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CD6FB2" w14:textId="77777777" w:rsidR="003951CB" w:rsidRPr="00711B22" w:rsidRDefault="007A3661" w:rsidP="00716E2D">
      <w:pPr>
        <w:pStyle w:val="Heading1"/>
        <w:ind w:left="360" w:hanging="360"/>
        <w:rPr>
          <w:rFonts w:cs="Times New Roman"/>
        </w:rPr>
      </w:pPr>
      <w:r>
        <w:rPr>
          <w:rFonts w:cs="Times New Roman"/>
        </w:rPr>
        <w:t>7</w:t>
      </w:r>
      <w:r w:rsidRPr="00711B22">
        <w:rPr>
          <w:rFonts w:cs="Times New Roman"/>
        </w:rPr>
        <w:t xml:space="preserve"> </w:t>
      </w:r>
      <w:r w:rsidR="007E4D31" w:rsidRPr="00711B22">
        <w:rPr>
          <w:rFonts w:cs="Times New Roman"/>
        </w:rPr>
        <w:t>Multiple tests and multivariable decision rules</w:t>
      </w:r>
    </w:p>
    <w:p w14:paraId="5042E6B1" w14:textId="77777777" w:rsidR="003951CB" w:rsidRPr="00711B22" w:rsidRDefault="003E0F94" w:rsidP="0019023B">
      <w:pPr>
        <w:pStyle w:val="Heading2"/>
        <w:rPr>
          <w:rFonts w:cs="Times New Roman"/>
        </w:rPr>
      </w:pPr>
      <w:r w:rsidRPr="00711B22">
        <w:rPr>
          <w:rFonts w:cs="Times New Roman"/>
        </w:rPr>
        <w:t>Introduction</w:t>
      </w:r>
    </w:p>
    <w:p w14:paraId="3198E4C6" w14:textId="7A0C8164" w:rsidR="003951CB" w:rsidRPr="00711B22" w:rsidRDefault="00221714" w:rsidP="0019023B">
      <w:pPr>
        <w:pStyle w:val="NormalWeb"/>
      </w:pPr>
      <w:r>
        <w:t>At this point, w</w:t>
      </w:r>
      <w:r w:rsidR="004F6437">
        <w:t xml:space="preserve">e </w:t>
      </w:r>
      <w:r w:rsidR="002F6F52">
        <w:t>know how to use</w:t>
      </w:r>
      <w:r w:rsidR="004F6437">
        <w:t xml:space="preserve"> the result of</w:t>
      </w:r>
      <w:r w:rsidR="00482AD7">
        <w:t xml:space="preserve"> </w:t>
      </w:r>
      <w:r w:rsidR="002F6F52">
        <w:t>a single</w:t>
      </w:r>
      <w:r w:rsidR="00973260">
        <w:t xml:space="preserve"> test</w:t>
      </w:r>
      <w:r w:rsidR="00662FC5">
        <w:t xml:space="preserve"> to</w:t>
      </w:r>
      <w:r w:rsidR="002F6F52">
        <w:t xml:space="preserve"> update the probability of disease but not how to </w:t>
      </w:r>
      <w:r w:rsidR="00973260">
        <w:t>combin</w:t>
      </w:r>
      <w:r w:rsidR="002F6F52">
        <w:t>e the</w:t>
      </w:r>
      <w:r w:rsidR="00973260">
        <w:t xml:space="preserve"> </w:t>
      </w:r>
      <w:r w:rsidR="004F6437">
        <w:t xml:space="preserve">results from </w:t>
      </w:r>
      <w:r w:rsidR="00973260">
        <w:t>multiple tests</w:t>
      </w:r>
      <w:r w:rsidR="002F6F52">
        <w:t xml:space="preserve">, and we can evaluate </w:t>
      </w:r>
      <w:r w:rsidR="00973260">
        <w:t>risk prediction</w:t>
      </w:r>
      <w:r w:rsidR="002F6F52">
        <w:t xml:space="preserve"> models but </w:t>
      </w:r>
      <w:r w:rsidR="00973260">
        <w:t xml:space="preserve">not </w:t>
      </w:r>
      <w:r w:rsidR="002F6F52">
        <w:t xml:space="preserve">create them.   In </w:t>
      </w:r>
      <w:r>
        <w:t xml:space="preserve">making </w:t>
      </w:r>
      <w:r w:rsidR="005D5CF4">
        <w:t xml:space="preserve">a clinical treatment decision </w:t>
      </w:r>
      <w:r>
        <w:t>(</w:t>
      </w:r>
      <w:r w:rsidR="005D5CF4">
        <w:t>or any other decision</w:t>
      </w:r>
      <w:r>
        <w:t>)</w:t>
      </w:r>
      <w:r w:rsidR="005D5CF4">
        <w:t xml:space="preserve">, we </w:t>
      </w:r>
      <w:r w:rsidR="002F6F52">
        <w:t>usually</w:t>
      </w:r>
      <w:r w:rsidR="005D5CF4">
        <w:t xml:space="preserve"> consider multiple variables.  This chapter is about combining the results of multiple tests with other information to estimate the probability of a disease or the risk of an outcome. </w:t>
      </w:r>
      <w:r w:rsidR="007E4D31" w:rsidRPr="00711B22">
        <w:t>We begin by reviewing the concept of test independence and then we discuss how to deal with departures from independence, which are probably the rule rather than the exception.</w:t>
      </w:r>
      <w:r w:rsidR="00395702">
        <w:t xml:space="preserve">  </w:t>
      </w:r>
      <w:r w:rsidR="00620540">
        <w:t>Next</w:t>
      </w:r>
      <w:r w:rsidR="004F6437">
        <w:t>,</w:t>
      </w:r>
      <w:r w:rsidR="002F6F52">
        <w:t xml:space="preserve"> </w:t>
      </w:r>
      <w:r w:rsidR="00620540">
        <w:t>w</w:t>
      </w:r>
      <w:r w:rsidR="00395702">
        <w:t xml:space="preserve">e cover </w:t>
      </w:r>
      <w:r w:rsidR="005D5CF4">
        <w:t xml:space="preserve">two common </w:t>
      </w:r>
      <w:r>
        <w:t xml:space="preserve">methods of </w:t>
      </w:r>
      <w:r w:rsidR="005D5CF4">
        <w:t>combin</w:t>
      </w:r>
      <w:r>
        <w:t>ing</w:t>
      </w:r>
      <w:r w:rsidR="005D5CF4">
        <w:t xml:space="preserve"> </w:t>
      </w:r>
      <w:r w:rsidR="0066660D">
        <w:t xml:space="preserve">variables to predict a </w:t>
      </w:r>
      <w:r w:rsidR="004F6437">
        <w:t xml:space="preserve">binary condition or outcome: </w:t>
      </w:r>
      <w:r w:rsidR="0066660D">
        <w:t xml:space="preserve"> </w:t>
      </w:r>
      <w:r w:rsidR="004F6437">
        <w:t xml:space="preserve">classification </w:t>
      </w:r>
      <w:r w:rsidR="0066660D">
        <w:t>tree</w:t>
      </w:r>
      <w:r w:rsidR="004F6437">
        <w:t xml:space="preserve">s </w:t>
      </w:r>
      <w:r w:rsidR="0066660D">
        <w:t>and logistic regression.</w:t>
      </w:r>
      <w:r w:rsidR="00620540">
        <w:t xml:space="preserve">  Finally, we discuss the process and pitfalls of </w:t>
      </w:r>
      <w:r w:rsidR="004F6437">
        <w:t xml:space="preserve">variable </w:t>
      </w:r>
      <w:r w:rsidR="00620540">
        <w:t>selection and the importance of model validation.</w:t>
      </w:r>
    </w:p>
    <w:p w14:paraId="518D5CEA" w14:textId="77777777" w:rsidR="003951CB" w:rsidRPr="00711B22" w:rsidRDefault="0019023B" w:rsidP="0019023B">
      <w:pPr>
        <w:pStyle w:val="Heading3"/>
        <w:rPr>
          <w:rFonts w:cs="Times New Roman"/>
        </w:rPr>
      </w:pPr>
      <w:r w:rsidRPr="00711B22">
        <w:rPr>
          <w:rFonts w:cs="Times New Roman"/>
        </w:rPr>
        <w:t>Test independence</w:t>
      </w:r>
    </w:p>
    <w:p w14:paraId="373266CF" w14:textId="410AD1DA" w:rsidR="003951CB" w:rsidRPr="00711B22" w:rsidRDefault="007E4D31" w:rsidP="0019023B">
      <w:pPr>
        <w:pStyle w:val="NormalWeb"/>
      </w:pPr>
      <w:r w:rsidRPr="00711B22">
        <w:rPr>
          <w:b/>
        </w:rPr>
        <w:t>De</w:t>
      </w:r>
      <w:r w:rsidR="00191BDE" w:rsidRPr="00711B22">
        <w:rPr>
          <w:b/>
        </w:rPr>
        <w:t>fi</w:t>
      </w:r>
      <w:r w:rsidRPr="00711B22">
        <w:rPr>
          <w:b/>
        </w:rPr>
        <w:t>nition:</w:t>
      </w:r>
      <w:r w:rsidRPr="00711B22">
        <w:t xml:space="preserve"> Two tests are </w:t>
      </w:r>
      <w:r w:rsidRPr="002B03E3">
        <w:rPr>
          <w:color w:val="00B050"/>
        </w:rPr>
        <w:t xml:space="preserve">independent </w:t>
      </w:r>
      <w:r w:rsidRPr="00711B22">
        <w:t xml:space="preserve">if the LR for any combination of results on the two tests is equal to the LR for the result on the </w:t>
      </w:r>
      <w:r w:rsidR="00191BDE" w:rsidRPr="00711B22">
        <w:t>fi</w:t>
      </w:r>
      <w:r w:rsidRPr="00711B22">
        <w:t>rst test times the LR for the result on the second test.</w:t>
      </w:r>
    </w:p>
    <w:p w14:paraId="239ED8F6" w14:textId="3626D737" w:rsidR="003951CB" w:rsidRPr="00711B22" w:rsidRDefault="007E4D31" w:rsidP="0019023B">
      <w:pPr>
        <w:pStyle w:val="NormalWeb"/>
      </w:pPr>
      <w:r w:rsidRPr="00711B22">
        <w:rPr>
          <w:b/>
        </w:rPr>
        <w:t>Explanation:</w:t>
      </w:r>
      <w:r w:rsidRPr="00711B22">
        <w:t xml:space="preserve"> What independence means is that, </w:t>
      </w:r>
      <w:r w:rsidRPr="00711B22">
        <w:rPr>
          <w:i/>
        </w:rPr>
        <w:t>among people who have the disease</w:t>
      </w:r>
      <w:r w:rsidRPr="00711B22">
        <w:t>, knowing the result of Test 1 tells you nothing about the probability of a certain result</w:t>
      </w:r>
      <w:r w:rsidR="0019023B" w:rsidRPr="00711B22">
        <w:t xml:space="preserve"> </w:t>
      </w:r>
      <w:r w:rsidRPr="00711B22">
        <w:t xml:space="preserve">on Test 2, and that the same is true </w:t>
      </w:r>
      <w:r w:rsidRPr="00711B22">
        <w:rPr>
          <w:i/>
        </w:rPr>
        <w:t>among people who do not have the disease</w:t>
      </w:r>
      <w:r w:rsidRPr="00711B22">
        <w:t xml:space="preserve">. When we say the two tests are independent, we mean they are independent </w:t>
      </w:r>
      <w:r w:rsidRPr="00711B22">
        <w:rPr>
          <w:i/>
        </w:rPr>
        <w:t>once disease status is taken into account</w:t>
      </w:r>
      <w:r w:rsidRPr="00711B22">
        <w:t xml:space="preserve">. That is why we keep putting that part in italics. This is called </w:t>
      </w:r>
      <w:r w:rsidR="003E0F94" w:rsidRPr="00711B22">
        <w:t>“</w:t>
      </w:r>
      <w:r w:rsidRPr="00711B22">
        <w:t>stratifying</w:t>
      </w:r>
      <w:r w:rsidR="003E0F94" w:rsidRPr="00711B22">
        <w:t>”</w:t>
      </w:r>
      <w:r w:rsidRPr="00711B22">
        <w:t xml:space="preserve"> on disease status. If we did not do this, then patients with an abnormal result on Test 1 would be more likely to be abnormal on Test 2 simply because they would be more likely to have the disease. Mathematically, the way to express this is to say the tests are </w:t>
      </w:r>
      <w:r w:rsidRPr="002B03E3">
        <w:rPr>
          <w:color w:val="00B050"/>
        </w:rPr>
        <w:t>conditionally independent</w:t>
      </w:r>
      <w:r w:rsidRPr="00711B22">
        <w:t xml:space="preserve">, by which we mean they are independent once the condition of having </w:t>
      </w:r>
      <w:r w:rsidR="009C0155">
        <w:t xml:space="preserve">or not having </w:t>
      </w:r>
      <w:r w:rsidRPr="00711B22">
        <w:t>the disease is accounted for.</w:t>
      </w:r>
    </w:p>
    <w:p w14:paraId="1FF60CF7" w14:textId="77777777" w:rsidR="003951CB" w:rsidRPr="00711B22" w:rsidRDefault="007E4D31" w:rsidP="0019023B">
      <w:pPr>
        <w:pStyle w:val="NormalWeb"/>
      </w:pPr>
      <w:r w:rsidRPr="00711B22">
        <w:t xml:space="preserve">Using probability notation, independence means that, for every possible result </w:t>
      </w:r>
      <w:proofErr w:type="spellStart"/>
      <w:r w:rsidRPr="00711B22">
        <w:t>r</w:t>
      </w:r>
      <w:r w:rsidRPr="00711B22">
        <w:rPr>
          <w:vertAlign w:val="subscript"/>
        </w:rPr>
        <w:t>B</w:t>
      </w:r>
      <w:proofErr w:type="spellEnd"/>
      <w:r w:rsidRPr="00711B22">
        <w:t xml:space="preserve"> of Test B, the probability of a patient with disease having that result, P(</w:t>
      </w:r>
      <w:proofErr w:type="spellStart"/>
      <w:r w:rsidRPr="00711B22">
        <w:t>r</w:t>
      </w:r>
      <w:r w:rsidRPr="00711B22">
        <w:rPr>
          <w:vertAlign w:val="subscript"/>
        </w:rPr>
        <w:t>B</w:t>
      </w:r>
      <w:r w:rsidRPr="00711B22">
        <w:t>|D</w:t>
      </w:r>
      <w:proofErr w:type="spellEnd"/>
      <w:r w:rsidRPr="00711B22">
        <w:t>+), is the same regardless of the result that the patient has on Test A. If Tests A and B are dichotomous and the patient actually has the disease, independence requires that a false negative on Test B is no more likely because the patient had a false negative on Test A. It is easy to think of counterexamples</w:t>
      </w:r>
      <w:r w:rsidR="00F927C5" w:rsidRPr="00711B22">
        <w:t xml:space="preserve"> –</w:t>
      </w:r>
      <w:r w:rsidRPr="00711B22">
        <w:t xml:space="preserve"> nonindependent tests – where a false negative on Test A makes a false negative on Test B more likely. For example, a patient with acute cardiac </w:t>
      </w:r>
      <w:r w:rsidRPr="00711B22">
        <w:lastRenderedPageBreak/>
        <w:t>ischemia who does not have ST elevation on the electrocardiogram (ECG) is also less likely to have a positive troponin.</w:t>
      </w:r>
      <w:r w:rsidR="0019023B" w:rsidRPr="00711B22">
        <w:rPr>
          <w:rStyle w:val="FootnoteReference"/>
        </w:rPr>
        <w:footnoteReference w:id="1"/>
      </w:r>
    </w:p>
    <w:p w14:paraId="3D5C3107" w14:textId="77777777" w:rsidR="003951CB" w:rsidRPr="00711B22" w:rsidRDefault="007E4D31" w:rsidP="00247EF0">
      <w:pPr>
        <w:pStyle w:val="NormalWeb"/>
      </w:pPr>
      <w:r w:rsidRPr="00711B22">
        <w:t>Similarly, in a patient without disease, independence means the probability of the result, P(</w:t>
      </w:r>
      <w:proofErr w:type="spellStart"/>
      <w:r w:rsidRPr="00711B22">
        <w:t>r</w:t>
      </w:r>
      <w:r w:rsidRPr="00711B22">
        <w:rPr>
          <w:vertAlign w:val="subscript"/>
        </w:rPr>
        <w:t>B</w:t>
      </w:r>
      <w:r w:rsidRPr="00711B22">
        <w:t>|D</w:t>
      </w:r>
      <w:proofErr w:type="spellEnd"/>
      <w:r w:rsidRPr="00711B22">
        <w:t>−), is the same regardless of the result on Test A. For dichotomous tests on a patient without the disease, independence requires that a false positive on Test B is no more likely because the patient had a false positive on Test A. Again, counterexamples are numerous. An abdominal pain patient</w:t>
      </w:r>
      <w:r w:rsidRPr="00711B22">
        <w:rPr>
          <w:i/>
        </w:rPr>
        <w:t xml:space="preserve"> without</w:t>
      </w:r>
      <w:r w:rsidRPr="00711B22">
        <w:t xml:space="preserve"> appendicitis who nevertheless has a fever is also more likely to have an elevated WBC count.</w:t>
      </w:r>
    </w:p>
    <w:p w14:paraId="14D1B675" w14:textId="0B1B1DEB" w:rsidR="003951CB" w:rsidRPr="00711B22" w:rsidRDefault="007E4D31" w:rsidP="00247EF0">
      <w:pPr>
        <w:pStyle w:val="NormalWeb"/>
      </w:pPr>
      <w:r w:rsidRPr="00711B22">
        <w:t>If neither P(</w:t>
      </w:r>
      <w:proofErr w:type="spellStart"/>
      <w:r w:rsidRPr="00711B22">
        <w:t>r</w:t>
      </w:r>
      <w:r w:rsidRPr="00711B22">
        <w:rPr>
          <w:vertAlign w:val="subscript"/>
        </w:rPr>
        <w:t>B</w:t>
      </w:r>
      <w:r w:rsidRPr="00711B22">
        <w:t>|D</w:t>
      </w:r>
      <w:proofErr w:type="spellEnd"/>
      <w:r w:rsidRPr="00711B22">
        <w:t>+) nor P(</w:t>
      </w:r>
      <w:proofErr w:type="spellStart"/>
      <w:r w:rsidRPr="00711B22">
        <w:t>r</w:t>
      </w:r>
      <w:r w:rsidRPr="00711B22">
        <w:rPr>
          <w:vertAlign w:val="subscript"/>
        </w:rPr>
        <w:t>B</w:t>
      </w:r>
      <w:r w:rsidRPr="00711B22">
        <w:t>|D</w:t>
      </w:r>
      <w:proofErr w:type="spellEnd"/>
      <w:r w:rsidRPr="00711B22">
        <w:t xml:space="preserve">−) depends on the result of Test A, then the LR for result </w:t>
      </w:r>
      <w:proofErr w:type="spellStart"/>
      <w:r w:rsidRPr="00711B22">
        <w:t>r</w:t>
      </w:r>
      <w:r w:rsidRPr="00711B22">
        <w:rPr>
          <w:vertAlign w:val="subscript"/>
        </w:rPr>
        <w:t>B</w:t>
      </w:r>
      <w:proofErr w:type="spellEnd"/>
      <w:r w:rsidRPr="00711B22">
        <w:t xml:space="preserve"> on Test B, P(</w:t>
      </w:r>
      <w:proofErr w:type="spellStart"/>
      <w:r w:rsidRPr="00711B22">
        <w:t>r</w:t>
      </w:r>
      <w:r w:rsidRPr="00711B22">
        <w:rPr>
          <w:vertAlign w:val="subscript"/>
        </w:rPr>
        <w:t>B</w:t>
      </w:r>
      <w:r w:rsidRPr="00711B22">
        <w:t>|D</w:t>
      </w:r>
      <w:proofErr w:type="spellEnd"/>
      <w:r w:rsidRPr="00711B22">
        <w:t>+)/P(</w:t>
      </w:r>
      <w:proofErr w:type="spellStart"/>
      <w:r w:rsidRPr="00711B22">
        <w:t>r</w:t>
      </w:r>
      <w:r w:rsidRPr="00711B22">
        <w:rPr>
          <w:vertAlign w:val="subscript"/>
        </w:rPr>
        <w:t>B</w:t>
      </w:r>
      <w:r w:rsidRPr="00711B22">
        <w:t>|D</w:t>
      </w:r>
      <w:proofErr w:type="spellEnd"/>
      <w:r w:rsidRPr="00711B22">
        <w:t xml:space="preserve">−), </w:t>
      </w:r>
      <w:r w:rsidR="009C0155">
        <w:t>will</w:t>
      </w:r>
      <w:r w:rsidR="009C0155" w:rsidRPr="00711B22">
        <w:t xml:space="preserve"> </w:t>
      </w:r>
      <w:r w:rsidRPr="00711B22">
        <w:t>not depend on the result of Test</w:t>
      </w:r>
      <w:r w:rsidR="00D6771E" w:rsidRPr="00711B22">
        <w:t xml:space="preserve"> </w:t>
      </w:r>
      <w:r w:rsidRPr="00711B22">
        <w:t>A. When this is the case, the tests are independent. We can start with any prior odds of disease and multiply by the LR for the result of Test A to get posterior odds of disease. Then, we use these odds as the prior odds for Test B, multiply by the LR for the result of Test B, and get the posterior odds after both Test A and Test B.</w:t>
      </w:r>
    </w:p>
    <w:p w14:paraId="4C5162F8" w14:textId="2644FC9C" w:rsidR="003951CB" w:rsidRPr="00711B22" w:rsidRDefault="007E4D31" w:rsidP="00247EF0">
      <w:pPr>
        <w:pStyle w:val="NormalWeb"/>
      </w:pPr>
      <w:r w:rsidRPr="00711B22">
        <w:t>Perhaps it is easiest to understand independence by giving some examples of nonindependent tests. Suppose you are doing a study to identify predictors of pneumonia in nursing home residents with fever and cough. You determine that cyanosis</w:t>
      </w:r>
      <w:r w:rsidR="009C0155">
        <w:t xml:space="preserve"> (a blueish tint to the skin due to low oxygen levels)</w:t>
      </w:r>
      <w:r w:rsidRPr="00711B22">
        <w:t xml:space="preserve"> has an LR of 5 and that an oxygen saturation of 85% to 90% has an LR of 6. If the patient is cyanotic </w:t>
      </w:r>
      <w:r w:rsidRPr="00711B22">
        <w:rPr>
          <w:i/>
        </w:rPr>
        <w:t>and</w:t>
      </w:r>
      <w:r w:rsidRPr="00711B22">
        <w:t xml:space="preserve"> has an oxygen saturation of 87%, does that mean we can multiply the prior odds by 5</w:t>
      </w:r>
      <w:r w:rsidR="00247EF0" w:rsidRPr="00711B22">
        <w:t xml:space="preserve"> ×</w:t>
      </w:r>
      <w:r w:rsidRPr="00711B22">
        <w:t xml:space="preserve"> 6 = 30 to get the posterior odds? No. Once we know that the patient is cyanotic, we do not learn that much more about the probability of pneumonia from the oxygen saturation, and vice versa.</w:t>
      </w:r>
    </w:p>
    <w:p w14:paraId="694EB456" w14:textId="78A51642" w:rsidR="003951CB" w:rsidRPr="00711B22" w:rsidRDefault="007E4D31" w:rsidP="00247EF0">
      <w:pPr>
        <w:pStyle w:val="NormalWeb"/>
      </w:pPr>
      <w:r w:rsidRPr="00711B22">
        <w:t xml:space="preserve">There are at least three related reasons why tests can be nonindependent. The </w:t>
      </w:r>
      <w:r w:rsidR="00191BDE" w:rsidRPr="00711B22">
        <w:t>fi</w:t>
      </w:r>
      <w:r w:rsidRPr="00711B22">
        <w:t xml:space="preserve">rst is that they are </w:t>
      </w:r>
      <w:r w:rsidRPr="002B03E3">
        <w:rPr>
          <w:color w:val="00B050"/>
        </w:rPr>
        <w:t>measuring similar things</w:t>
      </w:r>
      <w:r w:rsidRPr="00711B22">
        <w:t xml:space="preserve">. The cyanosis and low oxygen saturation example </w:t>
      </w:r>
      <w:proofErr w:type="gramStart"/>
      <w:r w:rsidRPr="00711B22">
        <w:t>illustrates</w:t>
      </w:r>
      <w:proofErr w:type="gramEnd"/>
      <w:r w:rsidRPr="00711B22">
        <w:t xml:space="preserve"> this. Some patients with pneumonia will </w:t>
      </w:r>
      <w:r w:rsidR="009C0155">
        <w:t>have hypoxemia (low oxygen levels)</w:t>
      </w:r>
      <w:r w:rsidRPr="00711B22">
        <w:t xml:space="preserve"> and some will not, and both the patient</w:t>
      </w:r>
      <w:r w:rsidR="003951CB" w:rsidRPr="00711B22">
        <w:t>’</w:t>
      </w:r>
      <w:r w:rsidRPr="00711B22">
        <w:t>s color and the oxygen saturation are giving</w:t>
      </w:r>
      <w:r w:rsidR="00247EF0" w:rsidRPr="00711B22">
        <w:t xml:space="preserve"> </w:t>
      </w:r>
      <w:r w:rsidRPr="00711B22">
        <w:t xml:space="preserve">information on that one aspect of pneumonia: hypoxemia. Jaundice, dark urine, light stools, and </w:t>
      </w:r>
      <w:r w:rsidR="009C0155">
        <w:t>a high bilirubin level</w:t>
      </w:r>
      <w:r w:rsidRPr="00711B22">
        <w:t xml:space="preserve"> provide a similar example of tests that are measuring the same basic pathophysiologic manifestation of hepatitis, and therefore will not be independent.</w:t>
      </w:r>
    </w:p>
    <w:p w14:paraId="0B6924D5" w14:textId="14282E78" w:rsidR="003951CB" w:rsidRPr="00711B22" w:rsidRDefault="007E4D31" w:rsidP="00F9722A">
      <w:pPr>
        <w:pStyle w:val="NormalWeb"/>
      </w:pPr>
      <w:r w:rsidRPr="00711B22">
        <w:t xml:space="preserve">A second reason is that the </w:t>
      </w:r>
      <w:r w:rsidRPr="002B03E3">
        <w:rPr>
          <w:color w:val="00B050"/>
        </w:rPr>
        <w:t xml:space="preserve">disease </w:t>
      </w:r>
      <w:r w:rsidR="00417640">
        <w:rPr>
          <w:color w:val="00B050"/>
        </w:rPr>
        <w:t>may be</w:t>
      </w:r>
      <w:r w:rsidR="00417640" w:rsidRPr="002B03E3">
        <w:rPr>
          <w:color w:val="00B050"/>
        </w:rPr>
        <w:t xml:space="preserve"> </w:t>
      </w:r>
      <w:r w:rsidRPr="002B03E3">
        <w:rPr>
          <w:color w:val="00B050"/>
        </w:rPr>
        <w:t>heterogeneous</w:t>
      </w:r>
      <w:r w:rsidRPr="00711B22">
        <w:t xml:space="preserve">. Pneumonia is heterogeneous in that some cases are associated with hypoxemia and some are not. Similarly, some cases of hepatitis </w:t>
      </w:r>
      <w:r w:rsidR="009C0155">
        <w:t xml:space="preserve">include </w:t>
      </w:r>
      <w:proofErr w:type="gramStart"/>
      <w:r w:rsidR="009C0155">
        <w:t>jaundice</w:t>
      </w:r>
      <w:proofErr w:type="gramEnd"/>
      <w:r w:rsidRPr="00711B22">
        <w:t xml:space="preserve"> and some </w:t>
      </w:r>
      <w:r w:rsidR="009C0155">
        <w:t>do</w:t>
      </w:r>
      <w:r w:rsidR="009C0155" w:rsidRPr="00711B22">
        <w:t xml:space="preserve"> </w:t>
      </w:r>
      <w:r w:rsidRPr="00711B22">
        <w:t xml:space="preserve">not. But disease heterogeneity can lead to test nonindependence even when the tests do not measure the same pathophysiologic aspect of the disease. For example, another cause of heterogeneity is disease </w:t>
      </w:r>
      <w:r w:rsidRPr="002B03E3">
        <w:rPr>
          <w:color w:val="00B050"/>
        </w:rPr>
        <w:t>severity</w:t>
      </w:r>
      <w:r w:rsidRPr="00711B22">
        <w:t xml:space="preserve">. The most severe acute coronary syndromes are ST elevation myocardial infarctions, and these are also the acute coronary syndromes most likely to result in elevated troponins. Varying </w:t>
      </w:r>
      <w:r w:rsidRPr="00711B22">
        <w:lastRenderedPageBreak/>
        <w:t>disease severity is an obvious cause of nonindependence for diseases with an arbitrary de</w:t>
      </w:r>
      <w:r w:rsidR="00191BDE" w:rsidRPr="00711B22">
        <w:t>fi</w:t>
      </w:r>
      <w:r w:rsidRPr="00711B22">
        <w:t>nition. For example, if we de</w:t>
      </w:r>
      <w:r w:rsidR="00191BDE" w:rsidRPr="00711B22">
        <w:t>fi</w:t>
      </w:r>
      <w:r w:rsidRPr="00711B22">
        <w:t>ne coronary heart disease based on at least 70% stenosis of a coronary vessel, patients with 71% stenosis are more likely to have false-negative results on most tests than those with 98% stenosis, regardless of what pathophysiologic alteration is actually being measured.</w:t>
      </w:r>
    </w:p>
    <w:p w14:paraId="5BB6ADD5" w14:textId="56576B2E" w:rsidR="003951CB" w:rsidRDefault="007E4D31" w:rsidP="00F9722A">
      <w:pPr>
        <w:pStyle w:val="NormalWeb"/>
      </w:pPr>
      <w:r w:rsidRPr="00711B22">
        <w:t xml:space="preserve">Third, the </w:t>
      </w:r>
      <w:r w:rsidRPr="002B03E3">
        <w:rPr>
          <w:color w:val="00B050"/>
        </w:rPr>
        <w:t>nondisease may be heterogeneous</w:t>
      </w:r>
      <w:r w:rsidRPr="00711B22">
        <w:t>. Lack of coronary disease is going to be much more dif</w:t>
      </w:r>
      <w:r w:rsidR="00191BDE" w:rsidRPr="00711B22">
        <w:t>fi</w:t>
      </w:r>
      <w:r w:rsidRPr="00711B22">
        <w:t>cult to diagnose in a patient with 69% stenosis than it is in patients with 10% stenosis. Alternatively, the nondisease group could be heterogeneous because it includes patients with other diseases that make the tests falsely positive. For example</w:t>
      </w:r>
      <w:r w:rsidR="00417640" w:rsidRPr="00711B22">
        <w:t>,</w:t>
      </w:r>
      <w:r w:rsidR="00417640">
        <w:t xml:space="preserve"> as discussed in problem 4.3, </w:t>
      </w:r>
      <w:r w:rsidRPr="00711B22">
        <w:t xml:space="preserve">if we were looking at LRs for bacterial meningitis in patients with headache and fever, the comparison group might include both patients with no meningitis at all and patients with viral meningitis. If that were the case, we would expect </w:t>
      </w:r>
      <w:r w:rsidR="00191BDE" w:rsidRPr="00711B22">
        <w:t>fi</w:t>
      </w:r>
      <w:r w:rsidRPr="00711B22">
        <w:t xml:space="preserve">ndings that pointed to meningitis in general [e.g., headache, stiff neck, photophobia, </w:t>
      </w:r>
      <w:r w:rsidR="00417640">
        <w:t xml:space="preserve">white blood cells in the </w:t>
      </w:r>
      <w:r w:rsidRPr="00711B22">
        <w:t xml:space="preserve">cerebrospinal </w:t>
      </w:r>
      <w:r w:rsidR="003413CF" w:rsidRPr="00711B22">
        <w:t>fl</w:t>
      </w:r>
      <w:r w:rsidRPr="00711B22">
        <w:t xml:space="preserve">uid (CSF)] also to be nonindependent, because all of these would be more likely to be falsely positive in the subset of non–bacterial meningitis patients who had viral meningitis. Above, we gave the example of fever and WBC count as tests for appendicitis in patients with abdominal pain. A patient without appendicitis who does have fever is also more likely to have a high WBC count, because the same </w:t>
      </w:r>
      <w:proofErr w:type="spellStart"/>
      <w:r w:rsidRPr="00711B22">
        <w:t>nonappendicitis</w:t>
      </w:r>
      <w:proofErr w:type="spellEnd"/>
      <w:r w:rsidRPr="00711B22">
        <w:t xml:space="preserve"> condition causing his fever is also likely to cause an increased WBC count.</w:t>
      </w:r>
    </w:p>
    <w:p w14:paraId="0A37B5E6" w14:textId="77777777" w:rsidR="0004551C" w:rsidRPr="00997A7B" w:rsidRDefault="00E80457" w:rsidP="0004551C">
      <w:pPr>
        <w:pStyle w:val="NormalWeb"/>
        <w:rPr>
          <w:rStyle w:val="Heading4Char"/>
        </w:rPr>
      </w:pPr>
      <w:r>
        <w:rPr>
          <w:rStyle w:val="Heading4Char"/>
        </w:rPr>
        <w:t>T</w:t>
      </w:r>
      <w:r w:rsidR="0004551C" w:rsidRPr="00997A7B">
        <w:rPr>
          <w:rStyle w:val="Heading4Char"/>
        </w:rPr>
        <w:t>est nonindependence</w:t>
      </w:r>
      <w:r>
        <w:rPr>
          <w:rStyle w:val="Heading4Char"/>
        </w:rPr>
        <w:t xml:space="preserve"> and spectrum bias</w:t>
      </w:r>
    </w:p>
    <w:p w14:paraId="1649F327" w14:textId="77777777" w:rsidR="00BC07D9" w:rsidRDefault="00E951FC" w:rsidP="0004551C">
      <w:pPr>
        <w:pStyle w:val="NormalWeb"/>
      </w:pPr>
      <w:r>
        <w:t>When we discussed spectrum bias in</w:t>
      </w:r>
      <w:r w:rsidR="002A4002">
        <w:t xml:space="preserve"> Chapter 4</w:t>
      </w:r>
      <w:r>
        <w:t>,</w:t>
      </w:r>
      <w:r w:rsidR="002A4002">
        <w:t xml:space="preserve"> we saw that the </w:t>
      </w:r>
      <w:r w:rsidR="006D77D7">
        <w:t xml:space="preserve">pre-test probability and </w:t>
      </w:r>
      <w:r>
        <w:t xml:space="preserve">LRs of a test may not be independent.  </w:t>
      </w:r>
      <w:r w:rsidR="001F1F85">
        <w:t>If it’s a</w:t>
      </w:r>
      <w:r>
        <w:t xml:space="preserve"> dichotomous </w:t>
      </w:r>
      <w:r w:rsidR="00BC07D9">
        <w:t>index t</w:t>
      </w:r>
      <w:r>
        <w:t xml:space="preserve">est, the sensitivity and specificity may depend on pre-test probability.   </w:t>
      </w:r>
      <w:r w:rsidR="00BC07D9">
        <w:t>In Chapter 4, our topic was how spectrum of disease and spectrum of non-disease relate to pre-test probability, but we can also think of this as non-independence between the index test and another “test” used to estimate pre-index test probability.</w:t>
      </w:r>
    </w:p>
    <w:p w14:paraId="2E01D44B" w14:textId="1F0AF356" w:rsidR="0004551C" w:rsidRPr="00997A7B" w:rsidRDefault="00BC07D9" w:rsidP="0004551C">
      <w:pPr>
        <w:pStyle w:val="NormalWeb"/>
      </w:pPr>
      <w:r>
        <w:t>For example, i</w:t>
      </w:r>
      <w:r w:rsidR="0004551C" w:rsidRPr="00997A7B">
        <w:t>n a classic article on spectrum bias (</w:t>
      </w:r>
      <w:proofErr w:type="spellStart"/>
      <w:r w:rsidR="0004551C" w:rsidRPr="00997A7B">
        <w:t>Lachs</w:t>
      </w:r>
      <w:proofErr w:type="spellEnd"/>
      <w:r w:rsidR="0004551C" w:rsidRPr="00997A7B">
        <w:t xml:space="preserve"> et al. 1992), the authors studied the leukocyte esterase and nitrite</w:t>
      </w:r>
      <w:r w:rsidR="0004551C" w:rsidRPr="00997A7B">
        <w:rPr>
          <w:rStyle w:val="FootnoteReference"/>
        </w:rPr>
        <w:footnoteReference w:id="2"/>
      </w:r>
      <w:r w:rsidR="0004551C" w:rsidRPr="00997A7B">
        <w:t xml:space="preserve"> on a urine dipstick as predictors of a urinary tract infection (UTI), defined as a urine culture with greater than 10</w:t>
      </w:r>
      <w:r w:rsidR="00214D8F">
        <w:rPr>
          <w:vertAlign w:val="superscript"/>
        </w:rPr>
        <w:t>5</w:t>
      </w:r>
      <w:r w:rsidR="00214D8F">
        <w:t xml:space="preserve"> bacteria/</w:t>
      </w:r>
      <w:proofErr w:type="spellStart"/>
      <w:r w:rsidR="00214D8F">
        <w:t>mL.</w:t>
      </w:r>
      <w:proofErr w:type="spellEnd"/>
      <w:r w:rsidR="0004551C" w:rsidRPr="00997A7B">
        <w:t xml:space="preserve"> They divided the 366 adults subjects in the study into those with high (</w:t>
      </w:r>
      <w:r w:rsidR="0004551C" w:rsidRPr="00997A7B">
        <w:rPr>
          <w:i/>
        </w:rPr>
        <w:t>&gt;</w:t>
      </w:r>
      <w:r w:rsidR="0004551C" w:rsidRPr="00997A7B">
        <w:t xml:space="preserve">50%) and low (≤50%) prior probability of UTI, based on the signs and symptoms recorded by clinicians before obtaining the urine dipstick result, which was classified as positive if either the leukocyte esterase or nitrite was positive. They found marked differences in both sensitivity and specificity in 2 groups defined by prior probability </w:t>
      </w:r>
      <w:r w:rsidR="0004551C" w:rsidRPr="00BC07D9">
        <w:rPr>
          <w:highlight w:val="yellow"/>
        </w:rPr>
        <w:t xml:space="preserve">(Table </w:t>
      </w:r>
      <w:r w:rsidRPr="00BC07D9">
        <w:rPr>
          <w:highlight w:val="yellow"/>
        </w:rPr>
        <w:t>7</w:t>
      </w:r>
      <w:r w:rsidR="0004551C" w:rsidRPr="00BC07D9">
        <w:rPr>
          <w:highlight w:val="yellow"/>
        </w:rPr>
        <w:t>.</w:t>
      </w:r>
      <w:r w:rsidRPr="00BC07D9">
        <w:rPr>
          <w:highlight w:val="yellow"/>
        </w:rPr>
        <w:t>1</w:t>
      </w:r>
      <w:r w:rsidR="0004551C" w:rsidRPr="00BC07D9">
        <w:rPr>
          <w:highlight w:val="yellow"/>
        </w:rPr>
        <w:t>).</w:t>
      </w:r>
    </w:p>
    <w:p w14:paraId="173A12C5" w14:textId="77777777" w:rsidR="0004551C" w:rsidRPr="00997A7B" w:rsidRDefault="0004551C" w:rsidP="0004551C">
      <w:pPr>
        <w:pStyle w:val="NormalWeb"/>
      </w:pPr>
      <w:r w:rsidRPr="00997A7B">
        <w:t xml:space="preserve">How can we account for these results? </w:t>
      </w:r>
      <w:r w:rsidR="00396E68">
        <w:t>If you think of this as spectrum bias, you say that the</w:t>
      </w:r>
      <w:r w:rsidRPr="00997A7B">
        <w:t xml:space="preserve"> patients with higher prior probability of UTI had more severe UTIs. Thus, their UTIs were easier to diagnose, and sensitivity was higher. Similarly, some of those with high </w:t>
      </w:r>
      <w:r w:rsidRPr="00997A7B">
        <w:lastRenderedPageBreak/>
        <w:t>prior probability of UTI had urine cultures with just under 10</w:t>
      </w:r>
      <w:r w:rsidRPr="00997A7B">
        <w:rPr>
          <w:vertAlign w:val="superscript"/>
        </w:rPr>
        <w:t>5</w:t>
      </w:r>
      <w:r w:rsidRPr="00997A7B">
        <w:t xml:space="preserve"> bacteria/</w:t>
      </w:r>
      <w:proofErr w:type="spellStart"/>
      <w:r w:rsidRPr="00997A7B">
        <w:t>mL.</w:t>
      </w:r>
      <w:proofErr w:type="spellEnd"/>
      <w:r w:rsidRPr="00997A7B">
        <w:t xml:space="preserve"> In that case, their lack of UTI would be harder to diagnose, leading to a lower specificity.</w:t>
      </w:r>
    </w:p>
    <w:p w14:paraId="29EEDB05" w14:textId="77777777" w:rsidR="0004551C" w:rsidRPr="00997A7B" w:rsidRDefault="0004551C" w:rsidP="0004551C">
      <w:pPr>
        <w:pStyle w:val="NormalWeb"/>
      </w:pPr>
      <w:r w:rsidRPr="002F5778">
        <w:rPr>
          <w:b/>
          <w:highlight w:val="yellow"/>
        </w:rPr>
        <w:t xml:space="preserve">Table </w:t>
      </w:r>
      <w:r w:rsidR="00BC07D9" w:rsidRPr="002F5778">
        <w:rPr>
          <w:b/>
          <w:highlight w:val="yellow"/>
        </w:rPr>
        <w:t>7</w:t>
      </w:r>
      <w:r w:rsidRPr="002F5778">
        <w:rPr>
          <w:b/>
          <w:highlight w:val="yellow"/>
        </w:rPr>
        <w:t>.</w:t>
      </w:r>
      <w:r w:rsidR="00BC07D9" w:rsidRPr="002F5778">
        <w:rPr>
          <w:b/>
          <w:highlight w:val="yellow"/>
        </w:rPr>
        <w:t>1</w:t>
      </w:r>
      <w:r w:rsidRPr="002F5778">
        <w:rPr>
          <w:b/>
          <w:highlight w:val="yellow"/>
        </w:rPr>
        <w:t>.</w:t>
      </w:r>
      <w:r w:rsidRPr="00997A7B">
        <w:rPr>
          <w:b/>
        </w:rPr>
        <w:t xml:space="preserve"> </w:t>
      </w:r>
      <w:r w:rsidRPr="00997A7B">
        <w:t xml:space="preserve">Differences in test characteristics of the urine dipstick in women at high and low prior probability of UTI, based on signs and symptoms (from </w:t>
      </w:r>
      <w:proofErr w:type="spellStart"/>
      <w:r w:rsidRPr="00997A7B">
        <w:t>Lachs</w:t>
      </w:r>
      <w:proofErr w:type="spellEnd"/>
      <w:r w:rsidRPr="00997A7B">
        <w:t xml:space="preserve"> et al. 1992)</w:t>
      </w:r>
    </w:p>
    <w:tbl>
      <w:tblPr>
        <w:tblW w:w="0" w:type="auto"/>
        <w:tblInd w:w="40" w:type="dxa"/>
        <w:tblLayout w:type="fixed"/>
        <w:tblCellMar>
          <w:left w:w="40" w:type="dxa"/>
          <w:right w:w="40" w:type="dxa"/>
        </w:tblCellMar>
        <w:tblLook w:val="0000" w:firstRow="0" w:lastRow="0" w:firstColumn="0" w:lastColumn="0" w:noHBand="0" w:noVBand="0"/>
      </w:tblPr>
      <w:tblGrid>
        <w:gridCol w:w="2520"/>
        <w:gridCol w:w="1440"/>
        <w:gridCol w:w="1350"/>
        <w:gridCol w:w="990"/>
        <w:gridCol w:w="1080"/>
      </w:tblGrid>
      <w:tr w:rsidR="0004551C" w:rsidRPr="00997A7B" w14:paraId="354435BF" w14:textId="77777777" w:rsidTr="0004551C">
        <w:trPr>
          <w:trHeight w:hRule="exact" w:val="559"/>
        </w:trPr>
        <w:tc>
          <w:tcPr>
            <w:tcW w:w="2520" w:type="dxa"/>
            <w:tcBorders>
              <w:top w:val="single" w:sz="4" w:space="0" w:color="auto"/>
              <w:left w:val="nil"/>
              <w:bottom w:val="single" w:sz="6" w:space="0" w:color="auto"/>
              <w:right w:val="nil"/>
            </w:tcBorders>
            <w:shd w:val="clear" w:color="auto" w:fill="FFFFFF"/>
          </w:tcPr>
          <w:p w14:paraId="4B552549" w14:textId="77777777" w:rsidR="0004551C" w:rsidRPr="00997A7B" w:rsidRDefault="0004551C" w:rsidP="0004551C">
            <w:pPr>
              <w:pStyle w:val="Table"/>
            </w:pPr>
          </w:p>
        </w:tc>
        <w:tc>
          <w:tcPr>
            <w:tcW w:w="1440" w:type="dxa"/>
            <w:tcBorders>
              <w:top w:val="single" w:sz="4" w:space="0" w:color="auto"/>
              <w:left w:val="nil"/>
              <w:bottom w:val="single" w:sz="6" w:space="0" w:color="auto"/>
              <w:right w:val="nil"/>
            </w:tcBorders>
            <w:shd w:val="clear" w:color="auto" w:fill="FFFFFF"/>
          </w:tcPr>
          <w:p w14:paraId="1C842C86" w14:textId="77777777" w:rsidR="0004551C" w:rsidRPr="00997A7B" w:rsidRDefault="0004551C" w:rsidP="0004551C">
            <w:pPr>
              <w:pStyle w:val="Table"/>
            </w:pPr>
            <w:r w:rsidRPr="00997A7B">
              <w:t>Sensitivity</w:t>
            </w:r>
          </w:p>
        </w:tc>
        <w:tc>
          <w:tcPr>
            <w:tcW w:w="1350" w:type="dxa"/>
            <w:tcBorders>
              <w:top w:val="single" w:sz="4" w:space="0" w:color="auto"/>
              <w:left w:val="nil"/>
              <w:bottom w:val="single" w:sz="6" w:space="0" w:color="auto"/>
              <w:right w:val="nil"/>
            </w:tcBorders>
            <w:shd w:val="clear" w:color="auto" w:fill="FFFFFF"/>
          </w:tcPr>
          <w:p w14:paraId="15ACE3B4" w14:textId="77777777" w:rsidR="0004551C" w:rsidRPr="00997A7B" w:rsidRDefault="0004551C" w:rsidP="0004551C">
            <w:pPr>
              <w:pStyle w:val="Table"/>
            </w:pPr>
            <w:r w:rsidRPr="00997A7B">
              <w:t>Specificity</w:t>
            </w:r>
          </w:p>
        </w:tc>
        <w:tc>
          <w:tcPr>
            <w:tcW w:w="990" w:type="dxa"/>
            <w:tcBorders>
              <w:top w:val="single" w:sz="4" w:space="0" w:color="auto"/>
              <w:left w:val="nil"/>
              <w:bottom w:val="single" w:sz="6" w:space="0" w:color="auto"/>
              <w:right w:val="nil"/>
            </w:tcBorders>
            <w:shd w:val="clear" w:color="auto" w:fill="FFFFFF"/>
          </w:tcPr>
          <w:p w14:paraId="24A82DC2" w14:textId="77777777" w:rsidR="0004551C" w:rsidRPr="00997A7B" w:rsidRDefault="0004551C" w:rsidP="0004551C">
            <w:pPr>
              <w:pStyle w:val="Table"/>
            </w:pPr>
            <w:r w:rsidRPr="00997A7B">
              <w:t>LR+</w:t>
            </w:r>
          </w:p>
        </w:tc>
        <w:tc>
          <w:tcPr>
            <w:tcW w:w="1080" w:type="dxa"/>
            <w:tcBorders>
              <w:top w:val="single" w:sz="4" w:space="0" w:color="auto"/>
              <w:left w:val="nil"/>
              <w:bottom w:val="single" w:sz="6" w:space="0" w:color="auto"/>
              <w:right w:val="nil"/>
            </w:tcBorders>
            <w:shd w:val="clear" w:color="auto" w:fill="FFFFFF"/>
          </w:tcPr>
          <w:p w14:paraId="62F03C3F" w14:textId="77777777" w:rsidR="0004551C" w:rsidRPr="00997A7B" w:rsidRDefault="0004551C" w:rsidP="0004551C">
            <w:pPr>
              <w:pStyle w:val="Table"/>
            </w:pPr>
            <w:r w:rsidRPr="00997A7B">
              <w:t>LR−</w:t>
            </w:r>
          </w:p>
        </w:tc>
      </w:tr>
      <w:tr w:rsidR="0004551C" w:rsidRPr="00997A7B" w14:paraId="4421205B" w14:textId="77777777" w:rsidTr="0004551C">
        <w:trPr>
          <w:trHeight w:hRule="exact" w:val="645"/>
        </w:trPr>
        <w:tc>
          <w:tcPr>
            <w:tcW w:w="2520" w:type="dxa"/>
            <w:tcBorders>
              <w:top w:val="nil"/>
              <w:left w:val="nil"/>
              <w:right w:val="nil"/>
            </w:tcBorders>
            <w:shd w:val="clear" w:color="auto" w:fill="FFFFFF"/>
          </w:tcPr>
          <w:p w14:paraId="14CEB9B4" w14:textId="77777777" w:rsidR="0004551C" w:rsidRPr="00997A7B" w:rsidRDefault="0004551C" w:rsidP="0004551C">
            <w:pPr>
              <w:pStyle w:val="Table"/>
            </w:pPr>
            <w:r w:rsidRPr="00997A7B">
              <w:t>High Prior</w:t>
            </w:r>
          </w:p>
        </w:tc>
        <w:tc>
          <w:tcPr>
            <w:tcW w:w="1440" w:type="dxa"/>
            <w:tcBorders>
              <w:top w:val="nil"/>
              <w:left w:val="nil"/>
              <w:right w:val="nil"/>
            </w:tcBorders>
            <w:shd w:val="clear" w:color="auto" w:fill="FFFFFF"/>
          </w:tcPr>
          <w:p w14:paraId="59B6F5A5" w14:textId="77777777" w:rsidR="0004551C" w:rsidRPr="00997A7B" w:rsidRDefault="0004551C" w:rsidP="0004551C">
            <w:pPr>
              <w:pStyle w:val="Table"/>
              <w:jc w:val="center"/>
            </w:pPr>
            <w:r w:rsidRPr="00997A7B">
              <w:t>92%</w:t>
            </w:r>
          </w:p>
        </w:tc>
        <w:tc>
          <w:tcPr>
            <w:tcW w:w="1350" w:type="dxa"/>
            <w:tcBorders>
              <w:top w:val="nil"/>
              <w:left w:val="nil"/>
              <w:right w:val="nil"/>
            </w:tcBorders>
            <w:shd w:val="clear" w:color="auto" w:fill="FFFFFF"/>
          </w:tcPr>
          <w:p w14:paraId="5AFAB12D" w14:textId="77777777" w:rsidR="0004551C" w:rsidRPr="00997A7B" w:rsidRDefault="0004551C" w:rsidP="0004551C">
            <w:pPr>
              <w:pStyle w:val="Table"/>
              <w:jc w:val="center"/>
            </w:pPr>
            <w:r w:rsidRPr="00997A7B">
              <w:t>42%</w:t>
            </w:r>
          </w:p>
        </w:tc>
        <w:tc>
          <w:tcPr>
            <w:tcW w:w="990" w:type="dxa"/>
            <w:tcBorders>
              <w:top w:val="nil"/>
              <w:left w:val="nil"/>
              <w:right w:val="nil"/>
            </w:tcBorders>
            <w:shd w:val="clear" w:color="auto" w:fill="FFFFFF"/>
          </w:tcPr>
          <w:p w14:paraId="5E6BFD50" w14:textId="77777777" w:rsidR="0004551C" w:rsidRPr="00997A7B" w:rsidRDefault="0004551C" w:rsidP="0004551C">
            <w:pPr>
              <w:pStyle w:val="Table"/>
              <w:jc w:val="center"/>
            </w:pPr>
            <w:r w:rsidRPr="00997A7B">
              <w:t>1.6</w:t>
            </w:r>
          </w:p>
        </w:tc>
        <w:tc>
          <w:tcPr>
            <w:tcW w:w="1080" w:type="dxa"/>
            <w:tcBorders>
              <w:top w:val="nil"/>
              <w:left w:val="nil"/>
              <w:right w:val="nil"/>
            </w:tcBorders>
            <w:shd w:val="clear" w:color="auto" w:fill="FFFFFF"/>
          </w:tcPr>
          <w:p w14:paraId="6FE1CA77" w14:textId="77777777" w:rsidR="0004551C" w:rsidRPr="00997A7B" w:rsidRDefault="0004551C" w:rsidP="0004551C">
            <w:pPr>
              <w:pStyle w:val="Table"/>
              <w:jc w:val="center"/>
            </w:pPr>
            <w:r w:rsidRPr="00997A7B">
              <w:t>0.19</w:t>
            </w:r>
          </w:p>
        </w:tc>
      </w:tr>
      <w:tr w:rsidR="0004551C" w:rsidRPr="00997A7B" w14:paraId="4435B56B" w14:textId="77777777" w:rsidTr="0004551C">
        <w:trPr>
          <w:trHeight w:hRule="exact" w:val="933"/>
        </w:trPr>
        <w:tc>
          <w:tcPr>
            <w:tcW w:w="2520" w:type="dxa"/>
            <w:tcBorders>
              <w:left w:val="nil"/>
              <w:bottom w:val="single" w:sz="6" w:space="0" w:color="auto"/>
              <w:right w:val="nil"/>
            </w:tcBorders>
            <w:shd w:val="clear" w:color="auto" w:fill="FFFFFF"/>
          </w:tcPr>
          <w:p w14:paraId="45E316E7" w14:textId="77777777" w:rsidR="0004551C" w:rsidRPr="00997A7B" w:rsidRDefault="0004551C" w:rsidP="0004551C">
            <w:pPr>
              <w:pStyle w:val="Table"/>
            </w:pPr>
            <w:r w:rsidRPr="00997A7B">
              <w:t>Prob. Low Prior Prob.</w:t>
            </w:r>
          </w:p>
        </w:tc>
        <w:tc>
          <w:tcPr>
            <w:tcW w:w="1440" w:type="dxa"/>
            <w:tcBorders>
              <w:left w:val="nil"/>
              <w:bottom w:val="single" w:sz="6" w:space="0" w:color="auto"/>
              <w:right w:val="nil"/>
            </w:tcBorders>
            <w:shd w:val="clear" w:color="auto" w:fill="FFFFFF"/>
          </w:tcPr>
          <w:p w14:paraId="33F27F93" w14:textId="77777777" w:rsidR="0004551C" w:rsidRPr="00997A7B" w:rsidRDefault="0004551C" w:rsidP="0004551C">
            <w:pPr>
              <w:pStyle w:val="Table"/>
              <w:jc w:val="center"/>
            </w:pPr>
            <w:r w:rsidRPr="00997A7B">
              <w:t>56%</w:t>
            </w:r>
          </w:p>
        </w:tc>
        <w:tc>
          <w:tcPr>
            <w:tcW w:w="1350" w:type="dxa"/>
            <w:tcBorders>
              <w:left w:val="nil"/>
              <w:bottom w:val="single" w:sz="6" w:space="0" w:color="auto"/>
              <w:right w:val="nil"/>
            </w:tcBorders>
            <w:shd w:val="clear" w:color="auto" w:fill="FFFFFF"/>
          </w:tcPr>
          <w:p w14:paraId="7914F434" w14:textId="77777777" w:rsidR="0004551C" w:rsidRPr="00997A7B" w:rsidRDefault="0004551C" w:rsidP="0004551C">
            <w:pPr>
              <w:pStyle w:val="Table"/>
              <w:jc w:val="center"/>
            </w:pPr>
            <w:r w:rsidRPr="00997A7B">
              <w:t>78%</w:t>
            </w:r>
          </w:p>
        </w:tc>
        <w:tc>
          <w:tcPr>
            <w:tcW w:w="990" w:type="dxa"/>
            <w:tcBorders>
              <w:left w:val="nil"/>
              <w:bottom w:val="single" w:sz="6" w:space="0" w:color="auto"/>
              <w:right w:val="nil"/>
            </w:tcBorders>
            <w:shd w:val="clear" w:color="auto" w:fill="FFFFFF"/>
          </w:tcPr>
          <w:p w14:paraId="33E96BDF" w14:textId="77777777" w:rsidR="0004551C" w:rsidRPr="00997A7B" w:rsidRDefault="0004551C" w:rsidP="0004551C">
            <w:pPr>
              <w:pStyle w:val="Table"/>
              <w:jc w:val="center"/>
            </w:pPr>
            <w:r w:rsidRPr="00997A7B">
              <w:t>2.5</w:t>
            </w:r>
          </w:p>
        </w:tc>
        <w:tc>
          <w:tcPr>
            <w:tcW w:w="1080" w:type="dxa"/>
            <w:tcBorders>
              <w:left w:val="nil"/>
              <w:bottom w:val="single" w:sz="6" w:space="0" w:color="auto"/>
              <w:right w:val="nil"/>
            </w:tcBorders>
            <w:shd w:val="clear" w:color="auto" w:fill="FFFFFF"/>
          </w:tcPr>
          <w:p w14:paraId="1CDC22F4" w14:textId="77777777" w:rsidR="0004551C" w:rsidRPr="00997A7B" w:rsidRDefault="0004551C" w:rsidP="0004551C">
            <w:pPr>
              <w:pStyle w:val="Table"/>
              <w:jc w:val="center"/>
            </w:pPr>
            <w:r w:rsidRPr="00997A7B">
              <w:t>0.56</w:t>
            </w:r>
          </w:p>
        </w:tc>
      </w:tr>
    </w:tbl>
    <w:p w14:paraId="5B7DAE59" w14:textId="518A2C3A" w:rsidR="0004551C" w:rsidRPr="00997A7B" w:rsidRDefault="001A2E83" w:rsidP="0004551C">
      <w:pPr>
        <w:pStyle w:val="NormalWeb"/>
      </w:pPr>
      <w:r>
        <w:t>Alternatively,</w:t>
      </w:r>
      <w:r w:rsidR="00396E68">
        <w:t xml:space="preserve"> you could say that </w:t>
      </w:r>
      <w:r w:rsidR="0004551C" w:rsidRPr="00997A7B">
        <w:t>the index test (dipstick) is measuring something that has already been measured by another test: in this case, the clinical assessment based on signs and symptoms. Perhaps there is a subset of patients with UTI who have inﬂammation of the lower urinary tract. If this inﬂammation is what leads to both pain with urination and abnormal urine tests, then, in a way, painful voiding (obtained from the history) is measuring the same aspect of the disease (urinary tract inﬂammation) as the inﬂammation identified with dipstick for leukocyte esterase. In that case, we would expect the two tests – clinical assessment of dysuria and a dipstick positive for leukocyte esterase – to be nonindependent</w:t>
      </w:r>
      <w:r w:rsidR="008D5F00">
        <w:t xml:space="preserve">.  </w:t>
      </w:r>
      <w:r w:rsidR="0004551C" w:rsidRPr="00997A7B">
        <w:t xml:space="preserve">Once you know that a woman has dysuria, you do not learn as much from finding out that she has leukocyte esterase on her urine dipstick. Nonindependence tends to make the sensitivity of the index test appear better, whereas the specificity will generally decrease. The results in </w:t>
      </w:r>
      <w:r w:rsidR="0004551C" w:rsidRPr="00396E68">
        <w:rPr>
          <w:highlight w:val="yellow"/>
        </w:rPr>
        <w:t xml:space="preserve">Table </w:t>
      </w:r>
      <w:r w:rsidR="00396E68" w:rsidRPr="00396E68">
        <w:rPr>
          <w:highlight w:val="yellow"/>
        </w:rPr>
        <w:t>7.1</w:t>
      </w:r>
      <w:r w:rsidR="0004551C" w:rsidRPr="00997A7B">
        <w:t xml:space="preserve"> are consistent with this explanation.</w:t>
      </w:r>
    </w:p>
    <w:p w14:paraId="7F967C6C" w14:textId="77777777" w:rsidR="003951CB" w:rsidRPr="00711B22" w:rsidRDefault="007E4D31" w:rsidP="00132D79">
      <w:pPr>
        <w:pStyle w:val="Heading3"/>
        <w:rPr>
          <w:rFonts w:cs="Times New Roman"/>
        </w:rPr>
      </w:pPr>
      <w:r w:rsidRPr="00711B22">
        <w:rPr>
          <w:rFonts w:cs="Times New Roman"/>
        </w:rPr>
        <w:t>Visualizing nonindependence using the LR slide rule</w:t>
      </w:r>
    </w:p>
    <w:p w14:paraId="4B30313F" w14:textId="77777777" w:rsidR="003951CB" w:rsidRPr="00711B22" w:rsidRDefault="007E4D31" w:rsidP="00F9722A">
      <w:pPr>
        <w:pStyle w:val="NormalWeb"/>
      </w:pPr>
      <w:r w:rsidRPr="00711B22">
        <w:t>When tests are independent, their LRs can be multiplied, which is the same as adding on the LR slide rule</w:t>
      </w:r>
      <w:r w:rsidR="003951CB" w:rsidRPr="00711B22">
        <w:t>’</w:t>
      </w:r>
      <w:r w:rsidRPr="00711B22">
        <w:t>s log(odds) scale (see Chapter 3). In other words, the arrows for their results can be laid end-to-end. If the tests are not independent – for example, if they measure the same pathophysiologic aspect of a disease – you cannot get the LR arrow for the combined results by laying the LR arrows for the individual results end-to-end.</w:t>
      </w:r>
    </w:p>
    <w:p w14:paraId="12DE1B07" w14:textId="77777777" w:rsidR="003951CB" w:rsidRDefault="007E4D31" w:rsidP="00921C52">
      <w:pPr>
        <w:pStyle w:val="NormalWeb"/>
      </w:pPr>
      <w:r w:rsidRPr="00711B22">
        <w:t>For example, consider aspartate transaminase (AST) and lactate dehydrogenase (LD) enzyme levels</w:t>
      </w:r>
      <w:r w:rsidR="00F9722A" w:rsidRPr="00711B22">
        <w:rPr>
          <w:rStyle w:val="FootnoteReference"/>
        </w:rPr>
        <w:footnoteReference w:id="3"/>
      </w:r>
      <w:r w:rsidRPr="00711B22">
        <w:t xml:space="preserve"> in the diagnosis of hepatocellular injury (liver in</w:t>
      </w:r>
      <w:r w:rsidR="003413CF" w:rsidRPr="00711B22">
        <w:t>fl</w:t>
      </w:r>
      <w:r w:rsidRPr="00711B22">
        <w:t>ammation). Conditions that cause a false-positive result on one (e.g., hemolysis, muscle injury)</w:t>
      </w:r>
      <w:r w:rsidR="00AA3B48" w:rsidRPr="00711B22">
        <w:t xml:space="preserve"> also make a </w:t>
      </w:r>
      <w:r w:rsidR="00AA3B48" w:rsidRPr="00711B22">
        <w:lastRenderedPageBreak/>
        <w:t xml:space="preserve">false-positive result on the other more likely. Therefore, although the LR for AST = 700 might be 35, and for LDH = 600 might be 10, the LR for both AST = 700 </w:t>
      </w:r>
      <w:r w:rsidR="00AA3B48" w:rsidRPr="00711B22">
        <w:rPr>
          <w:i/>
        </w:rPr>
        <w:t>and</w:t>
      </w:r>
      <w:r w:rsidR="00AA3B48" w:rsidRPr="00711B22">
        <w:t xml:space="preserve"> LD = 600 is likely to be a lot less than (10 × 35 =) 350, because the tests are not independent. This is illustrated in </w:t>
      </w:r>
      <w:r w:rsidR="00AA3B48" w:rsidRPr="006919A3">
        <w:rPr>
          <w:highlight w:val="yellow"/>
        </w:rPr>
        <w:t xml:space="preserve">Figure </w:t>
      </w:r>
      <w:r w:rsidR="005D685F" w:rsidRPr="006919A3">
        <w:rPr>
          <w:highlight w:val="yellow"/>
        </w:rPr>
        <w:t>7</w:t>
      </w:r>
      <w:r w:rsidR="00AA3B48" w:rsidRPr="006919A3">
        <w:rPr>
          <w:highlight w:val="yellow"/>
        </w:rPr>
        <w:t>.1.</w:t>
      </w:r>
    </w:p>
    <w:p w14:paraId="6DBF868D" w14:textId="77777777" w:rsidR="006919A3" w:rsidRPr="00711B22" w:rsidRDefault="002F5778" w:rsidP="00921C52">
      <w:pPr>
        <w:pStyle w:val="NormalWeb"/>
      </w:pPr>
      <w:r>
        <w:rPr>
          <w:noProof/>
        </w:rPr>
        <w:drawing>
          <wp:inline distT="0" distB="0" distL="0" distR="0" wp14:anchorId="02B29C7E" wp14:editId="192A406D">
            <wp:extent cx="5365750" cy="214630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l="13695" r="12144" b="34473"/>
                    <a:stretch>
                      <a:fillRect/>
                    </a:stretch>
                  </pic:blipFill>
                  <pic:spPr bwMode="auto">
                    <a:xfrm>
                      <a:off x="0" y="0"/>
                      <a:ext cx="5365750" cy="2146300"/>
                    </a:xfrm>
                    <a:prstGeom prst="rect">
                      <a:avLst/>
                    </a:prstGeom>
                    <a:noFill/>
                    <a:ln>
                      <a:noFill/>
                    </a:ln>
                  </pic:spPr>
                </pic:pic>
              </a:graphicData>
            </a:graphic>
          </wp:inline>
        </w:drawing>
      </w:r>
    </w:p>
    <w:p w14:paraId="6799B31A" w14:textId="77777777" w:rsidR="003951CB" w:rsidRPr="00711B22" w:rsidRDefault="007E4D31" w:rsidP="00CD71A1">
      <w:pPr>
        <w:pStyle w:val="NormalWeb"/>
      </w:pPr>
      <w:r w:rsidRPr="006919A3">
        <w:rPr>
          <w:highlight w:val="yellow"/>
        </w:rPr>
        <w:t xml:space="preserve">Figure </w:t>
      </w:r>
      <w:r w:rsidR="006919A3" w:rsidRPr="006919A3">
        <w:rPr>
          <w:highlight w:val="yellow"/>
        </w:rPr>
        <w:t>7</w:t>
      </w:r>
      <w:r w:rsidRPr="006919A3">
        <w:rPr>
          <w:highlight w:val="yellow"/>
        </w:rPr>
        <w:t>.1</w:t>
      </w:r>
      <w:r w:rsidRPr="00711B22">
        <w:t xml:space="preserve"> LR slide rule arrows demonstrate the concept of nonindependence. In diagnosing hepatocellular injury, the AST and LD are not independent because they can both be elevated in other conditions like hemolysis and muscle damage; therefore, the LR arrow for the combination of both AST = 700 and LD = 600 cannot be obtained by laying the LR arrows for each of these results end-to-end.</w:t>
      </w:r>
    </w:p>
    <w:p w14:paraId="0E78CB3C" w14:textId="77777777" w:rsidR="003951CB" w:rsidRPr="00711B22" w:rsidRDefault="007E4D31" w:rsidP="007E4D4F">
      <w:pPr>
        <w:pStyle w:val="Heading2"/>
      </w:pPr>
      <w:r w:rsidRPr="00711B22">
        <w:t>Combining the results of tw</w:t>
      </w:r>
      <w:r w:rsidR="00FC7AE8" w:rsidRPr="00711B22">
        <w:t>o dichotomous tests: an example</w:t>
      </w:r>
    </w:p>
    <w:p w14:paraId="4B1967A8" w14:textId="788AB601" w:rsidR="003951CB" w:rsidRPr="00711B22" w:rsidRDefault="00417640" w:rsidP="00FC7AE8">
      <w:pPr>
        <w:pStyle w:val="NormalWeb"/>
      </w:pPr>
      <w:r>
        <w:t>Recall Clinical Scenario #4 from Chapter 1, in which we wished to identify fetal chromosomal abnormalities on a prenatal ultrasound at 13 weeks.  T</w:t>
      </w:r>
      <w:r w:rsidR="007E4D31" w:rsidRPr="00711B22">
        <w:t>wo prenatal sonographic tests for trisomy 21 (Down syndrome</w:t>
      </w:r>
      <w:r w:rsidRPr="00711B22">
        <w:t>)</w:t>
      </w:r>
      <w:r>
        <w:t xml:space="preserve"> are</w:t>
      </w:r>
      <w:r w:rsidRPr="00711B22">
        <w:t xml:space="preserve"> </w:t>
      </w:r>
      <w:r w:rsidR="007E4D31" w:rsidRPr="00711B22">
        <w:t xml:space="preserve">nuchal translucency (NT) and examination for the nasal bone. </w:t>
      </w:r>
      <w:r>
        <w:t xml:space="preserve"> Nasal bone absence (NBA) </w:t>
      </w:r>
      <w:r w:rsidR="007E4D31" w:rsidRPr="00711B22">
        <w:t>constitutes</w:t>
      </w:r>
      <w:r>
        <w:t xml:space="preserve"> a</w:t>
      </w:r>
      <w:r w:rsidR="007E4D31" w:rsidRPr="00711B22">
        <w:t xml:space="preserve"> </w:t>
      </w:r>
      <w:r w:rsidR="003E0F94" w:rsidRPr="00711B22">
        <w:t>“</w:t>
      </w:r>
      <w:r w:rsidR="007E4D31" w:rsidRPr="00711B22">
        <w:t>positive</w:t>
      </w:r>
      <w:r w:rsidR="003E0F94" w:rsidRPr="00711B22">
        <w:t>”</w:t>
      </w:r>
      <w:r w:rsidR="007E4D31" w:rsidRPr="00711B22">
        <w:t xml:space="preserve"> nasal bone exam for trisomy 21. NT is the measurement (in mm) of the subcutaneous edema between the skin at the back of the fetal neck and the soft tissue overlying the cervical spine. We pointed out in Chapter </w:t>
      </w:r>
      <w:r w:rsidR="00E155F2">
        <w:t>3</w:t>
      </w:r>
      <w:r w:rsidR="00E155F2" w:rsidRPr="00711B22">
        <w:t xml:space="preserve"> </w:t>
      </w:r>
      <w:r w:rsidR="007E4D31" w:rsidRPr="00711B22">
        <w:t>that choosing a cut-off to make a continuous or multilevel test into a dichotomous test discards information. However, for purposes of exposition, we will use the cut-off of</w:t>
      </w:r>
      <w:r w:rsidR="00FC7AE8" w:rsidRPr="00711B22">
        <w:t xml:space="preserve"> </w:t>
      </w:r>
      <w:r w:rsidR="007E4D31" w:rsidRPr="00711B22">
        <w:t>3.5 mm to make NT a dichotomous test; we will consider an NT ≥</w:t>
      </w:r>
      <w:r>
        <w:t xml:space="preserve"> </w:t>
      </w:r>
      <w:r w:rsidR="007E4D31" w:rsidRPr="00711B22">
        <w:t xml:space="preserve">3.5 mm </w:t>
      </w:r>
      <w:r w:rsidR="003E0F94" w:rsidRPr="00711B22">
        <w:t>“</w:t>
      </w:r>
      <w:r w:rsidR="007E4D31" w:rsidRPr="00711B22">
        <w:t>positive</w:t>
      </w:r>
      <w:r w:rsidR="003E0F94" w:rsidRPr="00711B22">
        <w:t>”</w:t>
      </w:r>
      <w:r w:rsidR="007E4D31" w:rsidRPr="00711B22">
        <w:t xml:space="preserve"> for trisomy 21.</w:t>
      </w:r>
    </w:p>
    <w:p w14:paraId="28AA6DFA" w14:textId="1A7C2AD2" w:rsidR="003951CB" w:rsidRPr="00711B22" w:rsidRDefault="007E4D31" w:rsidP="00FC7AE8">
      <w:pPr>
        <w:pStyle w:val="NormalWeb"/>
      </w:pPr>
      <w:r w:rsidRPr="00711B22">
        <w:t>Cicero et al. (2004) reported NTs and nasal bone examinations on 5556 fetuses. The tests were done prior to de</w:t>
      </w:r>
      <w:r w:rsidR="00191BDE" w:rsidRPr="00711B22">
        <w:t>fi</w:t>
      </w:r>
      <w:r w:rsidRPr="00711B22">
        <w:t xml:space="preserve">nitive determination of trisomy 21 versus normal karyotype via chorionic villus sampling. The results are shown in </w:t>
      </w:r>
      <w:r w:rsidRPr="001F6793">
        <w:rPr>
          <w:highlight w:val="yellow"/>
        </w:rPr>
        <w:t xml:space="preserve">Table </w:t>
      </w:r>
      <w:r w:rsidR="00EC67B9" w:rsidRPr="001F6793">
        <w:rPr>
          <w:highlight w:val="yellow"/>
        </w:rPr>
        <w:t>7</w:t>
      </w:r>
      <w:r w:rsidRPr="001F6793">
        <w:rPr>
          <w:highlight w:val="yellow"/>
        </w:rPr>
        <w:t>.</w:t>
      </w:r>
      <w:r w:rsidR="001F6793" w:rsidRPr="001F6793">
        <w:rPr>
          <w:highlight w:val="yellow"/>
        </w:rPr>
        <w:t>2</w:t>
      </w:r>
      <w:r w:rsidRPr="00711B22">
        <w:t>.</w:t>
      </w:r>
    </w:p>
    <w:p w14:paraId="2D49D069" w14:textId="2528EA11" w:rsidR="00FC7AE8" w:rsidRDefault="00E155F2" w:rsidP="00FC7AE8">
      <w:pPr>
        <w:pStyle w:val="NormalWeb"/>
      </w:pPr>
      <w:r>
        <w:t>T</w:t>
      </w:r>
      <w:r w:rsidR="007E4D31" w:rsidRPr="00711B22">
        <w:t xml:space="preserve">he </w:t>
      </w:r>
      <w:r>
        <w:t xml:space="preserve">screened </w:t>
      </w:r>
      <w:r w:rsidR="007E4D31" w:rsidRPr="00711B22">
        <w:t>fetuses ha</w:t>
      </w:r>
      <w:r>
        <w:t xml:space="preserve">d </w:t>
      </w:r>
      <w:r w:rsidR="007E4D31" w:rsidRPr="00711B22">
        <w:t xml:space="preserve">a </w:t>
      </w:r>
      <w:r>
        <w:t xml:space="preserve">prevalence of </w:t>
      </w:r>
      <w:r w:rsidR="007E4D31" w:rsidRPr="00711B22">
        <w:t xml:space="preserve">trisomy 21 of </w:t>
      </w:r>
      <w:r>
        <w:t xml:space="preserve">about </w:t>
      </w:r>
      <w:r w:rsidR="007E4D31" w:rsidRPr="00711B22">
        <w:t>6%</w:t>
      </w:r>
      <w:r>
        <w:t xml:space="preserve"> (much higher than the general population because all had been referred for chorionic villus sampling)</w:t>
      </w:r>
      <w:r w:rsidR="007E4D31" w:rsidRPr="00711B22">
        <w:t xml:space="preserve">. If a fetus </w:t>
      </w:r>
      <w:r w:rsidR="007E4D31" w:rsidRPr="00711B22">
        <w:lastRenderedPageBreak/>
        <w:t>has a</w:t>
      </w:r>
      <w:r w:rsidR="00417640">
        <w:t>n</w:t>
      </w:r>
      <w:r w:rsidR="007E4D31" w:rsidRPr="00711B22">
        <w:t xml:space="preserve"> NT ≥</w:t>
      </w:r>
      <w:r w:rsidR="00417640">
        <w:t xml:space="preserve"> </w:t>
      </w:r>
      <w:r w:rsidR="007E4D31" w:rsidRPr="00711B22">
        <w:t>3.5 mm, the post-test probability of trisomy 21 is 31%. Ignoring the NT, if the fetus has NBA, the post-test probability is 64%. See if you can reproduce</w:t>
      </w:r>
      <w:r w:rsidR="00FC7AE8" w:rsidRPr="00711B22">
        <w:t xml:space="preserve"> these calculations. They are displayed in </w:t>
      </w:r>
      <w:r w:rsidR="00FC7AE8" w:rsidRPr="002F5778">
        <w:rPr>
          <w:highlight w:val="yellow"/>
        </w:rPr>
        <w:t xml:space="preserve">Figure </w:t>
      </w:r>
      <w:r w:rsidR="00EC67B9" w:rsidRPr="002F5778">
        <w:rPr>
          <w:highlight w:val="yellow"/>
        </w:rPr>
        <w:t>7</w:t>
      </w:r>
      <w:r w:rsidR="00FC7AE8" w:rsidRPr="002F5778">
        <w:rPr>
          <w:highlight w:val="yellow"/>
        </w:rPr>
        <w:t>.2</w:t>
      </w:r>
      <w:r w:rsidR="00FC7AE8" w:rsidRPr="00711B22">
        <w:t xml:space="preserve"> on the LR Slide Rule’s log</w:t>
      </w:r>
      <w:r w:rsidR="00C43D5E" w:rsidRPr="00711B22">
        <w:t xml:space="preserve"> </w:t>
      </w:r>
      <w:r w:rsidR="00FC7AE8" w:rsidRPr="00711B22">
        <w:t>(Odds) scale.</w:t>
      </w:r>
    </w:p>
    <w:p w14:paraId="15CF990D" w14:textId="77777777" w:rsidR="003755B9" w:rsidRDefault="007E4D31" w:rsidP="003755B9">
      <w:pPr>
        <w:pStyle w:val="NormalWeb"/>
      </w:pPr>
      <w:r w:rsidRPr="00711B22">
        <w:rPr>
          <w:b/>
        </w:rPr>
        <w:t xml:space="preserve">Table </w:t>
      </w:r>
      <w:r w:rsidR="00EC67B9">
        <w:rPr>
          <w:b/>
        </w:rPr>
        <w:t>7</w:t>
      </w:r>
      <w:r w:rsidRPr="00711B22">
        <w:rPr>
          <w:b/>
        </w:rPr>
        <w:t>.</w:t>
      </w:r>
      <w:r w:rsidR="00EC67B9">
        <w:rPr>
          <w:b/>
        </w:rPr>
        <w:t>2</w:t>
      </w:r>
      <w:r w:rsidRPr="00711B22">
        <w:t xml:space="preserve">. NT and NBA in fetuses with and without trisomy 21 as determined by chorionic villus </w:t>
      </w:r>
      <w:proofErr w:type="spellStart"/>
      <w:r w:rsidRPr="00711B22">
        <w:t>sampling</w:t>
      </w:r>
      <w:r w:rsidR="000851F9" w:rsidRPr="00711B22">
        <w:rPr>
          <w:rStyle w:val="FootnoteReference"/>
        </w:rPr>
        <w:t>a</w:t>
      </w:r>
      <w:proofErr w:type="spellEnd"/>
    </w:p>
    <w:tbl>
      <w:tblPr>
        <w:tblW w:w="7020" w:type="dxa"/>
        <w:tblLook w:val="04A0" w:firstRow="1" w:lastRow="0" w:firstColumn="1" w:lastColumn="0" w:noHBand="0" w:noVBand="1"/>
      </w:tblPr>
      <w:tblGrid>
        <w:gridCol w:w="1820"/>
        <w:gridCol w:w="1300"/>
        <w:gridCol w:w="1300"/>
        <w:gridCol w:w="1300"/>
        <w:gridCol w:w="1300"/>
      </w:tblGrid>
      <w:tr w:rsidR="00256F9A" w:rsidRPr="00256F9A" w14:paraId="296B43F3" w14:textId="77777777" w:rsidTr="00256F9A">
        <w:trPr>
          <w:trHeight w:val="340"/>
        </w:trPr>
        <w:tc>
          <w:tcPr>
            <w:tcW w:w="1820" w:type="dxa"/>
            <w:vMerge w:val="restart"/>
            <w:tcBorders>
              <w:top w:val="nil"/>
              <w:left w:val="nil"/>
              <w:bottom w:val="single" w:sz="8" w:space="0" w:color="000000"/>
              <w:right w:val="nil"/>
            </w:tcBorders>
            <w:shd w:val="clear" w:color="000000" w:fill="FFFFFF"/>
            <w:vAlign w:val="center"/>
            <w:hideMark/>
          </w:tcPr>
          <w:p w14:paraId="0CBD0A51" w14:textId="77777777" w:rsidR="00256F9A" w:rsidRPr="00256F9A" w:rsidRDefault="00256F9A" w:rsidP="00256F9A">
            <w:pPr>
              <w:rPr>
                <w:color w:val="000000"/>
              </w:rPr>
            </w:pPr>
            <w:r w:rsidRPr="00256F9A">
              <w:rPr>
                <w:color w:val="000000"/>
              </w:rPr>
              <w:t> </w:t>
            </w:r>
          </w:p>
        </w:tc>
        <w:tc>
          <w:tcPr>
            <w:tcW w:w="1300" w:type="dxa"/>
            <w:vMerge w:val="restart"/>
            <w:tcBorders>
              <w:top w:val="nil"/>
              <w:left w:val="nil"/>
              <w:bottom w:val="single" w:sz="8" w:space="0" w:color="000000"/>
              <w:right w:val="nil"/>
            </w:tcBorders>
            <w:shd w:val="clear" w:color="000000" w:fill="FFFFFF"/>
            <w:vAlign w:val="center"/>
            <w:hideMark/>
          </w:tcPr>
          <w:p w14:paraId="4B417468" w14:textId="77777777" w:rsidR="00256F9A" w:rsidRPr="00256F9A" w:rsidRDefault="00256F9A" w:rsidP="00256F9A">
            <w:pPr>
              <w:rPr>
                <w:color w:val="000000"/>
              </w:rPr>
            </w:pPr>
            <w:r w:rsidRPr="00256F9A">
              <w:rPr>
                <w:color w:val="000000"/>
              </w:rPr>
              <w:t> </w:t>
            </w:r>
          </w:p>
        </w:tc>
        <w:tc>
          <w:tcPr>
            <w:tcW w:w="2600" w:type="dxa"/>
            <w:gridSpan w:val="2"/>
            <w:tcBorders>
              <w:top w:val="nil"/>
              <w:left w:val="nil"/>
              <w:bottom w:val="single" w:sz="8" w:space="0" w:color="auto"/>
              <w:right w:val="nil"/>
            </w:tcBorders>
            <w:shd w:val="clear" w:color="000000" w:fill="FFFFFF"/>
            <w:vAlign w:val="center"/>
            <w:hideMark/>
          </w:tcPr>
          <w:p w14:paraId="291B8F5A" w14:textId="77777777" w:rsidR="00256F9A" w:rsidRPr="00256F9A" w:rsidRDefault="00256F9A" w:rsidP="00256F9A">
            <w:pPr>
              <w:jc w:val="center"/>
              <w:rPr>
                <w:color w:val="000000"/>
              </w:rPr>
            </w:pPr>
            <w:r w:rsidRPr="00256F9A">
              <w:rPr>
                <w:color w:val="000000"/>
              </w:rPr>
              <w:t>Trisomy 21</w:t>
            </w:r>
          </w:p>
        </w:tc>
        <w:tc>
          <w:tcPr>
            <w:tcW w:w="1300" w:type="dxa"/>
            <w:tcBorders>
              <w:top w:val="nil"/>
              <w:left w:val="nil"/>
              <w:bottom w:val="nil"/>
              <w:right w:val="nil"/>
            </w:tcBorders>
            <w:shd w:val="clear" w:color="000000" w:fill="FFFFFF"/>
            <w:vAlign w:val="center"/>
            <w:hideMark/>
          </w:tcPr>
          <w:p w14:paraId="215733CF" w14:textId="77777777" w:rsidR="00256F9A" w:rsidRPr="00256F9A" w:rsidRDefault="00256F9A" w:rsidP="00256F9A">
            <w:pPr>
              <w:jc w:val="center"/>
              <w:rPr>
                <w:color w:val="000000"/>
              </w:rPr>
            </w:pPr>
            <w:r w:rsidRPr="00256F9A">
              <w:rPr>
                <w:color w:val="000000"/>
              </w:rPr>
              <w:t> </w:t>
            </w:r>
          </w:p>
        </w:tc>
      </w:tr>
      <w:tr w:rsidR="00256F9A" w:rsidRPr="00256F9A" w14:paraId="21CF02D6" w14:textId="77777777" w:rsidTr="00256F9A">
        <w:trPr>
          <w:trHeight w:val="360"/>
        </w:trPr>
        <w:tc>
          <w:tcPr>
            <w:tcW w:w="1820" w:type="dxa"/>
            <w:vMerge/>
            <w:tcBorders>
              <w:top w:val="nil"/>
              <w:left w:val="nil"/>
              <w:bottom w:val="single" w:sz="8" w:space="0" w:color="000000"/>
              <w:right w:val="nil"/>
            </w:tcBorders>
            <w:vAlign w:val="center"/>
            <w:hideMark/>
          </w:tcPr>
          <w:p w14:paraId="131A7A27" w14:textId="77777777" w:rsidR="00256F9A" w:rsidRPr="00256F9A" w:rsidRDefault="00256F9A" w:rsidP="00256F9A">
            <w:pPr>
              <w:rPr>
                <w:color w:val="000000"/>
              </w:rPr>
            </w:pPr>
          </w:p>
        </w:tc>
        <w:tc>
          <w:tcPr>
            <w:tcW w:w="1300" w:type="dxa"/>
            <w:vMerge/>
            <w:tcBorders>
              <w:top w:val="nil"/>
              <w:left w:val="nil"/>
              <w:bottom w:val="single" w:sz="8" w:space="0" w:color="000000"/>
              <w:right w:val="nil"/>
            </w:tcBorders>
            <w:vAlign w:val="center"/>
            <w:hideMark/>
          </w:tcPr>
          <w:p w14:paraId="79CCD878" w14:textId="77777777" w:rsidR="00256F9A" w:rsidRPr="00256F9A" w:rsidRDefault="00256F9A" w:rsidP="00256F9A">
            <w:pPr>
              <w:rPr>
                <w:color w:val="000000"/>
              </w:rPr>
            </w:pPr>
          </w:p>
        </w:tc>
        <w:tc>
          <w:tcPr>
            <w:tcW w:w="1300" w:type="dxa"/>
            <w:tcBorders>
              <w:top w:val="nil"/>
              <w:left w:val="nil"/>
              <w:bottom w:val="single" w:sz="8" w:space="0" w:color="auto"/>
              <w:right w:val="nil"/>
            </w:tcBorders>
            <w:shd w:val="clear" w:color="000000" w:fill="FFFFFF"/>
            <w:vAlign w:val="center"/>
            <w:hideMark/>
          </w:tcPr>
          <w:p w14:paraId="42997D89" w14:textId="77777777" w:rsidR="00256F9A" w:rsidRPr="00256F9A" w:rsidRDefault="00256F9A" w:rsidP="00256F9A">
            <w:pPr>
              <w:jc w:val="center"/>
              <w:rPr>
                <w:color w:val="000000"/>
              </w:rPr>
            </w:pPr>
            <w:r w:rsidRPr="00256F9A">
              <w:rPr>
                <w:color w:val="000000"/>
                <w:w w:val="76"/>
              </w:rPr>
              <w:t>Yes</w:t>
            </w:r>
          </w:p>
        </w:tc>
        <w:tc>
          <w:tcPr>
            <w:tcW w:w="1300" w:type="dxa"/>
            <w:tcBorders>
              <w:top w:val="nil"/>
              <w:left w:val="nil"/>
              <w:bottom w:val="single" w:sz="8" w:space="0" w:color="auto"/>
              <w:right w:val="nil"/>
            </w:tcBorders>
            <w:shd w:val="clear" w:color="000000" w:fill="FFFFFF"/>
            <w:vAlign w:val="center"/>
            <w:hideMark/>
          </w:tcPr>
          <w:p w14:paraId="1571DA0C"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4BC6B9B4" w14:textId="77777777" w:rsidR="00256F9A" w:rsidRPr="00256F9A" w:rsidRDefault="00256F9A" w:rsidP="00256F9A">
            <w:pPr>
              <w:jc w:val="center"/>
              <w:rPr>
                <w:color w:val="000000"/>
              </w:rPr>
            </w:pPr>
            <w:r w:rsidRPr="00256F9A">
              <w:rPr>
                <w:color w:val="000000"/>
                <w:lang w:val="sq-AL"/>
              </w:rPr>
              <w:t>LR</w:t>
            </w:r>
          </w:p>
        </w:tc>
      </w:tr>
      <w:tr w:rsidR="00256F9A" w:rsidRPr="00256F9A" w14:paraId="5FFE332F"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1DAC9A6B" w14:textId="77777777" w:rsidR="00256F9A" w:rsidRPr="00256F9A" w:rsidRDefault="00256F9A" w:rsidP="00256F9A">
            <w:pPr>
              <w:rPr>
                <w:color w:val="000000"/>
              </w:rPr>
            </w:pPr>
            <w:r w:rsidRPr="00256F9A">
              <w:rPr>
                <w:color w:val="000000"/>
              </w:rPr>
              <w:t>NT ≥ 3.5 mm</w:t>
            </w:r>
          </w:p>
        </w:tc>
        <w:tc>
          <w:tcPr>
            <w:tcW w:w="1300" w:type="dxa"/>
            <w:tcBorders>
              <w:top w:val="nil"/>
              <w:left w:val="nil"/>
              <w:bottom w:val="single" w:sz="8" w:space="0" w:color="auto"/>
              <w:right w:val="nil"/>
            </w:tcBorders>
            <w:shd w:val="clear" w:color="000000" w:fill="FFFFFF"/>
            <w:vAlign w:val="center"/>
            <w:hideMark/>
          </w:tcPr>
          <w:p w14:paraId="01ACCA13"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5CD0EE27" w14:textId="77777777" w:rsidR="00256F9A" w:rsidRPr="00256F9A" w:rsidRDefault="00256F9A" w:rsidP="00256F9A">
            <w:pPr>
              <w:jc w:val="center"/>
              <w:rPr>
                <w:color w:val="000000"/>
              </w:rPr>
            </w:pPr>
            <w:r w:rsidRPr="00256F9A">
              <w:rPr>
                <w:color w:val="000000"/>
              </w:rPr>
              <w:t>212</w:t>
            </w:r>
          </w:p>
        </w:tc>
        <w:tc>
          <w:tcPr>
            <w:tcW w:w="1300" w:type="dxa"/>
            <w:tcBorders>
              <w:top w:val="nil"/>
              <w:left w:val="nil"/>
              <w:bottom w:val="single" w:sz="8" w:space="0" w:color="auto"/>
              <w:right w:val="nil"/>
            </w:tcBorders>
            <w:shd w:val="clear" w:color="000000" w:fill="FFFFFF"/>
            <w:vAlign w:val="center"/>
            <w:hideMark/>
          </w:tcPr>
          <w:p w14:paraId="564D314D" w14:textId="77777777" w:rsidR="00256F9A" w:rsidRPr="00256F9A" w:rsidRDefault="00256F9A" w:rsidP="00256F9A">
            <w:pPr>
              <w:jc w:val="center"/>
              <w:rPr>
                <w:color w:val="000000"/>
              </w:rPr>
            </w:pPr>
            <w:r w:rsidRPr="00256F9A">
              <w:rPr>
                <w:color w:val="000000"/>
              </w:rPr>
              <w:t>478</w:t>
            </w:r>
          </w:p>
        </w:tc>
        <w:tc>
          <w:tcPr>
            <w:tcW w:w="1300" w:type="dxa"/>
            <w:tcBorders>
              <w:top w:val="nil"/>
              <w:left w:val="nil"/>
              <w:bottom w:val="single" w:sz="8" w:space="0" w:color="auto"/>
              <w:right w:val="nil"/>
            </w:tcBorders>
            <w:shd w:val="clear" w:color="000000" w:fill="FFFFFF"/>
            <w:vAlign w:val="center"/>
            <w:hideMark/>
          </w:tcPr>
          <w:p w14:paraId="6A692D5D" w14:textId="77777777" w:rsidR="00256F9A" w:rsidRPr="00256F9A" w:rsidRDefault="00256F9A" w:rsidP="00256F9A">
            <w:pPr>
              <w:jc w:val="center"/>
              <w:rPr>
                <w:color w:val="000000"/>
              </w:rPr>
            </w:pPr>
            <w:r w:rsidRPr="00256F9A">
              <w:rPr>
                <w:color w:val="000000"/>
              </w:rPr>
              <w:t>7</w:t>
            </w:r>
          </w:p>
        </w:tc>
      </w:tr>
      <w:tr w:rsidR="00256F9A" w:rsidRPr="00256F9A" w14:paraId="3416B5E6"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5FE6937"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7C174655"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23F2258A" w14:textId="77777777" w:rsidR="00256F9A" w:rsidRPr="00256F9A" w:rsidRDefault="00256F9A" w:rsidP="00256F9A">
            <w:pPr>
              <w:jc w:val="center"/>
              <w:rPr>
                <w:color w:val="000000"/>
              </w:rPr>
            </w:pPr>
            <w:r w:rsidRPr="00256F9A">
              <w:rPr>
                <w:color w:val="000000"/>
              </w:rPr>
              <w:t>121</w:t>
            </w:r>
          </w:p>
        </w:tc>
        <w:tc>
          <w:tcPr>
            <w:tcW w:w="1300" w:type="dxa"/>
            <w:tcBorders>
              <w:top w:val="nil"/>
              <w:left w:val="nil"/>
              <w:bottom w:val="single" w:sz="8" w:space="0" w:color="auto"/>
              <w:right w:val="nil"/>
            </w:tcBorders>
            <w:shd w:val="clear" w:color="000000" w:fill="FFFFFF"/>
            <w:vAlign w:val="center"/>
            <w:hideMark/>
          </w:tcPr>
          <w:p w14:paraId="1B96DFF3" w14:textId="77777777" w:rsidR="00256F9A" w:rsidRPr="00256F9A" w:rsidRDefault="00256F9A" w:rsidP="00256F9A">
            <w:pPr>
              <w:jc w:val="center"/>
              <w:rPr>
                <w:color w:val="000000"/>
              </w:rPr>
            </w:pPr>
            <w:r w:rsidRPr="00256F9A">
              <w:rPr>
                <w:color w:val="000000"/>
              </w:rPr>
              <w:t>4745</w:t>
            </w:r>
          </w:p>
        </w:tc>
        <w:tc>
          <w:tcPr>
            <w:tcW w:w="1300" w:type="dxa"/>
            <w:tcBorders>
              <w:top w:val="nil"/>
              <w:left w:val="nil"/>
              <w:bottom w:val="single" w:sz="8" w:space="0" w:color="auto"/>
              <w:right w:val="nil"/>
            </w:tcBorders>
            <w:shd w:val="clear" w:color="000000" w:fill="FFFFFF"/>
            <w:vAlign w:val="center"/>
            <w:hideMark/>
          </w:tcPr>
          <w:p w14:paraId="061A2554" w14:textId="77777777" w:rsidR="00256F9A" w:rsidRPr="00256F9A" w:rsidRDefault="00256F9A" w:rsidP="00256F9A">
            <w:pPr>
              <w:jc w:val="center"/>
              <w:rPr>
                <w:color w:val="000000"/>
              </w:rPr>
            </w:pPr>
            <w:r w:rsidRPr="00256F9A">
              <w:rPr>
                <w:color w:val="000000"/>
              </w:rPr>
              <w:t>0.4</w:t>
            </w:r>
          </w:p>
        </w:tc>
      </w:tr>
      <w:tr w:rsidR="00256F9A" w:rsidRPr="00256F9A" w14:paraId="166CA08D"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664CFCBD" w14:textId="77777777" w:rsidR="00256F9A" w:rsidRPr="00256F9A" w:rsidRDefault="00256F9A" w:rsidP="00256F9A">
            <w:pPr>
              <w:rPr>
                <w:b/>
                <w:bCs/>
                <w:color w:val="000000"/>
              </w:rPr>
            </w:pPr>
            <w:r w:rsidRPr="00256F9A">
              <w:rPr>
                <w:b/>
                <w:bCs/>
                <w:color w:val="000000"/>
              </w:rPr>
              <w:t>Total</w:t>
            </w:r>
          </w:p>
        </w:tc>
        <w:tc>
          <w:tcPr>
            <w:tcW w:w="1300" w:type="dxa"/>
            <w:tcBorders>
              <w:top w:val="nil"/>
              <w:left w:val="nil"/>
              <w:bottom w:val="single" w:sz="8" w:space="0" w:color="auto"/>
              <w:right w:val="nil"/>
            </w:tcBorders>
            <w:shd w:val="clear" w:color="000000" w:fill="FFFFFF"/>
            <w:vAlign w:val="center"/>
            <w:hideMark/>
          </w:tcPr>
          <w:p w14:paraId="3288C3BD" w14:textId="77777777" w:rsidR="00256F9A" w:rsidRPr="00256F9A" w:rsidRDefault="00256F9A" w:rsidP="00256F9A">
            <w:pPr>
              <w:jc w:val="cente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43CA04C6" w14:textId="77777777" w:rsidR="00256F9A" w:rsidRPr="00256F9A" w:rsidRDefault="00256F9A" w:rsidP="00256F9A">
            <w:pPr>
              <w:jc w:val="center"/>
              <w:rPr>
                <w:b/>
                <w:bCs/>
                <w:color w:val="000000"/>
              </w:rPr>
            </w:pPr>
            <w:r w:rsidRPr="00256F9A">
              <w:rPr>
                <w:b/>
                <w:bCs/>
                <w:color w:val="000000"/>
              </w:rPr>
              <w:t>333</w:t>
            </w:r>
          </w:p>
        </w:tc>
        <w:tc>
          <w:tcPr>
            <w:tcW w:w="1300" w:type="dxa"/>
            <w:tcBorders>
              <w:top w:val="nil"/>
              <w:left w:val="nil"/>
              <w:bottom w:val="single" w:sz="8" w:space="0" w:color="auto"/>
              <w:right w:val="nil"/>
            </w:tcBorders>
            <w:shd w:val="clear" w:color="000000" w:fill="FFFFFF"/>
            <w:vAlign w:val="center"/>
            <w:hideMark/>
          </w:tcPr>
          <w:p w14:paraId="3825F4F9" w14:textId="77777777" w:rsidR="00256F9A" w:rsidRPr="00256F9A" w:rsidRDefault="00256F9A" w:rsidP="00256F9A">
            <w:pPr>
              <w:jc w:val="center"/>
              <w:rPr>
                <w:b/>
                <w:bCs/>
                <w:color w:val="000000"/>
              </w:rPr>
            </w:pPr>
            <w:r w:rsidRPr="00256F9A">
              <w:rPr>
                <w:b/>
                <w:bCs/>
                <w:color w:val="000000"/>
              </w:rPr>
              <w:t>5223</w:t>
            </w:r>
          </w:p>
        </w:tc>
        <w:tc>
          <w:tcPr>
            <w:tcW w:w="1300" w:type="dxa"/>
            <w:tcBorders>
              <w:top w:val="nil"/>
              <w:left w:val="nil"/>
              <w:bottom w:val="single" w:sz="8" w:space="0" w:color="auto"/>
              <w:right w:val="nil"/>
            </w:tcBorders>
            <w:shd w:val="clear" w:color="000000" w:fill="FFFFFF"/>
            <w:vAlign w:val="center"/>
            <w:hideMark/>
          </w:tcPr>
          <w:p w14:paraId="2333D484" w14:textId="77777777" w:rsidR="00256F9A" w:rsidRPr="00256F9A" w:rsidRDefault="00256F9A" w:rsidP="00256F9A">
            <w:pPr>
              <w:jc w:val="center"/>
              <w:rPr>
                <w:color w:val="000000"/>
              </w:rPr>
            </w:pPr>
            <w:r w:rsidRPr="00256F9A">
              <w:rPr>
                <w:color w:val="000000"/>
              </w:rPr>
              <w:t> </w:t>
            </w:r>
          </w:p>
        </w:tc>
      </w:tr>
      <w:tr w:rsidR="00256F9A" w:rsidRPr="00256F9A" w14:paraId="58B63A90" w14:textId="77777777" w:rsidTr="00256F9A">
        <w:trPr>
          <w:trHeight w:hRule="exact" w:val="340"/>
        </w:trPr>
        <w:tc>
          <w:tcPr>
            <w:tcW w:w="1820" w:type="dxa"/>
            <w:tcBorders>
              <w:top w:val="nil"/>
              <w:left w:val="nil"/>
              <w:bottom w:val="nil"/>
              <w:right w:val="nil"/>
            </w:tcBorders>
            <w:shd w:val="clear" w:color="000000" w:fill="FFFFFF"/>
            <w:vAlign w:val="center"/>
            <w:hideMark/>
          </w:tcPr>
          <w:p w14:paraId="6057F778"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29BDA3EA" w14:textId="77777777" w:rsidR="00256F9A" w:rsidRPr="00256F9A" w:rsidRDefault="00256F9A" w:rsidP="00256F9A">
            <w:pPr>
              <w:rPr>
                <w:color w:val="000000"/>
              </w:rPr>
            </w:pPr>
            <w:r w:rsidRPr="00256F9A">
              <w:rPr>
                <w:color w:val="000000"/>
              </w:rPr>
              <w:t> </w:t>
            </w:r>
          </w:p>
        </w:tc>
        <w:tc>
          <w:tcPr>
            <w:tcW w:w="2600" w:type="dxa"/>
            <w:gridSpan w:val="2"/>
            <w:tcBorders>
              <w:top w:val="single" w:sz="8" w:space="0" w:color="auto"/>
              <w:left w:val="nil"/>
              <w:bottom w:val="single" w:sz="8" w:space="0" w:color="auto"/>
              <w:right w:val="nil"/>
            </w:tcBorders>
            <w:shd w:val="clear" w:color="000000" w:fill="FFFFFF"/>
            <w:vAlign w:val="center"/>
            <w:hideMark/>
          </w:tcPr>
          <w:p w14:paraId="6B46225E" w14:textId="77777777" w:rsidR="00256F9A" w:rsidRPr="00256F9A" w:rsidRDefault="00256F9A" w:rsidP="00256F9A">
            <w:pPr>
              <w:jc w:val="center"/>
              <w:rPr>
                <w:color w:val="000000"/>
              </w:rPr>
            </w:pPr>
            <w:r w:rsidRPr="00256F9A">
              <w:rPr>
                <w:color w:val="000000"/>
              </w:rPr>
              <w:t> </w:t>
            </w:r>
          </w:p>
        </w:tc>
        <w:tc>
          <w:tcPr>
            <w:tcW w:w="1300" w:type="dxa"/>
            <w:tcBorders>
              <w:top w:val="nil"/>
              <w:left w:val="nil"/>
              <w:bottom w:val="nil"/>
              <w:right w:val="nil"/>
            </w:tcBorders>
            <w:shd w:val="clear" w:color="000000" w:fill="FFFFFF"/>
            <w:vAlign w:val="center"/>
            <w:hideMark/>
          </w:tcPr>
          <w:p w14:paraId="7CA17298" w14:textId="77777777" w:rsidR="00256F9A" w:rsidRPr="00256F9A" w:rsidRDefault="00256F9A" w:rsidP="00256F9A">
            <w:pPr>
              <w:jc w:val="center"/>
              <w:rPr>
                <w:color w:val="000000"/>
              </w:rPr>
            </w:pPr>
            <w:r w:rsidRPr="00256F9A">
              <w:rPr>
                <w:color w:val="000000"/>
              </w:rPr>
              <w:t> </w:t>
            </w:r>
          </w:p>
        </w:tc>
      </w:tr>
      <w:tr w:rsidR="00256F9A" w:rsidRPr="00256F9A" w14:paraId="5517BFF1" w14:textId="77777777" w:rsidTr="00256F9A">
        <w:trPr>
          <w:trHeight w:hRule="exact" w:val="340"/>
        </w:trPr>
        <w:tc>
          <w:tcPr>
            <w:tcW w:w="1820" w:type="dxa"/>
            <w:tcBorders>
              <w:top w:val="single" w:sz="8" w:space="0" w:color="auto"/>
              <w:left w:val="nil"/>
              <w:bottom w:val="nil"/>
              <w:right w:val="nil"/>
            </w:tcBorders>
            <w:shd w:val="clear" w:color="000000" w:fill="FFFFFF"/>
            <w:vAlign w:val="center"/>
            <w:hideMark/>
          </w:tcPr>
          <w:p w14:paraId="61F17E34" w14:textId="77777777" w:rsidR="00256F9A" w:rsidRPr="00256F9A" w:rsidRDefault="00256F9A" w:rsidP="00256F9A">
            <w:pPr>
              <w:rPr>
                <w:color w:val="000000"/>
              </w:rPr>
            </w:pPr>
            <w:r w:rsidRPr="00256F9A">
              <w:rPr>
                <w:color w:val="000000"/>
              </w:rPr>
              <w:t> </w:t>
            </w:r>
          </w:p>
        </w:tc>
        <w:tc>
          <w:tcPr>
            <w:tcW w:w="1300" w:type="dxa"/>
            <w:vMerge w:val="restart"/>
            <w:tcBorders>
              <w:top w:val="nil"/>
              <w:left w:val="nil"/>
              <w:bottom w:val="single" w:sz="8" w:space="0" w:color="000000"/>
              <w:right w:val="nil"/>
            </w:tcBorders>
            <w:shd w:val="clear" w:color="000000" w:fill="FFFFFF"/>
            <w:vAlign w:val="center"/>
            <w:hideMark/>
          </w:tcPr>
          <w:p w14:paraId="08836D35" w14:textId="77777777" w:rsidR="00256F9A" w:rsidRPr="00256F9A" w:rsidRDefault="00256F9A" w:rsidP="00256F9A">
            <w:pPr>
              <w:rPr>
                <w:color w:val="000000"/>
              </w:rPr>
            </w:pPr>
            <w:r w:rsidRPr="00256F9A">
              <w:rPr>
                <w:color w:val="000000"/>
              </w:rPr>
              <w:t> </w:t>
            </w:r>
          </w:p>
        </w:tc>
        <w:tc>
          <w:tcPr>
            <w:tcW w:w="2600" w:type="dxa"/>
            <w:gridSpan w:val="2"/>
            <w:tcBorders>
              <w:top w:val="single" w:sz="8" w:space="0" w:color="auto"/>
              <w:left w:val="nil"/>
              <w:bottom w:val="single" w:sz="8" w:space="0" w:color="auto"/>
              <w:right w:val="nil"/>
            </w:tcBorders>
            <w:shd w:val="clear" w:color="000000" w:fill="FFFFFF"/>
            <w:vAlign w:val="center"/>
            <w:hideMark/>
          </w:tcPr>
          <w:p w14:paraId="35013557" w14:textId="77777777" w:rsidR="00256F9A" w:rsidRPr="00256F9A" w:rsidRDefault="00256F9A" w:rsidP="00256F9A">
            <w:pPr>
              <w:jc w:val="center"/>
              <w:rPr>
                <w:color w:val="000000"/>
              </w:rPr>
            </w:pPr>
            <w:r w:rsidRPr="00256F9A">
              <w:rPr>
                <w:color w:val="000000"/>
              </w:rPr>
              <w:t>Trisomy 21</w:t>
            </w:r>
          </w:p>
        </w:tc>
        <w:tc>
          <w:tcPr>
            <w:tcW w:w="1300" w:type="dxa"/>
            <w:tcBorders>
              <w:top w:val="single" w:sz="8" w:space="0" w:color="auto"/>
              <w:left w:val="nil"/>
              <w:bottom w:val="nil"/>
              <w:right w:val="nil"/>
            </w:tcBorders>
            <w:shd w:val="clear" w:color="000000" w:fill="FFFFFF"/>
            <w:vAlign w:val="center"/>
            <w:hideMark/>
          </w:tcPr>
          <w:p w14:paraId="0A680F18" w14:textId="77777777" w:rsidR="00256F9A" w:rsidRPr="00256F9A" w:rsidRDefault="00256F9A" w:rsidP="00256F9A">
            <w:pPr>
              <w:jc w:val="center"/>
              <w:rPr>
                <w:color w:val="000000"/>
              </w:rPr>
            </w:pPr>
            <w:r w:rsidRPr="00256F9A">
              <w:rPr>
                <w:color w:val="000000"/>
              </w:rPr>
              <w:t> </w:t>
            </w:r>
          </w:p>
        </w:tc>
      </w:tr>
      <w:tr w:rsidR="00256F9A" w:rsidRPr="00256F9A" w14:paraId="4246D5AC"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0B2B718C" w14:textId="77777777" w:rsidR="00256F9A" w:rsidRPr="00256F9A" w:rsidRDefault="00256F9A" w:rsidP="00256F9A">
            <w:pPr>
              <w:rPr>
                <w:color w:val="000000"/>
              </w:rPr>
            </w:pPr>
            <w:r w:rsidRPr="00256F9A">
              <w:rPr>
                <w:color w:val="000000"/>
              </w:rPr>
              <w:t> </w:t>
            </w:r>
          </w:p>
        </w:tc>
        <w:tc>
          <w:tcPr>
            <w:tcW w:w="1300" w:type="dxa"/>
            <w:vMerge/>
            <w:tcBorders>
              <w:top w:val="nil"/>
              <w:left w:val="nil"/>
              <w:bottom w:val="single" w:sz="8" w:space="0" w:color="000000"/>
              <w:right w:val="nil"/>
            </w:tcBorders>
            <w:vAlign w:val="center"/>
            <w:hideMark/>
          </w:tcPr>
          <w:p w14:paraId="1CAFB80A" w14:textId="77777777" w:rsidR="00256F9A" w:rsidRPr="00256F9A" w:rsidRDefault="00256F9A" w:rsidP="00256F9A">
            <w:pPr>
              <w:rPr>
                <w:color w:val="000000"/>
              </w:rPr>
            </w:pPr>
          </w:p>
        </w:tc>
        <w:tc>
          <w:tcPr>
            <w:tcW w:w="1300" w:type="dxa"/>
            <w:tcBorders>
              <w:top w:val="nil"/>
              <w:left w:val="nil"/>
              <w:bottom w:val="single" w:sz="8" w:space="0" w:color="auto"/>
              <w:right w:val="nil"/>
            </w:tcBorders>
            <w:shd w:val="clear" w:color="000000" w:fill="FFFFFF"/>
            <w:vAlign w:val="center"/>
            <w:hideMark/>
          </w:tcPr>
          <w:p w14:paraId="1C34299B"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182CEE36"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0EBB4B5D" w14:textId="77777777" w:rsidR="00256F9A" w:rsidRPr="00256F9A" w:rsidRDefault="00256F9A" w:rsidP="00256F9A">
            <w:pPr>
              <w:jc w:val="center"/>
              <w:rPr>
                <w:color w:val="000000"/>
              </w:rPr>
            </w:pPr>
            <w:r w:rsidRPr="00256F9A">
              <w:rPr>
                <w:color w:val="000000"/>
              </w:rPr>
              <w:t>LR</w:t>
            </w:r>
          </w:p>
        </w:tc>
      </w:tr>
      <w:tr w:rsidR="00256F9A" w:rsidRPr="00256F9A" w14:paraId="67C956B5"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2800BBD" w14:textId="77777777" w:rsidR="00256F9A" w:rsidRPr="00256F9A" w:rsidRDefault="00256F9A" w:rsidP="00256F9A">
            <w:pPr>
              <w:rPr>
                <w:color w:val="000000"/>
              </w:rPr>
            </w:pPr>
            <w:r w:rsidRPr="00256F9A">
              <w:rPr>
                <w:color w:val="000000"/>
              </w:rPr>
              <w:t>NBA</w:t>
            </w:r>
          </w:p>
        </w:tc>
        <w:tc>
          <w:tcPr>
            <w:tcW w:w="1300" w:type="dxa"/>
            <w:tcBorders>
              <w:top w:val="nil"/>
              <w:left w:val="nil"/>
              <w:bottom w:val="single" w:sz="8" w:space="0" w:color="auto"/>
              <w:right w:val="nil"/>
            </w:tcBorders>
            <w:shd w:val="clear" w:color="000000" w:fill="FFFFFF"/>
            <w:vAlign w:val="center"/>
            <w:hideMark/>
          </w:tcPr>
          <w:p w14:paraId="754F2CD8" w14:textId="77777777" w:rsidR="00256F9A" w:rsidRPr="00256F9A" w:rsidRDefault="00256F9A" w:rsidP="00256F9A">
            <w:pPr>
              <w:jc w:val="center"/>
              <w:rPr>
                <w:color w:val="000000"/>
              </w:rPr>
            </w:pPr>
            <w:r w:rsidRPr="00256F9A">
              <w:rPr>
                <w:color w:val="000000"/>
              </w:rPr>
              <w:t>Yes</w:t>
            </w:r>
          </w:p>
        </w:tc>
        <w:tc>
          <w:tcPr>
            <w:tcW w:w="1300" w:type="dxa"/>
            <w:tcBorders>
              <w:top w:val="nil"/>
              <w:left w:val="nil"/>
              <w:bottom w:val="single" w:sz="8" w:space="0" w:color="auto"/>
              <w:right w:val="nil"/>
            </w:tcBorders>
            <w:shd w:val="clear" w:color="000000" w:fill="FFFFFF"/>
            <w:vAlign w:val="center"/>
            <w:hideMark/>
          </w:tcPr>
          <w:p w14:paraId="79785CD7" w14:textId="77777777" w:rsidR="00256F9A" w:rsidRPr="00256F9A" w:rsidRDefault="00256F9A" w:rsidP="00256F9A">
            <w:pPr>
              <w:jc w:val="center"/>
              <w:rPr>
                <w:color w:val="000000"/>
              </w:rPr>
            </w:pPr>
            <w:r w:rsidRPr="00256F9A">
              <w:rPr>
                <w:color w:val="000000"/>
              </w:rPr>
              <w:t>229</w:t>
            </w:r>
          </w:p>
        </w:tc>
        <w:tc>
          <w:tcPr>
            <w:tcW w:w="1300" w:type="dxa"/>
            <w:tcBorders>
              <w:top w:val="nil"/>
              <w:left w:val="nil"/>
              <w:bottom w:val="single" w:sz="8" w:space="0" w:color="auto"/>
              <w:right w:val="nil"/>
            </w:tcBorders>
            <w:shd w:val="clear" w:color="000000" w:fill="FFFFFF"/>
            <w:vAlign w:val="center"/>
            <w:hideMark/>
          </w:tcPr>
          <w:p w14:paraId="198EA669" w14:textId="77777777" w:rsidR="00256F9A" w:rsidRPr="00256F9A" w:rsidRDefault="00256F9A" w:rsidP="00256F9A">
            <w:pPr>
              <w:jc w:val="center"/>
              <w:rPr>
                <w:color w:val="000000"/>
              </w:rPr>
            </w:pPr>
            <w:r w:rsidRPr="00256F9A">
              <w:rPr>
                <w:color w:val="000000"/>
              </w:rPr>
              <w:t>129</w:t>
            </w:r>
          </w:p>
        </w:tc>
        <w:tc>
          <w:tcPr>
            <w:tcW w:w="1300" w:type="dxa"/>
            <w:tcBorders>
              <w:top w:val="nil"/>
              <w:left w:val="nil"/>
              <w:bottom w:val="single" w:sz="8" w:space="0" w:color="auto"/>
              <w:right w:val="nil"/>
            </w:tcBorders>
            <w:shd w:val="clear" w:color="000000" w:fill="FFFFFF"/>
            <w:vAlign w:val="center"/>
            <w:hideMark/>
          </w:tcPr>
          <w:p w14:paraId="1092B8D4" w14:textId="77777777" w:rsidR="00256F9A" w:rsidRPr="00256F9A" w:rsidRDefault="00256F9A" w:rsidP="00256F9A">
            <w:pPr>
              <w:jc w:val="center"/>
              <w:rPr>
                <w:color w:val="000000"/>
              </w:rPr>
            </w:pPr>
            <w:r w:rsidRPr="00256F9A">
              <w:rPr>
                <w:color w:val="000000"/>
              </w:rPr>
              <w:t>27.8</w:t>
            </w:r>
          </w:p>
        </w:tc>
      </w:tr>
      <w:tr w:rsidR="00256F9A" w:rsidRPr="00256F9A" w14:paraId="0118511E"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321058B6" w14:textId="77777777" w:rsidR="00256F9A" w:rsidRPr="00256F9A" w:rsidRDefault="00256F9A" w:rsidP="00256F9A">
            <w:pPr>
              <w:rPr>
                <w:color w:val="000000"/>
              </w:rPr>
            </w:pPr>
            <w:r w:rsidRPr="00256F9A">
              <w:rPr>
                <w:color w:val="000000"/>
              </w:rPr>
              <w:t> </w:t>
            </w:r>
          </w:p>
        </w:tc>
        <w:tc>
          <w:tcPr>
            <w:tcW w:w="1300" w:type="dxa"/>
            <w:tcBorders>
              <w:top w:val="nil"/>
              <w:left w:val="nil"/>
              <w:bottom w:val="single" w:sz="8" w:space="0" w:color="auto"/>
              <w:right w:val="nil"/>
            </w:tcBorders>
            <w:shd w:val="clear" w:color="000000" w:fill="FFFFFF"/>
            <w:vAlign w:val="center"/>
            <w:hideMark/>
          </w:tcPr>
          <w:p w14:paraId="38281ABB" w14:textId="77777777" w:rsidR="00256F9A" w:rsidRPr="00256F9A" w:rsidRDefault="00256F9A" w:rsidP="00256F9A">
            <w:pPr>
              <w:jc w:val="center"/>
              <w:rPr>
                <w:color w:val="000000"/>
              </w:rPr>
            </w:pPr>
            <w:r w:rsidRPr="00256F9A">
              <w:rPr>
                <w:color w:val="000000"/>
              </w:rPr>
              <w:t>No</w:t>
            </w:r>
          </w:p>
        </w:tc>
        <w:tc>
          <w:tcPr>
            <w:tcW w:w="1300" w:type="dxa"/>
            <w:tcBorders>
              <w:top w:val="nil"/>
              <w:left w:val="nil"/>
              <w:bottom w:val="single" w:sz="8" w:space="0" w:color="auto"/>
              <w:right w:val="nil"/>
            </w:tcBorders>
            <w:shd w:val="clear" w:color="000000" w:fill="FFFFFF"/>
            <w:vAlign w:val="center"/>
            <w:hideMark/>
          </w:tcPr>
          <w:p w14:paraId="75963EE3" w14:textId="77777777" w:rsidR="00256F9A" w:rsidRPr="00256F9A" w:rsidRDefault="00256F9A" w:rsidP="00256F9A">
            <w:pPr>
              <w:jc w:val="center"/>
              <w:rPr>
                <w:color w:val="000000"/>
              </w:rPr>
            </w:pPr>
            <w:r w:rsidRPr="00256F9A">
              <w:rPr>
                <w:color w:val="000000"/>
              </w:rPr>
              <w:t>104</w:t>
            </w:r>
          </w:p>
        </w:tc>
        <w:tc>
          <w:tcPr>
            <w:tcW w:w="1300" w:type="dxa"/>
            <w:tcBorders>
              <w:top w:val="nil"/>
              <w:left w:val="nil"/>
              <w:bottom w:val="single" w:sz="8" w:space="0" w:color="auto"/>
              <w:right w:val="nil"/>
            </w:tcBorders>
            <w:shd w:val="clear" w:color="000000" w:fill="FFFFFF"/>
            <w:vAlign w:val="center"/>
            <w:hideMark/>
          </w:tcPr>
          <w:p w14:paraId="1FF78B32" w14:textId="77777777" w:rsidR="00256F9A" w:rsidRPr="00256F9A" w:rsidRDefault="00256F9A" w:rsidP="00256F9A">
            <w:pPr>
              <w:jc w:val="center"/>
              <w:rPr>
                <w:color w:val="000000"/>
              </w:rPr>
            </w:pPr>
            <w:r w:rsidRPr="00256F9A">
              <w:rPr>
                <w:color w:val="000000"/>
              </w:rPr>
              <w:t>5094</w:t>
            </w:r>
          </w:p>
        </w:tc>
        <w:tc>
          <w:tcPr>
            <w:tcW w:w="1300" w:type="dxa"/>
            <w:tcBorders>
              <w:top w:val="nil"/>
              <w:left w:val="nil"/>
              <w:bottom w:val="single" w:sz="8" w:space="0" w:color="auto"/>
              <w:right w:val="nil"/>
            </w:tcBorders>
            <w:shd w:val="clear" w:color="000000" w:fill="FFFFFF"/>
            <w:vAlign w:val="center"/>
            <w:hideMark/>
          </w:tcPr>
          <w:p w14:paraId="76A3B309" w14:textId="77777777" w:rsidR="00256F9A" w:rsidRPr="00256F9A" w:rsidRDefault="00256F9A" w:rsidP="00256F9A">
            <w:pPr>
              <w:jc w:val="center"/>
              <w:rPr>
                <w:color w:val="000000"/>
              </w:rPr>
            </w:pPr>
            <w:r w:rsidRPr="00256F9A">
              <w:rPr>
                <w:color w:val="000000"/>
              </w:rPr>
              <w:t>0.3</w:t>
            </w:r>
          </w:p>
        </w:tc>
      </w:tr>
      <w:tr w:rsidR="00256F9A" w:rsidRPr="00256F9A" w14:paraId="1307B649" w14:textId="77777777" w:rsidTr="00256F9A">
        <w:trPr>
          <w:trHeight w:hRule="exact" w:val="360"/>
        </w:trPr>
        <w:tc>
          <w:tcPr>
            <w:tcW w:w="1820" w:type="dxa"/>
            <w:tcBorders>
              <w:top w:val="nil"/>
              <w:left w:val="nil"/>
              <w:bottom w:val="single" w:sz="8" w:space="0" w:color="auto"/>
              <w:right w:val="nil"/>
            </w:tcBorders>
            <w:shd w:val="clear" w:color="000000" w:fill="FFFFFF"/>
            <w:vAlign w:val="center"/>
            <w:hideMark/>
          </w:tcPr>
          <w:p w14:paraId="1CEC8E4B" w14:textId="77777777" w:rsidR="00256F9A" w:rsidRPr="00256F9A" w:rsidRDefault="00256F9A" w:rsidP="00256F9A">
            <w:pPr>
              <w:rPr>
                <w:b/>
                <w:bCs/>
                <w:color w:val="000000"/>
              </w:rPr>
            </w:pPr>
            <w:r w:rsidRPr="00256F9A">
              <w:rPr>
                <w:b/>
                <w:bCs/>
                <w:color w:val="000000"/>
              </w:rPr>
              <w:t>Total</w:t>
            </w:r>
          </w:p>
        </w:tc>
        <w:tc>
          <w:tcPr>
            <w:tcW w:w="1300" w:type="dxa"/>
            <w:tcBorders>
              <w:top w:val="nil"/>
              <w:left w:val="nil"/>
              <w:bottom w:val="single" w:sz="8" w:space="0" w:color="auto"/>
              <w:right w:val="nil"/>
            </w:tcBorders>
            <w:shd w:val="clear" w:color="000000" w:fill="FFFFFF"/>
            <w:vAlign w:val="center"/>
            <w:hideMark/>
          </w:tcPr>
          <w:p w14:paraId="3A1B9509" w14:textId="77777777" w:rsidR="00256F9A" w:rsidRPr="00256F9A" w:rsidRDefault="00256F9A" w:rsidP="00256F9A">
            <w:pPr>
              <w:jc w:val="center"/>
              <w:rPr>
                <w:b/>
                <w:bCs/>
                <w:color w:val="000000"/>
              </w:rPr>
            </w:pPr>
            <w:r w:rsidRPr="00256F9A">
              <w:rPr>
                <w:b/>
                <w:bCs/>
                <w:color w:val="000000"/>
              </w:rPr>
              <w:t> </w:t>
            </w:r>
          </w:p>
        </w:tc>
        <w:tc>
          <w:tcPr>
            <w:tcW w:w="1300" w:type="dxa"/>
            <w:tcBorders>
              <w:top w:val="nil"/>
              <w:left w:val="nil"/>
              <w:bottom w:val="single" w:sz="8" w:space="0" w:color="auto"/>
              <w:right w:val="nil"/>
            </w:tcBorders>
            <w:shd w:val="clear" w:color="000000" w:fill="FFFFFF"/>
            <w:vAlign w:val="center"/>
            <w:hideMark/>
          </w:tcPr>
          <w:p w14:paraId="4F314BAE" w14:textId="77777777" w:rsidR="00256F9A" w:rsidRPr="00256F9A" w:rsidRDefault="00256F9A" w:rsidP="00256F9A">
            <w:pPr>
              <w:jc w:val="center"/>
              <w:rPr>
                <w:b/>
                <w:bCs/>
                <w:color w:val="000000"/>
              </w:rPr>
            </w:pPr>
            <w:r w:rsidRPr="00256F9A">
              <w:rPr>
                <w:b/>
                <w:bCs/>
                <w:color w:val="000000"/>
              </w:rPr>
              <w:t>333</w:t>
            </w:r>
          </w:p>
        </w:tc>
        <w:tc>
          <w:tcPr>
            <w:tcW w:w="1300" w:type="dxa"/>
            <w:tcBorders>
              <w:top w:val="nil"/>
              <w:left w:val="nil"/>
              <w:bottom w:val="single" w:sz="8" w:space="0" w:color="auto"/>
              <w:right w:val="nil"/>
            </w:tcBorders>
            <w:shd w:val="clear" w:color="000000" w:fill="FFFFFF"/>
            <w:vAlign w:val="center"/>
            <w:hideMark/>
          </w:tcPr>
          <w:p w14:paraId="3131266E" w14:textId="77777777" w:rsidR="00256F9A" w:rsidRPr="00256F9A" w:rsidRDefault="00256F9A" w:rsidP="00256F9A">
            <w:pPr>
              <w:jc w:val="center"/>
              <w:rPr>
                <w:b/>
                <w:bCs/>
                <w:color w:val="000000"/>
              </w:rPr>
            </w:pPr>
            <w:r w:rsidRPr="00256F9A">
              <w:rPr>
                <w:b/>
                <w:bCs/>
                <w:color w:val="000000"/>
              </w:rPr>
              <w:t>5223</w:t>
            </w:r>
          </w:p>
        </w:tc>
        <w:tc>
          <w:tcPr>
            <w:tcW w:w="1300" w:type="dxa"/>
            <w:tcBorders>
              <w:top w:val="nil"/>
              <w:left w:val="nil"/>
              <w:bottom w:val="single" w:sz="8" w:space="0" w:color="auto"/>
              <w:right w:val="nil"/>
            </w:tcBorders>
            <w:shd w:val="clear" w:color="000000" w:fill="FFFFFF"/>
            <w:vAlign w:val="center"/>
            <w:hideMark/>
          </w:tcPr>
          <w:p w14:paraId="459C2A18" w14:textId="77777777" w:rsidR="00256F9A" w:rsidRPr="00256F9A" w:rsidRDefault="00256F9A" w:rsidP="00256F9A">
            <w:pPr>
              <w:jc w:val="center"/>
              <w:rPr>
                <w:color w:val="000000"/>
              </w:rPr>
            </w:pPr>
            <w:r w:rsidRPr="00256F9A">
              <w:rPr>
                <w:color w:val="000000"/>
              </w:rPr>
              <w:t> </w:t>
            </w:r>
          </w:p>
        </w:tc>
      </w:tr>
      <w:tr w:rsidR="00256F9A" w:rsidRPr="00256F9A" w14:paraId="613367A2" w14:textId="77777777" w:rsidTr="00256F9A">
        <w:trPr>
          <w:trHeight w:hRule="exact" w:val="380"/>
        </w:trPr>
        <w:tc>
          <w:tcPr>
            <w:tcW w:w="7020" w:type="dxa"/>
            <w:gridSpan w:val="5"/>
            <w:tcBorders>
              <w:top w:val="single" w:sz="8" w:space="0" w:color="auto"/>
              <w:left w:val="nil"/>
              <w:bottom w:val="single" w:sz="8" w:space="0" w:color="auto"/>
              <w:right w:val="nil"/>
            </w:tcBorders>
            <w:shd w:val="clear" w:color="000000" w:fill="FFFFFF"/>
            <w:vAlign w:val="center"/>
            <w:hideMark/>
          </w:tcPr>
          <w:p w14:paraId="29E8C0A6" w14:textId="77777777" w:rsidR="00256F9A" w:rsidRPr="00256F9A" w:rsidRDefault="00256F9A" w:rsidP="00256F9A">
            <w:pPr>
              <w:rPr>
                <w:i/>
                <w:iCs/>
                <w:color w:val="000000"/>
              </w:rPr>
            </w:pPr>
            <w:r w:rsidRPr="00256F9A">
              <w:rPr>
                <w:i/>
                <w:iCs/>
                <w:color w:val="000000"/>
                <w:vertAlign w:val="superscript"/>
              </w:rPr>
              <w:t>a</w:t>
            </w:r>
            <w:r w:rsidRPr="00256F9A">
              <w:rPr>
                <w:color w:val="000000"/>
              </w:rPr>
              <w:t xml:space="preserve"> From Cicero et al. (2004).</w:t>
            </w:r>
          </w:p>
        </w:tc>
      </w:tr>
    </w:tbl>
    <w:p w14:paraId="09763259" w14:textId="44F5AFEC" w:rsidR="00923868" w:rsidRPr="00711B22" w:rsidRDefault="007E4D31" w:rsidP="003755B9">
      <w:pPr>
        <w:pStyle w:val="NormalWeb"/>
      </w:pPr>
      <w:r w:rsidRPr="00711B22">
        <w:t xml:space="preserve">The calculations in </w:t>
      </w:r>
      <w:r w:rsidRPr="00EC67B9">
        <w:rPr>
          <w:highlight w:val="yellow"/>
        </w:rPr>
        <w:t xml:space="preserve">Figure </w:t>
      </w:r>
      <w:r w:rsidR="00EC67B9" w:rsidRPr="00EC67B9">
        <w:rPr>
          <w:highlight w:val="yellow"/>
        </w:rPr>
        <w:t>7</w:t>
      </w:r>
      <w:r w:rsidRPr="00EC67B9">
        <w:rPr>
          <w:highlight w:val="yellow"/>
        </w:rPr>
        <w:t>.2</w:t>
      </w:r>
      <w:r w:rsidRPr="00711B22">
        <w:t xml:space="preserve"> apply if we consider either the NT ≥3.5 mm </w:t>
      </w:r>
      <w:r w:rsidRPr="00711B22">
        <w:rPr>
          <w:i/>
        </w:rPr>
        <w:t>or</w:t>
      </w:r>
      <w:r w:rsidRPr="00711B22">
        <w:t xml:space="preserve"> NBA. What if we consider both? First, let us assume the two tests are independent. If the two tests are independent,</w:t>
      </w:r>
      <w:r w:rsidR="00923868" w:rsidRPr="00711B22">
        <w:t xml:space="preserve"> we can multiply their LRs, so the LR for a combined positive result, NT ≥3.5 mm </w:t>
      </w:r>
      <w:r w:rsidR="00923868" w:rsidRPr="00711B22">
        <w:rPr>
          <w:i/>
        </w:rPr>
        <w:t>and</w:t>
      </w:r>
      <w:r w:rsidR="00923868" w:rsidRPr="00711B22">
        <w:t xml:space="preserve"> NBA, would be 7.0 × 27.8 = 194. Using this LR and a pre-test probability of 6% results in a post-test probability of 92.5%. </w:t>
      </w:r>
      <w:r w:rsidR="00923868" w:rsidRPr="002F5778">
        <w:rPr>
          <w:highlight w:val="yellow"/>
        </w:rPr>
        <w:t xml:space="preserve">Figure </w:t>
      </w:r>
      <w:r w:rsidR="002F5778" w:rsidRPr="002F5778">
        <w:rPr>
          <w:highlight w:val="yellow"/>
        </w:rPr>
        <w:t>7</w:t>
      </w:r>
      <w:r w:rsidR="00923868" w:rsidRPr="002F5778">
        <w:rPr>
          <w:highlight w:val="yellow"/>
        </w:rPr>
        <w:t>.3</w:t>
      </w:r>
      <w:r w:rsidR="00923868" w:rsidRPr="00711B22">
        <w:t xml:space="preserve"> displays this calculation.</w:t>
      </w:r>
    </w:p>
    <w:p w14:paraId="16763A1B" w14:textId="77777777" w:rsidR="003951CB" w:rsidRPr="00711B22" w:rsidRDefault="007E4D31" w:rsidP="00923868">
      <w:pPr>
        <w:pStyle w:val="NormalWeb"/>
      </w:pPr>
      <w:r w:rsidRPr="00711B22">
        <w:t xml:space="preserve">Now, rather than assuming independence, let us look at the actual data from the sample. If we consider both NT and the examination for the nasal bone together, there are four possible results. Table </w:t>
      </w:r>
      <w:r w:rsidR="00EC67B9" w:rsidRPr="00EC67B9">
        <w:rPr>
          <w:highlight w:val="yellow"/>
        </w:rPr>
        <w:t>7</w:t>
      </w:r>
      <w:r w:rsidRPr="00EC67B9">
        <w:rPr>
          <w:highlight w:val="yellow"/>
        </w:rPr>
        <w:t>.2</w:t>
      </w:r>
      <w:r w:rsidRPr="00711B22">
        <w:t xml:space="preserve"> shows the data and LRs associated with those four results.</w:t>
      </w:r>
    </w:p>
    <w:p w14:paraId="509FD302" w14:textId="2B9DAD53" w:rsidR="003951CB" w:rsidRDefault="007E4D31" w:rsidP="00923868">
      <w:pPr>
        <w:pStyle w:val="NormalWeb"/>
      </w:pPr>
      <w:r w:rsidRPr="00711B22">
        <w:t>Look at the top row of the table, where both tests are positive for trisomy 21. If both tests are positive, the LR is 68.8, not 7.0 × 28.8 = 194. Therefore, if the pre-test probability of trisomy 21 is 6% and both tests are positive, the post-test probability is 81%, not 92.5% (Fig</w:t>
      </w:r>
      <w:r w:rsidR="003C015C">
        <w:t>ure</w:t>
      </w:r>
      <w:r w:rsidRPr="00711B22">
        <w:t xml:space="preserve"> </w:t>
      </w:r>
      <w:r w:rsidR="00EC67B9">
        <w:t>7</w:t>
      </w:r>
      <w:r w:rsidRPr="00711B22">
        <w:t>.4).</w:t>
      </w:r>
    </w:p>
    <w:p w14:paraId="1E6ECC38" w14:textId="77777777" w:rsidR="002F5778" w:rsidRPr="00711B22" w:rsidRDefault="002F5778" w:rsidP="00923868">
      <w:pPr>
        <w:pStyle w:val="NormalWeb"/>
      </w:pPr>
      <w:r>
        <w:rPr>
          <w:noProof/>
        </w:rPr>
        <w:lastRenderedPageBreak/>
        <w:drawing>
          <wp:inline distT="0" distB="0" distL="0" distR="0" wp14:anchorId="04F6675A" wp14:editId="7BE79254">
            <wp:extent cx="5276687" cy="1606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7.2.png"/>
                    <pic:cNvPicPr/>
                  </pic:nvPicPr>
                  <pic:blipFill rotWithShape="1">
                    <a:blip r:embed="rId9"/>
                    <a:srcRect l="4746" r="7060"/>
                    <a:stretch/>
                  </pic:blipFill>
                  <pic:spPr bwMode="auto">
                    <a:xfrm>
                      <a:off x="0" y="0"/>
                      <a:ext cx="5293154" cy="1611564"/>
                    </a:xfrm>
                    <a:prstGeom prst="rect">
                      <a:avLst/>
                    </a:prstGeom>
                    <a:ln>
                      <a:noFill/>
                    </a:ln>
                    <a:extLst>
                      <a:ext uri="{53640926-AAD7-44D8-BBD7-CCE9431645EC}">
                        <a14:shadowObscured xmlns:a14="http://schemas.microsoft.com/office/drawing/2010/main"/>
                      </a:ext>
                    </a:extLst>
                  </pic:spPr>
                </pic:pic>
              </a:graphicData>
            </a:graphic>
          </wp:inline>
        </w:drawing>
      </w:r>
    </w:p>
    <w:p w14:paraId="1B9D47AE" w14:textId="77777777" w:rsidR="003951CB" w:rsidRPr="00711B22" w:rsidRDefault="007E4D31" w:rsidP="00923868">
      <w:pPr>
        <w:pStyle w:val="NormalWeb"/>
      </w:pPr>
      <w:r w:rsidRPr="00EC67B9">
        <w:rPr>
          <w:highlight w:val="yellow"/>
        </w:rPr>
        <w:t xml:space="preserve">Figure </w:t>
      </w:r>
      <w:r w:rsidR="00EC67B9" w:rsidRPr="00EC67B9">
        <w:rPr>
          <w:highlight w:val="yellow"/>
        </w:rPr>
        <w:t>7</w:t>
      </w:r>
      <w:r w:rsidRPr="00EC67B9">
        <w:rPr>
          <w:highlight w:val="yellow"/>
        </w:rPr>
        <w:t>.2</w:t>
      </w:r>
      <w:r w:rsidRPr="00711B22">
        <w:t xml:space="preserve"> Starting with a 6% pre-test probability of trisomy 21, an NT ≥3.5 mm (NT+) increases the probability to 31%; ignoring the NT result, NBA increases the probability to 64%.</w:t>
      </w:r>
    </w:p>
    <w:p w14:paraId="7BD38EB0" w14:textId="5B0F0937" w:rsidR="003951CB" w:rsidRPr="00711B22" w:rsidRDefault="007E4D31" w:rsidP="00921C52">
      <w:pPr>
        <w:pStyle w:val="NormalWeb"/>
      </w:pPr>
      <w:r w:rsidRPr="00EC67B9">
        <w:rPr>
          <w:b/>
          <w:highlight w:val="yellow"/>
        </w:rPr>
        <w:t xml:space="preserve">Table </w:t>
      </w:r>
      <w:r w:rsidR="00EC67B9" w:rsidRPr="00EC67B9">
        <w:rPr>
          <w:b/>
          <w:highlight w:val="yellow"/>
        </w:rPr>
        <w:t>7</w:t>
      </w:r>
      <w:r w:rsidRPr="00EC67B9">
        <w:rPr>
          <w:b/>
          <w:highlight w:val="yellow"/>
        </w:rPr>
        <w:t>.</w:t>
      </w:r>
      <w:r w:rsidR="003C015C">
        <w:rPr>
          <w:b/>
          <w:highlight w:val="yellow"/>
        </w:rPr>
        <w:t>3</w:t>
      </w:r>
      <w:r w:rsidRPr="00711B22">
        <w:rPr>
          <w:b/>
        </w:rPr>
        <w:t>.</w:t>
      </w:r>
      <w:r w:rsidRPr="00711B22">
        <w:t xml:space="preserve"> The combination of NT and nasal bone examination results in fetuses with trisomy 21 and chromosomally normal </w:t>
      </w:r>
      <w:proofErr w:type="spellStart"/>
      <w:r w:rsidRPr="00711B22">
        <w:t>fetuses</w:t>
      </w:r>
      <w:r w:rsidR="003C015C" w:rsidRPr="00B33B11">
        <w:rPr>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1260"/>
        <w:gridCol w:w="694"/>
        <w:gridCol w:w="754"/>
        <w:gridCol w:w="1459"/>
        <w:gridCol w:w="1053"/>
        <w:gridCol w:w="1080"/>
        <w:gridCol w:w="1080"/>
      </w:tblGrid>
      <w:tr w:rsidR="00C810B3" w:rsidRPr="00711B22" w14:paraId="3741BF7D" w14:textId="77777777">
        <w:trPr>
          <w:trHeight w:hRule="exact" w:val="389"/>
        </w:trPr>
        <w:tc>
          <w:tcPr>
            <w:tcW w:w="1260" w:type="dxa"/>
            <w:tcBorders>
              <w:top w:val="single" w:sz="6" w:space="0" w:color="auto"/>
              <w:left w:val="nil"/>
              <w:bottom w:val="nil"/>
              <w:right w:val="nil"/>
            </w:tcBorders>
            <w:shd w:val="clear" w:color="auto" w:fill="FFFFFF"/>
          </w:tcPr>
          <w:p w14:paraId="7E15E3C7" w14:textId="77777777" w:rsidR="00C810B3" w:rsidRPr="00711B22" w:rsidRDefault="00C810B3" w:rsidP="007B4EA3">
            <w:pPr>
              <w:pStyle w:val="Table"/>
            </w:pPr>
          </w:p>
        </w:tc>
        <w:tc>
          <w:tcPr>
            <w:tcW w:w="694" w:type="dxa"/>
            <w:tcBorders>
              <w:top w:val="single" w:sz="6" w:space="0" w:color="auto"/>
              <w:left w:val="nil"/>
              <w:bottom w:val="nil"/>
              <w:right w:val="nil"/>
            </w:tcBorders>
            <w:shd w:val="clear" w:color="auto" w:fill="FFFFFF"/>
          </w:tcPr>
          <w:p w14:paraId="28D05496" w14:textId="77777777" w:rsidR="00C810B3" w:rsidRPr="00711B22" w:rsidRDefault="00C810B3" w:rsidP="007B4EA3">
            <w:pPr>
              <w:pStyle w:val="Table"/>
            </w:pPr>
            <w:r w:rsidRPr="00711B22">
              <w:t>NBA</w:t>
            </w:r>
          </w:p>
        </w:tc>
        <w:tc>
          <w:tcPr>
            <w:tcW w:w="754" w:type="dxa"/>
            <w:tcBorders>
              <w:top w:val="single" w:sz="6" w:space="0" w:color="auto"/>
              <w:left w:val="nil"/>
              <w:bottom w:val="single" w:sz="6" w:space="0" w:color="auto"/>
              <w:right w:val="nil"/>
            </w:tcBorders>
            <w:shd w:val="clear" w:color="auto" w:fill="FFFFFF"/>
          </w:tcPr>
          <w:p w14:paraId="5B49CBBE" w14:textId="77777777" w:rsidR="00C810B3" w:rsidRPr="00711B22" w:rsidRDefault="00C810B3" w:rsidP="007B4EA3">
            <w:pPr>
              <w:pStyle w:val="Table"/>
            </w:pPr>
          </w:p>
        </w:tc>
        <w:tc>
          <w:tcPr>
            <w:tcW w:w="1459" w:type="dxa"/>
            <w:tcBorders>
              <w:top w:val="single" w:sz="6" w:space="0" w:color="auto"/>
              <w:left w:val="nil"/>
              <w:bottom w:val="single" w:sz="6" w:space="0" w:color="auto"/>
              <w:right w:val="nil"/>
            </w:tcBorders>
            <w:shd w:val="clear" w:color="auto" w:fill="FFFFFF"/>
          </w:tcPr>
          <w:p w14:paraId="391A1C47" w14:textId="77777777" w:rsidR="00C810B3" w:rsidRPr="00711B22" w:rsidRDefault="00C810B3" w:rsidP="007B4EA3">
            <w:pPr>
              <w:pStyle w:val="Table"/>
            </w:pPr>
            <w:r w:rsidRPr="00711B22">
              <w:t>Trisomy</w:t>
            </w:r>
          </w:p>
        </w:tc>
        <w:tc>
          <w:tcPr>
            <w:tcW w:w="1053" w:type="dxa"/>
            <w:tcBorders>
              <w:top w:val="single" w:sz="6" w:space="0" w:color="auto"/>
              <w:left w:val="nil"/>
              <w:bottom w:val="single" w:sz="6" w:space="0" w:color="auto"/>
              <w:right w:val="nil"/>
            </w:tcBorders>
            <w:shd w:val="clear" w:color="auto" w:fill="FFFFFF"/>
          </w:tcPr>
          <w:p w14:paraId="39BBAAFB" w14:textId="77777777" w:rsidR="00C810B3" w:rsidRPr="00711B22" w:rsidRDefault="00C810B3" w:rsidP="007B4EA3">
            <w:pPr>
              <w:pStyle w:val="Table"/>
            </w:pPr>
            <w:r w:rsidRPr="00711B22">
              <w:t>21</w:t>
            </w:r>
          </w:p>
        </w:tc>
        <w:tc>
          <w:tcPr>
            <w:tcW w:w="1080" w:type="dxa"/>
            <w:tcBorders>
              <w:top w:val="single" w:sz="6" w:space="0" w:color="auto"/>
              <w:left w:val="nil"/>
              <w:bottom w:val="single" w:sz="6" w:space="0" w:color="auto"/>
              <w:right w:val="nil"/>
            </w:tcBorders>
            <w:shd w:val="clear" w:color="auto" w:fill="FFFFFF"/>
          </w:tcPr>
          <w:p w14:paraId="6F9B3B31" w14:textId="77777777" w:rsidR="00C810B3" w:rsidRPr="00711B22" w:rsidRDefault="00C810B3" w:rsidP="007B4EA3">
            <w:pPr>
              <w:pStyle w:val="Table"/>
            </w:pPr>
          </w:p>
        </w:tc>
        <w:tc>
          <w:tcPr>
            <w:tcW w:w="1080" w:type="dxa"/>
            <w:tcBorders>
              <w:top w:val="single" w:sz="6" w:space="0" w:color="auto"/>
              <w:left w:val="nil"/>
              <w:bottom w:val="nil"/>
              <w:right w:val="nil"/>
            </w:tcBorders>
            <w:shd w:val="clear" w:color="auto" w:fill="FFFFFF"/>
          </w:tcPr>
          <w:p w14:paraId="313AC91A" w14:textId="77777777" w:rsidR="00C810B3" w:rsidRPr="00711B22" w:rsidRDefault="00C810B3" w:rsidP="007B4EA3">
            <w:pPr>
              <w:pStyle w:val="Table"/>
            </w:pPr>
          </w:p>
        </w:tc>
      </w:tr>
      <w:tr w:rsidR="00C810B3" w:rsidRPr="00711B22" w14:paraId="71929E2D" w14:textId="77777777">
        <w:trPr>
          <w:trHeight w:hRule="exact" w:val="389"/>
        </w:trPr>
        <w:tc>
          <w:tcPr>
            <w:tcW w:w="1260" w:type="dxa"/>
            <w:tcBorders>
              <w:top w:val="nil"/>
              <w:left w:val="nil"/>
              <w:bottom w:val="single" w:sz="6" w:space="0" w:color="auto"/>
              <w:right w:val="nil"/>
            </w:tcBorders>
            <w:shd w:val="clear" w:color="auto" w:fill="FFFFFF"/>
          </w:tcPr>
          <w:p w14:paraId="705BFE77" w14:textId="77777777" w:rsidR="00C810B3" w:rsidRPr="00711B22" w:rsidRDefault="00C810B3" w:rsidP="007B4EA3">
            <w:pPr>
              <w:pStyle w:val="Table"/>
            </w:pPr>
            <w:r w:rsidRPr="00711B22">
              <w:t>NT ≥ 3.5 mm</w:t>
            </w:r>
          </w:p>
        </w:tc>
        <w:tc>
          <w:tcPr>
            <w:tcW w:w="694" w:type="dxa"/>
            <w:tcBorders>
              <w:top w:val="nil"/>
              <w:left w:val="nil"/>
              <w:bottom w:val="single" w:sz="6" w:space="0" w:color="auto"/>
              <w:right w:val="nil"/>
            </w:tcBorders>
            <w:shd w:val="clear" w:color="auto" w:fill="FFFFFF"/>
          </w:tcPr>
          <w:p w14:paraId="143E1631" w14:textId="77777777" w:rsidR="00C810B3" w:rsidRPr="00711B22" w:rsidRDefault="00C810B3" w:rsidP="00D4172F">
            <w:pPr>
              <w:pStyle w:val="Table"/>
              <w:jc w:val="center"/>
            </w:pPr>
          </w:p>
        </w:tc>
        <w:tc>
          <w:tcPr>
            <w:tcW w:w="754" w:type="dxa"/>
            <w:tcBorders>
              <w:top w:val="single" w:sz="6" w:space="0" w:color="auto"/>
              <w:left w:val="nil"/>
              <w:bottom w:val="single" w:sz="6" w:space="0" w:color="auto"/>
              <w:right w:val="nil"/>
            </w:tcBorders>
            <w:shd w:val="clear" w:color="auto" w:fill="FFFFFF"/>
          </w:tcPr>
          <w:p w14:paraId="2CE60C20" w14:textId="77777777" w:rsidR="00C810B3" w:rsidRPr="00711B22" w:rsidRDefault="00C810B3" w:rsidP="00D4172F">
            <w:pPr>
              <w:pStyle w:val="Table"/>
              <w:jc w:val="center"/>
            </w:pPr>
            <w:r w:rsidRPr="00711B22">
              <w:t>Yes</w:t>
            </w:r>
          </w:p>
        </w:tc>
        <w:tc>
          <w:tcPr>
            <w:tcW w:w="1459" w:type="dxa"/>
            <w:tcBorders>
              <w:top w:val="single" w:sz="6" w:space="0" w:color="auto"/>
              <w:left w:val="nil"/>
              <w:bottom w:val="single" w:sz="6" w:space="0" w:color="auto"/>
              <w:right w:val="nil"/>
            </w:tcBorders>
            <w:shd w:val="clear" w:color="auto" w:fill="FFFFFF"/>
          </w:tcPr>
          <w:p w14:paraId="106BF58E" w14:textId="77777777" w:rsidR="00C810B3" w:rsidRPr="00711B22" w:rsidRDefault="00C810B3" w:rsidP="00D4172F">
            <w:pPr>
              <w:pStyle w:val="Table"/>
              <w:jc w:val="center"/>
            </w:pPr>
            <w:r w:rsidRPr="00711B22">
              <w:t>%</w:t>
            </w:r>
          </w:p>
        </w:tc>
        <w:tc>
          <w:tcPr>
            <w:tcW w:w="1053" w:type="dxa"/>
            <w:tcBorders>
              <w:top w:val="single" w:sz="6" w:space="0" w:color="auto"/>
              <w:left w:val="nil"/>
              <w:bottom w:val="single" w:sz="6" w:space="0" w:color="auto"/>
              <w:right w:val="nil"/>
            </w:tcBorders>
            <w:shd w:val="clear" w:color="auto" w:fill="FFFFFF"/>
          </w:tcPr>
          <w:p w14:paraId="18B7F878" w14:textId="77777777" w:rsidR="00C810B3" w:rsidRPr="00711B22" w:rsidRDefault="00C810B3" w:rsidP="00D4172F">
            <w:pPr>
              <w:pStyle w:val="Table"/>
              <w:jc w:val="center"/>
            </w:pPr>
            <w:r w:rsidRPr="00711B22">
              <w:t>No</w:t>
            </w:r>
          </w:p>
        </w:tc>
        <w:tc>
          <w:tcPr>
            <w:tcW w:w="1080" w:type="dxa"/>
            <w:tcBorders>
              <w:top w:val="single" w:sz="6" w:space="0" w:color="auto"/>
              <w:left w:val="nil"/>
              <w:bottom w:val="single" w:sz="6" w:space="0" w:color="auto"/>
              <w:right w:val="nil"/>
            </w:tcBorders>
            <w:shd w:val="clear" w:color="auto" w:fill="FFFFFF"/>
          </w:tcPr>
          <w:p w14:paraId="64C3C9B1" w14:textId="77777777" w:rsidR="00C810B3" w:rsidRPr="00711B22" w:rsidRDefault="00C810B3" w:rsidP="00D4172F">
            <w:pPr>
              <w:pStyle w:val="Table"/>
              <w:jc w:val="center"/>
            </w:pPr>
            <w:r w:rsidRPr="00711B22">
              <w:t>%</w:t>
            </w:r>
          </w:p>
        </w:tc>
        <w:tc>
          <w:tcPr>
            <w:tcW w:w="1080" w:type="dxa"/>
            <w:tcBorders>
              <w:top w:val="nil"/>
              <w:left w:val="nil"/>
              <w:bottom w:val="single" w:sz="6" w:space="0" w:color="auto"/>
              <w:right w:val="nil"/>
            </w:tcBorders>
            <w:shd w:val="clear" w:color="auto" w:fill="FFFFFF"/>
          </w:tcPr>
          <w:p w14:paraId="461D6AAF" w14:textId="77777777" w:rsidR="00C810B3" w:rsidRPr="00711B22" w:rsidRDefault="00C810B3" w:rsidP="00D4172F">
            <w:pPr>
              <w:pStyle w:val="Table"/>
              <w:jc w:val="center"/>
            </w:pPr>
            <w:r w:rsidRPr="00711B22">
              <w:t>LR</w:t>
            </w:r>
          </w:p>
        </w:tc>
      </w:tr>
      <w:tr w:rsidR="00C810B3" w:rsidRPr="00711B22" w14:paraId="6EAFF296" w14:textId="77777777">
        <w:trPr>
          <w:trHeight w:hRule="exact" w:val="326"/>
        </w:trPr>
        <w:tc>
          <w:tcPr>
            <w:tcW w:w="1260" w:type="dxa"/>
            <w:tcBorders>
              <w:top w:val="single" w:sz="6" w:space="0" w:color="auto"/>
              <w:left w:val="nil"/>
              <w:bottom w:val="nil"/>
              <w:right w:val="nil"/>
            </w:tcBorders>
            <w:shd w:val="clear" w:color="auto" w:fill="FFFFFF"/>
          </w:tcPr>
          <w:p w14:paraId="20CB260D" w14:textId="77777777" w:rsidR="00C810B3" w:rsidRPr="00711B22" w:rsidRDefault="00C810B3" w:rsidP="007B4EA3">
            <w:pPr>
              <w:pStyle w:val="Table"/>
            </w:pPr>
            <w:r w:rsidRPr="00711B22">
              <w:t>Yes</w:t>
            </w:r>
          </w:p>
        </w:tc>
        <w:tc>
          <w:tcPr>
            <w:tcW w:w="694" w:type="dxa"/>
            <w:tcBorders>
              <w:top w:val="single" w:sz="6" w:space="0" w:color="auto"/>
              <w:left w:val="nil"/>
              <w:bottom w:val="nil"/>
              <w:right w:val="nil"/>
            </w:tcBorders>
            <w:shd w:val="clear" w:color="auto" w:fill="FFFFFF"/>
          </w:tcPr>
          <w:p w14:paraId="2C7F8462" w14:textId="77777777" w:rsidR="00C810B3" w:rsidRPr="00711B22" w:rsidRDefault="00C810B3" w:rsidP="007B4EA3">
            <w:pPr>
              <w:pStyle w:val="Table"/>
            </w:pPr>
            <w:r w:rsidRPr="00711B22">
              <w:t>Yes</w:t>
            </w:r>
          </w:p>
        </w:tc>
        <w:tc>
          <w:tcPr>
            <w:tcW w:w="754" w:type="dxa"/>
            <w:tcBorders>
              <w:top w:val="single" w:sz="6" w:space="0" w:color="auto"/>
              <w:left w:val="nil"/>
              <w:bottom w:val="nil"/>
              <w:right w:val="nil"/>
            </w:tcBorders>
            <w:shd w:val="clear" w:color="auto" w:fill="FFFFFF"/>
          </w:tcPr>
          <w:p w14:paraId="33067E44" w14:textId="77777777" w:rsidR="00C810B3" w:rsidRPr="00711B22" w:rsidRDefault="00C810B3" w:rsidP="007B4EA3">
            <w:pPr>
              <w:pStyle w:val="Table"/>
            </w:pPr>
            <w:r w:rsidRPr="00711B22">
              <w:t>158</w:t>
            </w:r>
          </w:p>
        </w:tc>
        <w:tc>
          <w:tcPr>
            <w:tcW w:w="1459" w:type="dxa"/>
            <w:tcBorders>
              <w:top w:val="single" w:sz="6" w:space="0" w:color="auto"/>
              <w:left w:val="nil"/>
              <w:bottom w:val="nil"/>
              <w:right w:val="nil"/>
            </w:tcBorders>
            <w:shd w:val="clear" w:color="auto" w:fill="FFFFFF"/>
          </w:tcPr>
          <w:p w14:paraId="1B26C84D" w14:textId="77777777" w:rsidR="00C810B3" w:rsidRPr="00711B22" w:rsidRDefault="00C810B3" w:rsidP="007B4EA3">
            <w:pPr>
              <w:pStyle w:val="Table"/>
            </w:pPr>
            <w:r w:rsidRPr="00711B22">
              <w:t>47.4%</w:t>
            </w:r>
          </w:p>
        </w:tc>
        <w:tc>
          <w:tcPr>
            <w:tcW w:w="1053" w:type="dxa"/>
            <w:tcBorders>
              <w:top w:val="single" w:sz="6" w:space="0" w:color="auto"/>
              <w:left w:val="nil"/>
              <w:bottom w:val="nil"/>
              <w:right w:val="nil"/>
            </w:tcBorders>
            <w:shd w:val="clear" w:color="auto" w:fill="FFFFFF"/>
          </w:tcPr>
          <w:p w14:paraId="39DF0465" w14:textId="77777777" w:rsidR="00C810B3" w:rsidRPr="00711B22" w:rsidRDefault="00C810B3" w:rsidP="00D4172F">
            <w:pPr>
              <w:pStyle w:val="Table"/>
              <w:ind w:right="347"/>
              <w:jc w:val="right"/>
            </w:pPr>
            <w:r w:rsidRPr="00711B22">
              <w:t>36</w:t>
            </w:r>
          </w:p>
        </w:tc>
        <w:tc>
          <w:tcPr>
            <w:tcW w:w="1080" w:type="dxa"/>
            <w:tcBorders>
              <w:top w:val="single" w:sz="6" w:space="0" w:color="auto"/>
              <w:left w:val="nil"/>
              <w:bottom w:val="nil"/>
              <w:right w:val="nil"/>
            </w:tcBorders>
            <w:shd w:val="clear" w:color="auto" w:fill="FFFFFF"/>
          </w:tcPr>
          <w:p w14:paraId="3BB8690A" w14:textId="77777777" w:rsidR="00C810B3" w:rsidRPr="00711B22" w:rsidRDefault="00C810B3" w:rsidP="007B4EA3">
            <w:pPr>
              <w:pStyle w:val="Table"/>
            </w:pPr>
            <w:r w:rsidRPr="00711B22">
              <w:t>0.7%</w:t>
            </w:r>
          </w:p>
        </w:tc>
        <w:tc>
          <w:tcPr>
            <w:tcW w:w="1080" w:type="dxa"/>
            <w:tcBorders>
              <w:top w:val="single" w:sz="6" w:space="0" w:color="auto"/>
              <w:left w:val="nil"/>
              <w:bottom w:val="nil"/>
              <w:right w:val="nil"/>
            </w:tcBorders>
            <w:shd w:val="clear" w:color="auto" w:fill="FFFFFF"/>
          </w:tcPr>
          <w:p w14:paraId="2CA27003" w14:textId="77777777" w:rsidR="00C810B3" w:rsidRPr="00711B22" w:rsidRDefault="00C810B3" w:rsidP="007B4EA3">
            <w:pPr>
              <w:pStyle w:val="Table"/>
            </w:pPr>
            <w:r w:rsidRPr="00711B22">
              <w:t>68.8</w:t>
            </w:r>
          </w:p>
        </w:tc>
      </w:tr>
      <w:tr w:rsidR="00C810B3" w:rsidRPr="00711B22" w14:paraId="6F3208E8" w14:textId="77777777">
        <w:trPr>
          <w:trHeight w:hRule="exact" w:val="540"/>
        </w:trPr>
        <w:tc>
          <w:tcPr>
            <w:tcW w:w="1260" w:type="dxa"/>
            <w:tcBorders>
              <w:top w:val="nil"/>
              <w:left w:val="nil"/>
              <w:bottom w:val="nil"/>
              <w:right w:val="nil"/>
            </w:tcBorders>
            <w:shd w:val="clear" w:color="auto" w:fill="FFFFFF"/>
          </w:tcPr>
          <w:p w14:paraId="6EFA59FA" w14:textId="77777777" w:rsidR="00C810B3" w:rsidRPr="00711B22" w:rsidRDefault="00C810B3" w:rsidP="007B4EA3">
            <w:pPr>
              <w:pStyle w:val="Table"/>
            </w:pPr>
            <w:r w:rsidRPr="00711B22">
              <w:t>Yes</w:t>
            </w:r>
          </w:p>
        </w:tc>
        <w:tc>
          <w:tcPr>
            <w:tcW w:w="694" w:type="dxa"/>
            <w:tcBorders>
              <w:top w:val="nil"/>
              <w:left w:val="nil"/>
              <w:bottom w:val="nil"/>
              <w:right w:val="nil"/>
            </w:tcBorders>
            <w:shd w:val="clear" w:color="auto" w:fill="FFFFFF"/>
          </w:tcPr>
          <w:p w14:paraId="155AC4D5" w14:textId="77777777" w:rsidR="00C810B3" w:rsidRPr="00711B22" w:rsidRDefault="00C810B3" w:rsidP="007B4EA3">
            <w:pPr>
              <w:pStyle w:val="Table"/>
            </w:pPr>
            <w:r w:rsidRPr="00711B22">
              <w:t>No</w:t>
            </w:r>
          </w:p>
        </w:tc>
        <w:tc>
          <w:tcPr>
            <w:tcW w:w="754" w:type="dxa"/>
            <w:tcBorders>
              <w:top w:val="nil"/>
              <w:left w:val="nil"/>
              <w:bottom w:val="nil"/>
              <w:right w:val="nil"/>
            </w:tcBorders>
            <w:shd w:val="clear" w:color="auto" w:fill="FFFFFF"/>
          </w:tcPr>
          <w:p w14:paraId="563DE057" w14:textId="77777777" w:rsidR="00C810B3" w:rsidRPr="00711B22" w:rsidRDefault="00C810B3" w:rsidP="007B4EA3">
            <w:pPr>
              <w:pStyle w:val="Table"/>
            </w:pPr>
            <w:r w:rsidRPr="00711B22">
              <w:t>54</w:t>
            </w:r>
          </w:p>
        </w:tc>
        <w:tc>
          <w:tcPr>
            <w:tcW w:w="1459" w:type="dxa"/>
            <w:tcBorders>
              <w:top w:val="nil"/>
              <w:left w:val="nil"/>
              <w:bottom w:val="nil"/>
              <w:right w:val="nil"/>
            </w:tcBorders>
            <w:shd w:val="clear" w:color="auto" w:fill="FFFFFF"/>
          </w:tcPr>
          <w:p w14:paraId="1ED455F4" w14:textId="77777777" w:rsidR="00C810B3" w:rsidRPr="00711B22" w:rsidRDefault="00C810B3" w:rsidP="007B4EA3">
            <w:pPr>
              <w:pStyle w:val="Table"/>
            </w:pPr>
            <w:r w:rsidRPr="00711B22">
              <w:t>16.2%</w:t>
            </w:r>
          </w:p>
        </w:tc>
        <w:tc>
          <w:tcPr>
            <w:tcW w:w="1053" w:type="dxa"/>
            <w:tcBorders>
              <w:top w:val="nil"/>
              <w:left w:val="nil"/>
              <w:bottom w:val="nil"/>
              <w:right w:val="nil"/>
            </w:tcBorders>
            <w:shd w:val="clear" w:color="auto" w:fill="FFFFFF"/>
          </w:tcPr>
          <w:p w14:paraId="52F23E24" w14:textId="77777777" w:rsidR="00C810B3" w:rsidRPr="00711B22" w:rsidRDefault="00C810B3" w:rsidP="00D4172F">
            <w:pPr>
              <w:pStyle w:val="Table"/>
              <w:ind w:right="347"/>
              <w:jc w:val="right"/>
            </w:pPr>
            <w:r w:rsidRPr="00711B22">
              <w:t>442</w:t>
            </w:r>
          </w:p>
        </w:tc>
        <w:tc>
          <w:tcPr>
            <w:tcW w:w="1080" w:type="dxa"/>
            <w:tcBorders>
              <w:top w:val="nil"/>
              <w:left w:val="nil"/>
              <w:bottom w:val="nil"/>
              <w:right w:val="nil"/>
            </w:tcBorders>
            <w:shd w:val="clear" w:color="auto" w:fill="FFFFFF"/>
          </w:tcPr>
          <w:p w14:paraId="3246D660" w14:textId="77777777" w:rsidR="00C810B3" w:rsidRPr="00711B22" w:rsidRDefault="00C810B3" w:rsidP="007B4EA3">
            <w:pPr>
              <w:pStyle w:val="Table"/>
            </w:pPr>
            <w:r w:rsidRPr="00711B22">
              <w:t>8.5%</w:t>
            </w:r>
          </w:p>
        </w:tc>
        <w:tc>
          <w:tcPr>
            <w:tcW w:w="1080" w:type="dxa"/>
            <w:tcBorders>
              <w:top w:val="nil"/>
              <w:left w:val="nil"/>
              <w:bottom w:val="nil"/>
              <w:right w:val="nil"/>
            </w:tcBorders>
            <w:shd w:val="clear" w:color="auto" w:fill="FFFFFF"/>
          </w:tcPr>
          <w:p w14:paraId="629AFEE9" w14:textId="77777777" w:rsidR="00C810B3" w:rsidRPr="00711B22" w:rsidRDefault="00C810B3" w:rsidP="007B4EA3">
            <w:pPr>
              <w:pStyle w:val="Table"/>
            </w:pPr>
            <w:r w:rsidRPr="00711B22">
              <w:t>1.9</w:t>
            </w:r>
          </w:p>
        </w:tc>
      </w:tr>
      <w:tr w:rsidR="00C810B3" w:rsidRPr="00711B22" w14:paraId="025425B8" w14:textId="77777777">
        <w:trPr>
          <w:trHeight w:hRule="exact" w:val="360"/>
        </w:trPr>
        <w:tc>
          <w:tcPr>
            <w:tcW w:w="1260" w:type="dxa"/>
            <w:tcBorders>
              <w:top w:val="nil"/>
              <w:left w:val="nil"/>
              <w:bottom w:val="nil"/>
              <w:right w:val="nil"/>
            </w:tcBorders>
            <w:shd w:val="clear" w:color="auto" w:fill="FFFFFF"/>
          </w:tcPr>
          <w:p w14:paraId="6D8CAB6F" w14:textId="77777777" w:rsidR="00C810B3" w:rsidRPr="00711B22" w:rsidRDefault="00C810B3" w:rsidP="007B4EA3">
            <w:pPr>
              <w:pStyle w:val="Table"/>
            </w:pPr>
            <w:r w:rsidRPr="00711B22">
              <w:t>No</w:t>
            </w:r>
          </w:p>
        </w:tc>
        <w:tc>
          <w:tcPr>
            <w:tcW w:w="694" w:type="dxa"/>
            <w:tcBorders>
              <w:top w:val="nil"/>
              <w:left w:val="nil"/>
              <w:bottom w:val="nil"/>
              <w:right w:val="nil"/>
            </w:tcBorders>
            <w:shd w:val="clear" w:color="auto" w:fill="FFFFFF"/>
          </w:tcPr>
          <w:p w14:paraId="4899A49B" w14:textId="77777777" w:rsidR="00C810B3" w:rsidRPr="00711B22" w:rsidRDefault="00C810B3" w:rsidP="007B4EA3">
            <w:pPr>
              <w:pStyle w:val="Table"/>
            </w:pPr>
            <w:r w:rsidRPr="00711B22">
              <w:t>Yes</w:t>
            </w:r>
          </w:p>
        </w:tc>
        <w:tc>
          <w:tcPr>
            <w:tcW w:w="754" w:type="dxa"/>
            <w:tcBorders>
              <w:top w:val="nil"/>
              <w:left w:val="nil"/>
              <w:bottom w:val="nil"/>
              <w:right w:val="nil"/>
            </w:tcBorders>
            <w:shd w:val="clear" w:color="auto" w:fill="FFFFFF"/>
          </w:tcPr>
          <w:p w14:paraId="494C9BB6" w14:textId="77777777" w:rsidR="00C810B3" w:rsidRPr="00711B22" w:rsidRDefault="00C810B3" w:rsidP="007B4EA3">
            <w:pPr>
              <w:pStyle w:val="Table"/>
            </w:pPr>
            <w:r w:rsidRPr="00711B22">
              <w:t>71</w:t>
            </w:r>
          </w:p>
        </w:tc>
        <w:tc>
          <w:tcPr>
            <w:tcW w:w="1459" w:type="dxa"/>
            <w:tcBorders>
              <w:top w:val="nil"/>
              <w:left w:val="nil"/>
              <w:bottom w:val="nil"/>
              <w:right w:val="nil"/>
            </w:tcBorders>
            <w:shd w:val="clear" w:color="auto" w:fill="FFFFFF"/>
          </w:tcPr>
          <w:p w14:paraId="1AFE60F2" w14:textId="77777777" w:rsidR="00C810B3" w:rsidRPr="00711B22" w:rsidRDefault="00C810B3" w:rsidP="007B4EA3">
            <w:pPr>
              <w:pStyle w:val="Table"/>
            </w:pPr>
            <w:r w:rsidRPr="00711B22">
              <w:t>21.3%</w:t>
            </w:r>
          </w:p>
        </w:tc>
        <w:tc>
          <w:tcPr>
            <w:tcW w:w="1053" w:type="dxa"/>
            <w:tcBorders>
              <w:top w:val="nil"/>
              <w:left w:val="nil"/>
              <w:bottom w:val="nil"/>
              <w:right w:val="nil"/>
            </w:tcBorders>
            <w:shd w:val="clear" w:color="auto" w:fill="FFFFFF"/>
          </w:tcPr>
          <w:p w14:paraId="2BD9F6DC" w14:textId="77777777" w:rsidR="00C810B3" w:rsidRPr="00711B22" w:rsidRDefault="00C810B3" w:rsidP="00D4172F">
            <w:pPr>
              <w:pStyle w:val="Table"/>
              <w:ind w:right="347"/>
              <w:jc w:val="right"/>
            </w:pPr>
            <w:r w:rsidRPr="00711B22">
              <w:t>93</w:t>
            </w:r>
          </w:p>
        </w:tc>
        <w:tc>
          <w:tcPr>
            <w:tcW w:w="1080" w:type="dxa"/>
            <w:tcBorders>
              <w:top w:val="nil"/>
              <w:left w:val="nil"/>
              <w:bottom w:val="nil"/>
              <w:right w:val="nil"/>
            </w:tcBorders>
            <w:shd w:val="clear" w:color="auto" w:fill="FFFFFF"/>
          </w:tcPr>
          <w:p w14:paraId="63E032AE" w14:textId="77777777" w:rsidR="00C810B3" w:rsidRPr="00711B22" w:rsidRDefault="00C810B3" w:rsidP="007B4EA3">
            <w:pPr>
              <w:pStyle w:val="Table"/>
            </w:pPr>
            <w:r w:rsidRPr="00711B22">
              <w:t>1.8%</w:t>
            </w:r>
          </w:p>
        </w:tc>
        <w:tc>
          <w:tcPr>
            <w:tcW w:w="1080" w:type="dxa"/>
            <w:tcBorders>
              <w:top w:val="nil"/>
              <w:left w:val="nil"/>
              <w:bottom w:val="nil"/>
              <w:right w:val="nil"/>
            </w:tcBorders>
            <w:shd w:val="clear" w:color="auto" w:fill="FFFFFF"/>
          </w:tcPr>
          <w:p w14:paraId="2B053878" w14:textId="77777777" w:rsidR="00C810B3" w:rsidRPr="00711B22" w:rsidRDefault="00C810B3" w:rsidP="007B4EA3">
            <w:pPr>
              <w:pStyle w:val="Table"/>
            </w:pPr>
            <w:r w:rsidRPr="00711B22">
              <w:t>12</w:t>
            </w:r>
          </w:p>
        </w:tc>
      </w:tr>
      <w:tr w:rsidR="00C810B3" w:rsidRPr="00711B22" w14:paraId="6D66476E" w14:textId="77777777">
        <w:trPr>
          <w:trHeight w:hRule="exact" w:val="720"/>
        </w:trPr>
        <w:tc>
          <w:tcPr>
            <w:tcW w:w="1260" w:type="dxa"/>
            <w:tcBorders>
              <w:top w:val="nil"/>
              <w:left w:val="nil"/>
              <w:bottom w:val="nil"/>
              <w:right w:val="nil"/>
            </w:tcBorders>
            <w:shd w:val="clear" w:color="auto" w:fill="FFFFFF"/>
          </w:tcPr>
          <w:p w14:paraId="7137BA50" w14:textId="77777777" w:rsidR="00C810B3" w:rsidRPr="00711B22" w:rsidRDefault="00C810B3" w:rsidP="007B4EA3">
            <w:pPr>
              <w:pStyle w:val="Table"/>
            </w:pPr>
            <w:r w:rsidRPr="00711B22">
              <w:t>No</w:t>
            </w:r>
          </w:p>
        </w:tc>
        <w:tc>
          <w:tcPr>
            <w:tcW w:w="694" w:type="dxa"/>
            <w:tcBorders>
              <w:top w:val="nil"/>
              <w:left w:val="nil"/>
              <w:bottom w:val="nil"/>
              <w:right w:val="nil"/>
            </w:tcBorders>
            <w:shd w:val="clear" w:color="auto" w:fill="FFFFFF"/>
          </w:tcPr>
          <w:p w14:paraId="01F3914B" w14:textId="77777777" w:rsidR="00C810B3" w:rsidRPr="00711B22" w:rsidRDefault="00C810B3" w:rsidP="007B4EA3">
            <w:pPr>
              <w:pStyle w:val="Table"/>
            </w:pPr>
            <w:r w:rsidRPr="00711B22">
              <w:t>No</w:t>
            </w:r>
          </w:p>
        </w:tc>
        <w:tc>
          <w:tcPr>
            <w:tcW w:w="754" w:type="dxa"/>
            <w:tcBorders>
              <w:top w:val="nil"/>
              <w:left w:val="nil"/>
              <w:bottom w:val="nil"/>
              <w:right w:val="nil"/>
            </w:tcBorders>
            <w:shd w:val="clear" w:color="auto" w:fill="FFFFFF"/>
          </w:tcPr>
          <w:p w14:paraId="7819A8F5" w14:textId="77777777" w:rsidR="00C810B3" w:rsidRPr="00711B22" w:rsidRDefault="00C810B3" w:rsidP="007B4EA3">
            <w:pPr>
              <w:pStyle w:val="Table"/>
            </w:pPr>
            <w:r w:rsidRPr="00711B22">
              <w:t>50</w:t>
            </w:r>
          </w:p>
        </w:tc>
        <w:tc>
          <w:tcPr>
            <w:tcW w:w="1459" w:type="dxa"/>
            <w:tcBorders>
              <w:top w:val="nil"/>
              <w:left w:val="nil"/>
              <w:bottom w:val="nil"/>
              <w:right w:val="nil"/>
            </w:tcBorders>
            <w:shd w:val="clear" w:color="auto" w:fill="FFFFFF"/>
          </w:tcPr>
          <w:p w14:paraId="0B73C07C" w14:textId="77777777" w:rsidR="00C810B3" w:rsidRPr="00711B22" w:rsidRDefault="00C810B3" w:rsidP="007B4EA3">
            <w:pPr>
              <w:pStyle w:val="Table"/>
            </w:pPr>
            <w:r w:rsidRPr="00711B22">
              <w:t>15.0%</w:t>
            </w:r>
          </w:p>
        </w:tc>
        <w:tc>
          <w:tcPr>
            <w:tcW w:w="1053" w:type="dxa"/>
            <w:tcBorders>
              <w:top w:val="nil"/>
              <w:left w:val="nil"/>
              <w:bottom w:val="nil"/>
              <w:right w:val="nil"/>
            </w:tcBorders>
            <w:shd w:val="clear" w:color="auto" w:fill="FFFFFF"/>
          </w:tcPr>
          <w:p w14:paraId="72AC1ACD" w14:textId="77777777" w:rsidR="00C810B3" w:rsidRPr="00711B22" w:rsidRDefault="00C810B3" w:rsidP="00D4172F">
            <w:pPr>
              <w:pStyle w:val="Table"/>
              <w:ind w:right="347"/>
              <w:jc w:val="right"/>
            </w:pPr>
            <w:r w:rsidRPr="00711B22">
              <w:t>4652</w:t>
            </w:r>
          </w:p>
        </w:tc>
        <w:tc>
          <w:tcPr>
            <w:tcW w:w="1080" w:type="dxa"/>
            <w:tcBorders>
              <w:top w:val="nil"/>
              <w:left w:val="nil"/>
              <w:bottom w:val="nil"/>
              <w:right w:val="nil"/>
            </w:tcBorders>
            <w:shd w:val="clear" w:color="auto" w:fill="FFFFFF"/>
          </w:tcPr>
          <w:p w14:paraId="4F8D2ECC" w14:textId="77777777" w:rsidR="00C810B3" w:rsidRPr="00711B22" w:rsidRDefault="00C810B3" w:rsidP="007B4EA3">
            <w:pPr>
              <w:pStyle w:val="Table"/>
            </w:pPr>
            <w:r w:rsidRPr="00711B22">
              <w:t>89.1%</w:t>
            </w:r>
          </w:p>
        </w:tc>
        <w:tc>
          <w:tcPr>
            <w:tcW w:w="1080" w:type="dxa"/>
            <w:tcBorders>
              <w:top w:val="nil"/>
              <w:left w:val="nil"/>
              <w:bottom w:val="nil"/>
              <w:right w:val="nil"/>
            </w:tcBorders>
            <w:shd w:val="clear" w:color="auto" w:fill="FFFFFF"/>
          </w:tcPr>
          <w:p w14:paraId="7649198E" w14:textId="77777777" w:rsidR="00C810B3" w:rsidRPr="00711B22" w:rsidRDefault="00C810B3" w:rsidP="007B4EA3">
            <w:pPr>
              <w:pStyle w:val="Table"/>
            </w:pPr>
            <w:r w:rsidRPr="00711B22">
              <w:t>0.2</w:t>
            </w:r>
          </w:p>
        </w:tc>
      </w:tr>
      <w:tr w:rsidR="00C810B3" w:rsidRPr="00711B22" w14:paraId="43B7D515" w14:textId="77777777">
        <w:trPr>
          <w:trHeight w:hRule="exact" w:val="360"/>
        </w:trPr>
        <w:tc>
          <w:tcPr>
            <w:tcW w:w="1260" w:type="dxa"/>
            <w:tcBorders>
              <w:top w:val="nil"/>
              <w:left w:val="nil"/>
              <w:bottom w:val="single" w:sz="4" w:space="0" w:color="auto"/>
              <w:right w:val="nil"/>
            </w:tcBorders>
            <w:shd w:val="clear" w:color="auto" w:fill="FFFFFF"/>
          </w:tcPr>
          <w:p w14:paraId="07CF4811" w14:textId="77777777" w:rsidR="00C810B3" w:rsidRPr="00711B22" w:rsidRDefault="00C810B3" w:rsidP="007B4EA3">
            <w:pPr>
              <w:pStyle w:val="Table"/>
            </w:pPr>
            <w:r w:rsidRPr="00711B22">
              <w:rPr>
                <w:b/>
                <w:bCs/>
                <w:color w:val="000000"/>
              </w:rPr>
              <w:t>Total</w:t>
            </w:r>
          </w:p>
        </w:tc>
        <w:tc>
          <w:tcPr>
            <w:tcW w:w="694" w:type="dxa"/>
            <w:tcBorders>
              <w:top w:val="nil"/>
              <w:left w:val="nil"/>
              <w:bottom w:val="single" w:sz="4" w:space="0" w:color="auto"/>
              <w:right w:val="nil"/>
            </w:tcBorders>
            <w:shd w:val="clear" w:color="auto" w:fill="FFFFFF"/>
          </w:tcPr>
          <w:p w14:paraId="360C6674" w14:textId="77777777" w:rsidR="00C810B3" w:rsidRPr="00711B22" w:rsidRDefault="00C810B3" w:rsidP="007B4EA3">
            <w:pPr>
              <w:pStyle w:val="Table"/>
            </w:pPr>
          </w:p>
        </w:tc>
        <w:tc>
          <w:tcPr>
            <w:tcW w:w="754" w:type="dxa"/>
            <w:tcBorders>
              <w:top w:val="nil"/>
              <w:left w:val="nil"/>
              <w:bottom w:val="single" w:sz="4" w:space="0" w:color="auto"/>
              <w:right w:val="nil"/>
            </w:tcBorders>
            <w:shd w:val="clear" w:color="auto" w:fill="FFFFFF"/>
          </w:tcPr>
          <w:p w14:paraId="14C34569" w14:textId="77777777" w:rsidR="00C810B3" w:rsidRPr="00711B22" w:rsidRDefault="00C810B3" w:rsidP="007B4EA3">
            <w:pPr>
              <w:pStyle w:val="Table"/>
            </w:pPr>
            <w:r w:rsidRPr="00711B22">
              <w:rPr>
                <w:b/>
                <w:bCs/>
                <w:color w:val="000000"/>
              </w:rPr>
              <w:t>333</w:t>
            </w:r>
          </w:p>
        </w:tc>
        <w:tc>
          <w:tcPr>
            <w:tcW w:w="1459" w:type="dxa"/>
            <w:tcBorders>
              <w:top w:val="nil"/>
              <w:left w:val="nil"/>
              <w:bottom w:val="single" w:sz="4" w:space="0" w:color="auto"/>
              <w:right w:val="nil"/>
            </w:tcBorders>
            <w:shd w:val="clear" w:color="auto" w:fill="FFFFFF"/>
          </w:tcPr>
          <w:p w14:paraId="224A9BBF" w14:textId="77777777" w:rsidR="00C810B3" w:rsidRPr="00711B22" w:rsidRDefault="00C810B3" w:rsidP="007B4EA3">
            <w:pPr>
              <w:pStyle w:val="Table"/>
            </w:pPr>
            <w:r w:rsidRPr="00711B22">
              <w:rPr>
                <w:b/>
                <w:bCs/>
                <w:color w:val="000000"/>
              </w:rPr>
              <w:t>100%</w:t>
            </w:r>
          </w:p>
        </w:tc>
        <w:tc>
          <w:tcPr>
            <w:tcW w:w="1053" w:type="dxa"/>
            <w:tcBorders>
              <w:top w:val="nil"/>
              <w:left w:val="nil"/>
              <w:bottom w:val="single" w:sz="4" w:space="0" w:color="auto"/>
              <w:right w:val="nil"/>
            </w:tcBorders>
            <w:shd w:val="clear" w:color="auto" w:fill="FFFFFF"/>
          </w:tcPr>
          <w:p w14:paraId="2345B69F" w14:textId="77777777" w:rsidR="00C810B3" w:rsidRPr="00711B22" w:rsidRDefault="00C810B3" w:rsidP="00D4172F">
            <w:pPr>
              <w:pStyle w:val="Table"/>
              <w:ind w:right="347"/>
              <w:jc w:val="right"/>
            </w:pPr>
            <w:r w:rsidRPr="00711B22">
              <w:rPr>
                <w:b/>
                <w:bCs/>
                <w:color w:val="000000"/>
              </w:rPr>
              <w:t>5223</w:t>
            </w:r>
          </w:p>
        </w:tc>
        <w:tc>
          <w:tcPr>
            <w:tcW w:w="1080" w:type="dxa"/>
            <w:tcBorders>
              <w:top w:val="nil"/>
              <w:left w:val="nil"/>
              <w:bottom w:val="single" w:sz="4" w:space="0" w:color="auto"/>
              <w:right w:val="nil"/>
            </w:tcBorders>
            <w:shd w:val="clear" w:color="auto" w:fill="FFFFFF"/>
          </w:tcPr>
          <w:p w14:paraId="447BA922" w14:textId="77777777" w:rsidR="00C810B3" w:rsidRPr="00711B22" w:rsidRDefault="00C810B3" w:rsidP="007B4EA3">
            <w:pPr>
              <w:pStyle w:val="Table"/>
            </w:pPr>
            <w:r w:rsidRPr="00711B22">
              <w:rPr>
                <w:b/>
                <w:bCs/>
                <w:color w:val="000000"/>
              </w:rPr>
              <w:t>100%</w:t>
            </w:r>
          </w:p>
        </w:tc>
        <w:tc>
          <w:tcPr>
            <w:tcW w:w="1080" w:type="dxa"/>
            <w:tcBorders>
              <w:top w:val="nil"/>
              <w:left w:val="nil"/>
              <w:bottom w:val="single" w:sz="4" w:space="0" w:color="auto"/>
              <w:right w:val="nil"/>
            </w:tcBorders>
            <w:shd w:val="clear" w:color="auto" w:fill="FFFFFF"/>
          </w:tcPr>
          <w:p w14:paraId="5714601B" w14:textId="77777777" w:rsidR="00C810B3" w:rsidRPr="00711B22" w:rsidRDefault="00C810B3" w:rsidP="007B4EA3">
            <w:pPr>
              <w:pStyle w:val="Table"/>
            </w:pPr>
          </w:p>
        </w:tc>
      </w:tr>
      <w:tr w:rsidR="00F0749C" w:rsidRPr="00711B22" w14:paraId="1F8D7FB0" w14:textId="77777777">
        <w:trPr>
          <w:trHeight w:hRule="exact" w:val="350"/>
        </w:trPr>
        <w:tc>
          <w:tcPr>
            <w:tcW w:w="7380" w:type="dxa"/>
            <w:gridSpan w:val="7"/>
            <w:tcBorders>
              <w:top w:val="single" w:sz="4" w:space="0" w:color="auto"/>
              <w:left w:val="nil"/>
              <w:bottom w:val="nil"/>
              <w:right w:val="nil"/>
            </w:tcBorders>
            <w:shd w:val="clear" w:color="auto" w:fill="FFFFFF"/>
          </w:tcPr>
          <w:p w14:paraId="7E766855" w14:textId="77777777" w:rsidR="00F0749C" w:rsidRPr="00711B22" w:rsidRDefault="00F0749C" w:rsidP="007B4EA3">
            <w:pPr>
              <w:pStyle w:val="Table"/>
            </w:pPr>
            <w:r w:rsidRPr="00B33B11">
              <w:rPr>
                <w:vertAlign w:val="superscript"/>
              </w:rPr>
              <w:t xml:space="preserve">a </w:t>
            </w:r>
            <w:r w:rsidRPr="00711B22">
              <w:t>Data from Cicero et al. (2004)</w:t>
            </w:r>
          </w:p>
        </w:tc>
      </w:tr>
    </w:tbl>
    <w:p w14:paraId="126851B1" w14:textId="647041EA" w:rsidR="00E659EC" w:rsidRDefault="007E4D31" w:rsidP="00E659EC">
      <w:pPr>
        <w:pStyle w:val="NormalWeb"/>
      </w:pPr>
      <w:r w:rsidRPr="00711B22">
        <w:t>NBA</w:t>
      </w:r>
      <w:r w:rsidR="00181DF6" w:rsidRPr="00711B22">
        <w:t xml:space="preserve"> </w:t>
      </w:r>
      <w:r w:rsidRPr="00711B22">
        <w:t>does</w:t>
      </w:r>
      <w:r w:rsidR="00181DF6" w:rsidRPr="00711B22">
        <w:t xml:space="preserve"> </w:t>
      </w:r>
      <w:r w:rsidRPr="00711B22">
        <w:t>not</w:t>
      </w:r>
      <w:r w:rsidR="00181DF6" w:rsidRPr="00711B22">
        <w:t xml:space="preserve"> </w:t>
      </w:r>
      <w:r w:rsidRPr="00711B22">
        <w:t>tell</w:t>
      </w:r>
      <w:r w:rsidR="00181DF6" w:rsidRPr="00711B22">
        <w:t xml:space="preserve"> </w:t>
      </w:r>
      <w:r w:rsidRPr="00711B22">
        <w:t>you</w:t>
      </w:r>
      <w:r w:rsidR="00181DF6" w:rsidRPr="00711B22">
        <w:t xml:space="preserve"> </w:t>
      </w:r>
      <w:r w:rsidRPr="00711B22">
        <w:t>as</w:t>
      </w:r>
      <w:r w:rsidR="00181DF6" w:rsidRPr="00711B22">
        <w:t xml:space="preserve"> </w:t>
      </w:r>
      <w:r w:rsidRPr="00711B22">
        <w:t>much</w:t>
      </w:r>
      <w:r w:rsidR="00181DF6" w:rsidRPr="00711B22">
        <w:t xml:space="preserve"> </w:t>
      </w:r>
      <w:r w:rsidRPr="00711B22">
        <w:t>if</w:t>
      </w:r>
      <w:r w:rsidR="00181DF6" w:rsidRPr="00711B22">
        <w:t xml:space="preserve"> </w:t>
      </w:r>
      <w:r w:rsidRPr="00711B22">
        <w:t>you</w:t>
      </w:r>
      <w:r w:rsidR="00181DF6" w:rsidRPr="00711B22">
        <w:t xml:space="preserve"> </w:t>
      </w:r>
      <w:r w:rsidRPr="00711B22">
        <w:t>already</w:t>
      </w:r>
      <w:r w:rsidR="00181DF6" w:rsidRPr="00711B22">
        <w:t xml:space="preserve"> </w:t>
      </w:r>
      <w:r w:rsidRPr="00711B22">
        <w:t>know</w:t>
      </w:r>
      <w:r w:rsidR="00181DF6" w:rsidRPr="00711B22">
        <w:t xml:space="preserve"> </w:t>
      </w:r>
      <w:r w:rsidRPr="00711B22">
        <w:t>that</w:t>
      </w:r>
      <w:r w:rsidR="00181DF6" w:rsidRPr="00711B22">
        <w:t xml:space="preserve"> </w:t>
      </w:r>
      <w:r w:rsidRPr="00711B22">
        <w:t>the</w:t>
      </w:r>
      <w:r w:rsidR="00181DF6" w:rsidRPr="00711B22">
        <w:t xml:space="preserve"> </w:t>
      </w:r>
      <w:r w:rsidRPr="00711B22">
        <w:t>NT</w:t>
      </w:r>
      <w:r w:rsidR="00CC699F" w:rsidRPr="00711B22">
        <w:t xml:space="preserve"> </w:t>
      </w:r>
      <w:r w:rsidRPr="00711B22">
        <w:t xml:space="preserve">is ≥3.5 mm. Even in chromosomally normal fetuses, </w:t>
      </w:r>
      <w:r w:rsidR="003C015C">
        <w:t>greater</w:t>
      </w:r>
      <w:r w:rsidR="003C015C" w:rsidRPr="00711B22">
        <w:t xml:space="preserve"> </w:t>
      </w:r>
      <w:r w:rsidRPr="00711B22">
        <w:t>NT is associated with NBA. Of normal (D−) fetuses with a negative NT (</w:t>
      </w:r>
      <w:r w:rsidRPr="00711B22">
        <w:rPr>
          <w:i/>
        </w:rPr>
        <w:t>&lt;</w:t>
      </w:r>
      <w:r w:rsidRPr="00711B22">
        <w:t xml:space="preserve">3.5 mm), only 2.0% had NBA. Of normal (D−) fetuses with a positive NT (≥3.5 mm), 7.5% had NBA. A false-positive NT makes a false positive </w:t>
      </w:r>
      <w:r w:rsidR="003C015C">
        <w:t>NBA</w:t>
      </w:r>
      <w:r w:rsidRPr="00711B22">
        <w:t xml:space="preserve"> more likely. Ontologically, narrowing of the nuchal stripe and ossi</w:t>
      </w:r>
      <w:r w:rsidR="00191BDE" w:rsidRPr="00711B22">
        <w:t>fi</w:t>
      </w:r>
      <w:r w:rsidRPr="00711B22">
        <w:t>cation of the nasal bone both occur as the fetus develops.</w:t>
      </w:r>
      <w:r w:rsidR="008A2D62" w:rsidRPr="00711B22">
        <w:t xml:space="preserve"> Some chromosomally normal fetuses must develop more slowly than usual, resulting in both a positive NT and NBA.</w:t>
      </w:r>
    </w:p>
    <w:p w14:paraId="4712A31B" w14:textId="77777777" w:rsidR="002F5778" w:rsidRPr="00711B22" w:rsidRDefault="00EC4FCA" w:rsidP="00E659EC">
      <w:pPr>
        <w:pStyle w:val="NormalWeb"/>
      </w:pPr>
      <w:r>
        <w:rPr>
          <w:noProof/>
        </w:rPr>
        <w:lastRenderedPageBreak/>
        <w:drawing>
          <wp:inline distT="0" distB="0" distL="0" distR="0" wp14:anchorId="7DE587EA" wp14:editId="699C0F52">
            <wp:extent cx="5486400" cy="193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7.3.png"/>
                    <pic:cNvPicPr/>
                  </pic:nvPicPr>
                  <pic:blipFill>
                    <a:blip r:embed="rId10"/>
                    <a:stretch>
                      <a:fillRect/>
                    </a:stretch>
                  </pic:blipFill>
                  <pic:spPr>
                    <a:xfrm>
                      <a:off x="0" y="0"/>
                      <a:ext cx="5486400" cy="1936750"/>
                    </a:xfrm>
                    <a:prstGeom prst="rect">
                      <a:avLst/>
                    </a:prstGeom>
                  </pic:spPr>
                </pic:pic>
              </a:graphicData>
            </a:graphic>
          </wp:inline>
        </w:drawing>
      </w:r>
    </w:p>
    <w:p w14:paraId="3108184E" w14:textId="77777777" w:rsidR="000150AA" w:rsidRDefault="007E4D31" w:rsidP="000150AA">
      <w:pPr>
        <w:pStyle w:val="NormalWeb"/>
      </w:pPr>
      <w:r w:rsidRPr="00EA2E59">
        <w:rPr>
          <w:highlight w:val="yellow"/>
        </w:rPr>
        <w:t xml:space="preserve">Figure </w:t>
      </w:r>
      <w:r w:rsidR="00EA2E59">
        <w:rPr>
          <w:highlight w:val="yellow"/>
        </w:rPr>
        <w:t>7</w:t>
      </w:r>
      <w:r w:rsidRPr="00EA2E59">
        <w:rPr>
          <w:highlight w:val="yellow"/>
        </w:rPr>
        <w:t>.3</w:t>
      </w:r>
      <w:r w:rsidRPr="00711B22">
        <w:t xml:space="preserve"> If the NT and nasal bone exams are independent, the LR of a combined positive result is the product of the LRs for a positive result on each test. On the log scale, multiplying LRs is the same as laying their arrows end-to-end.</w:t>
      </w:r>
    </w:p>
    <w:p w14:paraId="1E99257B" w14:textId="77777777" w:rsidR="000D575B" w:rsidRPr="00711B22" w:rsidRDefault="000D575B" w:rsidP="000150AA">
      <w:pPr>
        <w:pStyle w:val="NormalWeb"/>
      </w:pPr>
      <w:r>
        <w:rPr>
          <w:noProof/>
        </w:rPr>
        <w:drawing>
          <wp:inline distT="0" distB="0" distL="0" distR="0" wp14:anchorId="2304AB9C" wp14:editId="05384BF4">
            <wp:extent cx="5486400" cy="21869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7.4.png"/>
                    <pic:cNvPicPr/>
                  </pic:nvPicPr>
                  <pic:blipFill>
                    <a:blip r:embed="rId11"/>
                    <a:stretch>
                      <a:fillRect/>
                    </a:stretch>
                  </pic:blipFill>
                  <pic:spPr>
                    <a:xfrm>
                      <a:off x="0" y="0"/>
                      <a:ext cx="5486400" cy="2186940"/>
                    </a:xfrm>
                    <a:prstGeom prst="rect">
                      <a:avLst/>
                    </a:prstGeom>
                  </pic:spPr>
                </pic:pic>
              </a:graphicData>
            </a:graphic>
          </wp:inline>
        </w:drawing>
      </w:r>
    </w:p>
    <w:p w14:paraId="743F9B8C" w14:textId="77777777" w:rsidR="00374DC2" w:rsidRDefault="007E4D31" w:rsidP="001C39CC">
      <w:pPr>
        <w:pStyle w:val="NormalWeb"/>
      </w:pPr>
      <w:r w:rsidRPr="000D575B">
        <w:rPr>
          <w:highlight w:val="yellow"/>
        </w:rPr>
        <w:t xml:space="preserve">Figure </w:t>
      </w:r>
      <w:r w:rsidR="000D575B" w:rsidRPr="000D575B">
        <w:rPr>
          <w:highlight w:val="yellow"/>
        </w:rPr>
        <w:t>7</w:t>
      </w:r>
      <w:r w:rsidRPr="000D575B">
        <w:rPr>
          <w:highlight w:val="yellow"/>
        </w:rPr>
        <w:t>.4</w:t>
      </w:r>
      <w:r w:rsidRPr="00711B22">
        <w:t xml:space="preserve"> The LR associated with the combination of NT ≥3.5 mm (NT+) and NBA is less </w:t>
      </w:r>
      <w:r w:rsidR="00374DC2" w:rsidRPr="00711B22">
        <w:t>than the product of the LR for each result individually.</w:t>
      </w:r>
    </w:p>
    <w:p w14:paraId="473F4F15" w14:textId="77777777" w:rsidR="00374DC2" w:rsidRDefault="00374DC2" w:rsidP="001C39CC">
      <w:pPr>
        <w:pStyle w:val="NormalWeb"/>
      </w:pPr>
    </w:p>
    <w:p w14:paraId="62C9B0F8" w14:textId="77777777" w:rsidR="003951CB" w:rsidRPr="00711B22" w:rsidRDefault="007E4D31" w:rsidP="00DC4B23">
      <w:pPr>
        <w:pStyle w:val="Heading2"/>
      </w:pPr>
      <w:r w:rsidRPr="00711B22">
        <w:t>Combining the result</w:t>
      </w:r>
      <w:r w:rsidR="00A603DC" w:rsidRPr="00711B22">
        <w:t>s of multiple dichotomous tests</w:t>
      </w:r>
    </w:p>
    <w:p w14:paraId="6E96F9D9" w14:textId="419D94E2" w:rsidR="003951CB" w:rsidRPr="00711B22" w:rsidRDefault="007E4D31" w:rsidP="00A603DC">
      <w:pPr>
        <w:pStyle w:val="NormalWeb"/>
      </w:pPr>
      <w:r w:rsidRPr="00711B22">
        <w:t xml:space="preserve">We have demonstrated one way to handle the results of multiple tests: gather data </w:t>
      </w:r>
      <w:r w:rsidR="003C015C">
        <w:t>to estimate</w:t>
      </w:r>
      <w:r w:rsidR="003C015C" w:rsidRPr="00711B22">
        <w:t xml:space="preserve"> </w:t>
      </w:r>
      <w:r w:rsidRPr="00711B22">
        <w:t>the LR for each possible combination of test results. For two dichotomous tests,</w:t>
      </w:r>
      <w:r w:rsidR="00A603DC" w:rsidRPr="00711B22">
        <w:t xml:space="preserve"> </w:t>
      </w:r>
      <w:r w:rsidRPr="00711B22">
        <w:t>as in our example above, there are four possible results (+/+, +/−, −/+,</w:t>
      </w:r>
      <w:r w:rsidR="00830BA4" w:rsidRPr="00711B22">
        <w:t xml:space="preserve"> </w:t>
      </w:r>
      <w:r w:rsidRPr="00711B22">
        <w:t>and −/−). For three such tests, there are eight</w:t>
      </w:r>
      <w:r w:rsidR="00A603DC" w:rsidRPr="00711B22">
        <w:t xml:space="preserve"> </w:t>
      </w:r>
      <w:r w:rsidRPr="00711B22">
        <w:t>possible results; for four tests, sixteen results; and so on. Even with large samples, you might not have enough data to calculate LRs for the uncommon result combinations.</w:t>
      </w:r>
    </w:p>
    <w:p w14:paraId="30FBFF48" w14:textId="73F08B9B" w:rsidR="003951CB" w:rsidRPr="00711B22" w:rsidRDefault="007E4D31" w:rsidP="00A603DC">
      <w:pPr>
        <w:pStyle w:val="NormalWeb"/>
      </w:pPr>
      <w:r w:rsidRPr="00711B22">
        <w:lastRenderedPageBreak/>
        <w:t xml:space="preserve">Another approach is to lump together all discordant results, calculating one LR for this category, while calculating separate LRs for the concordant results (all positive or all negative). In the case of two dichotomous tests, there would be an LR for </w:t>
      </w:r>
      <w:r w:rsidR="003E0F94" w:rsidRPr="00711B22">
        <w:t>“</w:t>
      </w:r>
      <w:r w:rsidRPr="00711B22">
        <w:t>positive–positive (+/+),</w:t>
      </w:r>
      <w:r w:rsidR="003E0F94" w:rsidRPr="00711B22">
        <w:t>”</w:t>
      </w:r>
      <w:r w:rsidRPr="00711B22">
        <w:t xml:space="preserve"> </w:t>
      </w:r>
      <w:r w:rsidR="003E0F94" w:rsidRPr="00711B22">
        <w:t>“</w:t>
      </w:r>
      <w:r w:rsidRPr="00711B22">
        <w:t>negative–negative (−/−),</w:t>
      </w:r>
      <w:r w:rsidR="003E0F94" w:rsidRPr="00711B22">
        <w:t>”</w:t>
      </w:r>
      <w:r w:rsidRPr="00711B22">
        <w:t xml:space="preserve"> and </w:t>
      </w:r>
      <w:r w:rsidR="003E0F94" w:rsidRPr="00711B22">
        <w:t>“</w:t>
      </w:r>
      <w:r w:rsidRPr="00711B22">
        <w:t>discordant (+/− or −/+).</w:t>
      </w:r>
      <w:r w:rsidR="003E0F94" w:rsidRPr="00711B22">
        <w:t>”</w:t>
      </w:r>
      <w:r w:rsidRPr="00711B22">
        <w:t xml:space="preserve"> However, we saw in Chapter </w:t>
      </w:r>
      <w:r w:rsidR="006363C8">
        <w:t>2</w:t>
      </w:r>
      <w:r w:rsidRPr="00711B22">
        <w:t xml:space="preserve"> that some tests are much more </w:t>
      </w:r>
      <w:r w:rsidR="001F6793">
        <w:t>informative</w:t>
      </w:r>
      <w:r w:rsidRPr="00711B22">
        <w:t xml:space="preserve"> when they are positive than when negative, or vice versa. A pathognomonic </w:t>
      </w:r>
      <w:r w:rsidR="00191BDE" w:rsidRPr="00711B22">
        <w:t>fi</w:t>
      </w:r>
      <w:r w:rsidRPr="00711B22">
        <w:t>nding (speci</w:t>
      </w:r>
      <w:r w:rsidR="00191BDE" w:rsidRPr="00711B22">
        <w:t>fi</w:t>
      </w:r>
      <w:r w:rsidRPr="00711B22">
        <w:t xml:space="preserve">city = 100%) should rule in disease when positive, regardless of other test results. Thus, if the pathognomonic </w:t>
      </w:r>
      <w:r w:rsidR="00191BDE" w:rsidRPr="00711B22">
        <w:t>fi</w:t>
      </w:r>
      <w:r w:rsidRPr="00711B22">
        <w:t xml:space="preserve">nding is present and all the other tests are negative, it does not make sense to lump this together with other discordant results. Also, a single category for </w:t>
      </w:r>
      <w:r w:rsidR="003E0F94" w:rsidRPr="00711B22">
        <w:t>“</w:t>
      </w:r>
      <w:r w:rsidRPr="00711B22">
        <w:t>discordant results</w:t>
      </w:r>
      <w:r w:rsidR="003E0F94" w:rsidRPr="00711B22">
        <w:t>”</w:t>
      </w:r>
      <w:r w:rsidRPr="00711B22">
        <w:t xml:space="preserve"> cannot accommodate multilevel or continuous tests.</w:t>
      </w:r>
    </w:p>
    <w:p w14:paraId="4E7D33F7" w14:textId="77777777" w:rsidR="003951CB" w:rsidRPr="00711B22" w:rsidRDefault="007E4D31" w:rsidP="00A603DC">
      <w:pPr>
        <w:pStyle w:val="NormalWeb"/>
      </w:pPr>
      <w:r w:rsidRPr="00711B22">
        <w:t xml:space="preserve">A variant of the </w:t>
      </w:r>
      <w:r w:rsidR="003E0F94" w:rsidRPr="00711B22">
        <w:t>“</w:t>
      </w:r>
      <w:r w:rsidRPr="00711B22">
        <w:t>lumping together</w:t>
      </w:r>
      <w:r w:rsidR="003E0F94" w:rsidRPr="00711B22">
        <w:t>”</w:t>
      </w:r>
      <w:r w:rsidRPr="00711B22">
        <w:t xml:space="preserve"> approach is to combine multiple tests into a decision rule that is considered positive if any one of the tests is positive. This approach has been used in the Ottawa Ankle Rule (</w:t>
      </w:r>
      <w:proofErr w:type="spellStart"/>
      <w:r w:rsidRPr="00711B22">
        <w:t>Stiell</w:t>
      </w:r>
      <w:proofErr w:type="spellEnd"/>
      <w:r w:rsidRPr="00711B22">
        <w:t xml:space="preserve"> et al. 1994) to determine which ankle-injury patients should get radiographs,</w:t>
      </w:r>
      <w:r w:rsidR="004018E0" w:rsidRPr="00711B22">
        <w:rPr>
          <w:rStyle w:val="FootnoteReference"/>
        </w:rPr>
        <w:footnoteReference w:id="4"/>
      </w:r>
      <w:r w:rsidRPr="00711B22">
        <w:t xml:space="preserve"> the NEXUS (National Emergency X-Ray Utilization Study) Rule (Hoffman et al. 1998, 2000) to determine which neck-injury patients should get cervical spine </w:t>
      </w:r>
      <w:r w:rsidR="00191BDE" w:rsidRPr="00711B22">
        <w:t>fi</w:t>
      </w:r>
      <w:r w:rsidRPr="00711B22">
        <w:t>lms,</w:t>
      </w:r>
      <w:r w:rsidR="00CE4341" w:rsidRPr="00711B22">
        <w:rPr>
          <w:rStyle w:val="FootnoteReference"/>
        </w:rPr>
        <w:footnoteReference w:id="5"/>
      </w:r>
      <w:r w:rsidRPr="00711B22">
        <w:t xml:space="preserve"> and the San Francisco Syncope Rule (Quinn et al. 2004) to identify high-risk syncope patients requiring hospitalization.</w:t>
      </w:r>
      <w:r w:rsidR="00F16A12" w:rsidRPr="00711B22">
        <w:rPr>
          <w:rStyle w:val="FootnoteReference"/>
        </w:rPr>
        <w:footnoteReference w:id="6"/>
      </w:r>
      <w:r w:rsidRPr="00711B22">
        <w:t xml:space="preserve"> This strategy clearly maximizes sensitivity, though at the expense of speci</w:t>
      </w:r>
      <w:r w:rsidR="00191BDE" w:rsidRPr="00711B22">
        <w:t>fi</w:t>
      </w:r>
      <w:r w:rsidRPr="00711B22">
        <w:t>city. The main issue is deciding which of many candidate tests to include in the rule – a topic to which we will return.</w:t>
      </w:r>
    </w:p>
    <w:p w14:paraId="343F5729" w14:textId="38FF1EEF" w:rsidR="00A603DC" w:rsidRPr="00711B22" w:rsidRDefault="001F6793" w:rsidP="006D40DF">
      <w:pPr>
        <w:pStyle w:val="Heading2"/>
      </w:pPr>
      <w:r>
        <w:t>Classification Trees</w:t>
      </w:r>
    </w:p>
    <w:p w14:paraId="7CFF7DDB" w14:textId="29903AAA" w:rsidR="003951CB" w:rsidRPr="00711B22" w:rsidRDefault="007E4D31" w:rsidP="004018E0">
      <w:pPr>
        <w:pStyle w:val="NormalWeb"/>
      </w:pPr>
      <w:r w:rsidRPr="00711B22">
        <w:t xml:space="preserve">Another approach is to use </w:t>
      </w:r>
      <w:r w:rsidR="001F6793">
        <w:t>classification trees</w:t>
      </w:r>
      <w:r w:rsidRPr="00711B22">
        <w:t xml:space="preserve"> to develop a </w:t>
      </w:r>
      <w:r w:rsidR="00191BDE" w:rsidRPr="00711B22">
        <w:t>fi</w:t>
      </w:r>
      <w:r w:rsidRPr="00711B22">
        <w:t xml:space="preserve">xed optimal sequence in which to do the multiple tests. </w:t>
      </w:r>
      <w:r w:rsidR="001F6793">
        <w:t xml:space="preserve"> </w:t>
      </w:r>
      <w:r w:rsidR="00D74353">
        <w:t>The c</w:t>
      </w:r>
      <w:r w:rsidR="001F6793">
        <w:t>lassification tree</w:t>
      </w:r>
      <w:r w:rsidR="00D74353">
        <w:t xml:space="preserve"> approach</w:t>
      </w:r>
      <w:r w:rsidR="001F6793">
        <w:t xml:space="preserve"> is also called r</w:t>
      </w:r>
      <w:r w:rsidRPr="00711B22">
        <w:t>ecursive partitioning</w:t>
      </w:r>
      <w:r w:rsidR="00C338FC">
        <w:t>, which</w:t>
      </w:r>
      <w:r w:rsidRPr="00711B22">
        <w:t xml:space="preserve"> is just what it sounds like – recursive meaning you do it over and over again, and partitioning meaning you divide up the data in different ways.</w:t>
      </w:r>
    </w:p>
    <w:p w14:paraId="44A948B5" w14:textId="77777777" w:rsidR="00CB282B" w:rsidRDefault="007E4D31" w:rsidP="00646B1F">
      <w:pPr>
        <w:pStyle w:val="NormalWeb"/>
      </w:pPr>
      <w:r w:rsidRPr="00711B22">
        <w:t xml:space="preserve">In our example of NT and examination for the nasal bone as tests for trisomy 21, which test should we do </w:t>
      </w:r>
      <w:r w:rsidR="00191BDE" w:rsidRPr="00711B22">
        <w:t>fi</w:t>
      </w:r>
      <w:r w:rsidRPr="00711B22">
        <w:t xml:space="preserve">rst? </w:t>
      </w:r>
      <w:r w:rsidRPr="006363C8">
        <w:rPr>
          <w:highlight w:val="yellow"/>
        </w:rPr>
        <w:t xml:space="preserve">Figure </w:t>
      </w:r>
      <w:r w:rsidR="006363C8" w:rsidRPr="006363C8">
        <w:rPr>
          <w:highlight w:val="yellow"/>
        </w:rPr>
        <w:t>7</w:t>
      </w:r>
      <w:r w:rsidRPr="006363C8">
        <w:rPr>
          <w:highlight w:val="yellow"/>
        </w:rPr>
        <w:t>.5</w:t>
      </w:r>
      <w:r w:rsidRPr="00711B22">
        <w:t xml:space="preserve"> shows a tree of probabilities of trisomy 21 after each possible test result:</w:t>
      </w:r>
      <w:r w:rsidRPr="00711B22">
        <w:rPr>
          <w:b/>
        </w:rPr>
        <w:t xml:space="preserve"> (A)</w:t>
      </w:r>
      <w:r w:rsidRPr="00711B22">
        <w:t xml:space="preserve"> performing the nuchal translucency test </w:t>
      </w:r>
      <w:r w:rsidR="00191BDE" w:rsidRPr="00711B22">
        <w:t>fi</w:t>
      </w:r>
      <w:r w:rsidRPr="00711B22">
        <w:t>rst and</w:t>
      </w:r>
      <w:r w:rsidRPr="00711B22">
        <w:rPr>
          <w:b/>
        </w:rPr>
        <w:t xml:space="preserve"> (B) </w:t>
      </w:r>
      <w:r w:rsidRPr="00711B22">
        <w:t xml:space="preserve">performing the nasal bone exam </w:t>
      </w:r>
      <w:r w:rsidR="00191BDE" w:rsidRPr="00711B22">
        <w:t>fi</w:t>
      </w:r>
      <w:r w:rsidR="00646B1F" w:rsidRPr="00711B22">
        <w:t xml:space="preserve">rst. The nasal bone exam is better at discriminating between trisomy 21 and chromosomally normal fetuses. After a positive nasal bone exam (NBA), </w:t>
      </w:r>
      <w:r w:rsidR="00646B1F" w:rsidRPr="00711B22">
        <w:lastRenderedPageBreak/>
        <w:t xml:space="preserve">the probability of trisomy 21 is 64%; after a negative nasal bone exam (nasal bone present), the probability is 2%. This is as compared to 31% and 2.5% after positive and negative NTs, respectively. </w:t>
      </w:r>
    </w:p>
    <w:p w14:paraId="708C4313" w14:textId="394C645C" w:rsidR="003951CB" w:rsidRDefault="00CB282B" w:rsidP="00646B1F">
      <w:pPr>
        <w:pStyle w:val="NormalWeb"/>
      </w:pPr>
      <w:r>
        <w:t xml:space="preserve">Now suppose that </w:t>
      </w:r>
      <w:r w:rsidR="00646B1F" w:rsidRPr="00711B22">
        <w:t>your threshold probability (P</w:t>
      </w:r>
      <w:r w:rsidR="00646B1F" w:rsidRPr="00B33B11">
        <w:rPr>
          <w:vertAlign w:val="subscript"/>
        </w:rPr>
        <w:t>TT</w:t>
      </w:r>
      <w:r w:rsidR="00646B1F" w:rsidRPr="00711B22">
        <w:t>) for going on to chorionic villus sampling is 15%</w:t>
      </w:r>
      <w:r>
        <w:t xml:space="preserve">. </w:t>
      </w:r>
      <w:r w:rsidR="00646B1F" w:rsidRPr="00711B22">
        <w:t xml:space="preserve"> After a positive nasal bone exam, a negative NT does not lower the probability of trisomy 21 below 15%, and after a negative nasal bone exam, a positive NT does not raise the probability of trisomy 21 above 15%. This suggests that you </w:t>
      </w:r>
      <w:r w:rsidR="004228E4">
        <w:t>could</w:t>
      </w:r>
      <w:r w:rsidRPr="00711B22">
        <w:t xml:space="preserve"> stop after the nasal bone exam</w:t>
      </w:r>
      <w:r>
        <w:t xml:space="preserve">, because with </w:t>
      </w:r>
      <w:r w:rsidRPr="00711B22">
        <w:t>P</w:t>
      </w:r>
      <w:r w:rsidRPr="00697E12">
        <w:rPr>
          <w:vertAlign w:val="subscript"/>
        </w:rPr>
        <w:t>TT</w:t>
      </w:r>
      <w:r>
        <w:rPr>
          <w:vertAlign w:val="subscript"/>
        </w:rPr>
        <w:t xml:space="preserve"> </w:t>
      </w:r>
      <w:r>
        <w:t>= 15% the (dichotomized) NT would not affect your management.  (Note this example is not perfect because in real life there is little additional risk or expense in measuring the NT</w:t>
      </w:r>
      <w:r w:rsidR="002D6D9C">
        <w:t xml:space="preserve"> after the NBA</w:t>
      </w:r>
      <w:r>
        <w:t xml:space="preserve"> and if we did not dichotomize the NT some very high values of NT might have high enough LR</w:t>
      </w:r>
      <w:r w:rsidR="002D6D9C">
        <w:t>s</w:t>
      </w:r>
      <w:r>
        <w:t xml:space="preserve"> to be able to move past the 15% threshold.)</w:t>
      </w:r>
    </w:p>
    <w:p w14:paraId="4FF62E4E" w14:textId="77777777" w:rsidR="006363C8" w:rsidRPr="00711B22" w:rsidRDefault="006363C8" w:rsidP="00646B1F">
      <w:pPr>
        <w:pStyle w:val="NormalWeb"/>
      </w:pPr>
      <w:r>
        <w:rPr>
          <w:noProof/>
        </w:rPr>
        <w:lastRenderedPageBreak/>
        <w:drawing>
          <wp:inline distT="0" distB="0" distL="0" distR="0" wp14:anchorId="5BC67FAB" wp14:editId="7E04597C">
            <wp:extent cx="5047961" cy="7401339"/>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7.5.png"/>
                    <pic:cNvPicPr/>
                  </pic:nvPicPr>
                  <pic:blipFill>
                    <a:blip r:embed="rId12"/>
                    <a:stretch>
                      <a:fillRect/>
                    </a:stretch>
                  </pic:blipFill>
                  <pic:spPr>
                    <a:xfrm>
                      <a:off x="0" y="0"/>
                      <a:ext cx="5060994" cy="7420448"/>
                    </a:xfrm>
                    <a:prstGeom prst="rect">
                      <a:avLst/>
                    </a:prstGeom>
                  </pic:spPr>
                </pic:pic>
              </a:graphicData>
            </a:graphic>
          </wp:inline>
        </w:drawing>
      </w:r>
    </w:p>
    <w:p w14:paraId="325B50A9" w14:textId="77777777" w:rsidR="00646B1F" w:rsidRPr="00711B22" w:rsidRDefault="007E4D31" w:rsidP="00E916F8">
      <w:pPr>
        <w:pStyle w:val="NormalWeb"/>
      </w:pPr>
      <w:r w:rsidRPr="006363C8">
        <w:rPr>
          <w:highlight w:val="yellow"/>
        </w:rPr>
        <w:lastRenderedPageBreak/>
        <w:t xml:space="preserve">Figure </w:t>
      </w:r>
      <w:r w:rsidR="00EC67B9" w:rsidRPr="006363C8">
        <w:rPr>
          <w:highlight w:val="yellow"/>
        </w:rPr>
        <w:t>7</w:t>
      </w:r>
      <w:r w:rsidRPr="006363C8">
        <w:rPr>
          <w:highlight w:val="yellow"/>
        </w:rPr>
        <w:t>.5</w:t>
      </w:r>
      <w:r w:rsidRPr="00711B22">
        <w:t xml:space="preserve"> (</w:t>
      </w:r>
      <w:r w:rsidRPr="00711B22">
        <w:rPr>
          <w:b/>
        </w:rPr>
        <w:t>A</w:t>
      </w:r>
      <w:r w:rsidRPr="00711B22">
        <w:t>) Tree with branch-point probabilities of trisomy 21, assuming the NT test is performed first. (</w:t>
      </w:r>
      <w:r w:rsidRPr="00711B22">
        <w:rPr>
          <w:b/>
        </w:rPr>
        <w:t>B</w:t>
      </w:r>
      <w:r w:rsidRPr="00711B22">
        <w:t>) Tree with branch-point probabilities of trisomy 21 assuming the nasal bone exam is performed first.</w:t>
      </w:r>
    </w:p>
    <w:p w14:paraId="74323391" w14:textId="77777777" w:rsidR="003951CB" w:rsidRPr="00711B22" w:rsidRDefault="007E4D31" w:rsidP="00057CE9">
      <w:pPr>
        <w:pStyle w:val="NormalWeb"/>
      </w:pPr>
      <w:r w:rsidRPr="00711B22">
        <w:t xml:space="preserve">For each sequence of tests, the LRs for the results of the second test are conditional on the result of the </w:t>
      </w:r>
      <w:r w:rsidR="00191BDE" w:rsidRPr="00711B22">
        <w:t>fi</w:t>
      </w:r>
      <w:r w:rsidRPr="00711B22">
        <w:t xml:space="preserve">rst test, the LR for the results of the third test are conditional on the results of the </w:t>
      </w:r>
      <w:r w:rsidR="00191BDE" w:rsidRPr="00711B22">
        <w:t>fi</w:t>
      </w:r>
      <w:r w:rsidRPr="00711B22">
        <w:t xml:space="preserve">rst and second tests, etc. At </w:t>
      </w:r>
      <w:r w:rsidR="00191BDE" w:rsidRPr="00711B22">
        <w:t>fi</w:t>
      </w:r>
      <w:r w:rsidRPr="00711B22">
        <w:t xml:space="preserve">rst, it would seem that you still have to work out the LRs for all possible combination of test results, but the algorithm is developed to </w:t>
      </w:r>
      <w:r w:rsidR="003E0F94" w:rsidRPr="00711B22">
        <w:t>“</w:t>
      </w:r>
      <w:r w:rsidRPr="00711B22">
        <w:t>prune</w:t>
      </w:r>
      <w:r w:rsidR="003E0F94" w:rsidRPr="00711B22">
        <w:t>”</w:t>
      </w:r>
      <w:r w:rsidRPr="00711B22">
        <w:t xml:space="preserve"> branches of the tree and allow you to stop testing, or skip the next test(s) in the sequence. For example, after a negative result on a very sensitive test, you might stop testing – the probability has gotten so low that additional tests are not needed.</w:t>
      </w:r>
    </w:p>
    <w:p w14:paraId="44F12927" w14:textId="163204FC" w:rsidR="003951CB" w:rsidRPr="00711B22" w:rsidRDefault="007E4D31" w:rsidP="00057CE9">
      <w:pPr>
        <w:pStyle w:val="NormalWeb"/>
      </w:pPr>
      <w:r w:rsidRPr="00711B22">
        <w:t>Whether to continue and do the NT test after the nasal bone exam depends on your actual threshold for chorionic villus sampling. We have seen that, if it is 15%, you can stop after the nasal bone exam. However, if it is 5% rather than 15% and the initial nasal bone exam is negative, you should continue with the NT test; a positive test will move the probability above the 5% threshold (</w:t>
      </w:r>
      <w:r w:rsidRPr="00677451">
        <w:rPr>
          <w:highlight w:val="yellow"/>
        </w:rPr>
        <w:t>Fig</w:t>
      </w:r>
      <w:r w:rsidR="00E155F2">
        <w:rPr>
          <w:highlight w:val="yellow"/>
        </w:rPr>
        <w:t xml:space="preserve">ure </w:t>
      </w:r>
      <w:r w:rsidR="00EC67B9" w:rsidRPr="00677451">
        <w:rPr>
          <w:highlight w:val="yellow"/>
        </w:rPr>
        <w:t>7</w:t>
      </w:r>
      <w:r w:rsidRPr="00677451">
        <w:rPr>
          <w:highlight w:val="yellow"/>
        </w:rPr>
        <w:t>.6</w:t>
      </w:r>
      <w:r w:rsidRPr="00711B22">
        <w:t xml:space="preserve">). If the initial nasal bone exam is positive, it </w:t>
      </w:r>
      <w:r w:rsidR="00E155F2">
        <w:t>is not necessary</w:t>
      </w:r>
      <w:r w:rsidRPr="00711B22">
        <w:t xml:space="preserve"> to do the NT test, because (at least as dichotomized here) the result cannot change your decision to proceed with chorionic villus sampling.</w:t>
      </w:r>
    </w:p>
    <w:p w14:paraId="72C49129" w14:textId="67C317DE" w:rsidR="003951CB" w:rsidRPr="00711B22" w:rsidRDefault="007E4D31" w:rsidP="00057CE9">
      <w:pPr>
        <w:pStyle w:val="NormalWeb"/>
      </w:pPr>
      <w:r w:rsidRPr="00711B22">
        <w:t xml:space="preserve">A classic example using </w:t>
      </w:r>
      <w:r w:rsidR="00C338FC">
        <w:t>classification trees</w:t>
      </w:r>
      <w:r w:rsidRPr="00711B22">
        <w:t xml:space="preserve"> to develop a testing algorithm was developed by Goldman et al. to identify myocardial infarction in emergency department patients with chest pain (Goldman et al. 1988) (see Fig. </w:t>
      </w:r>
      <w:r w:rsidR="00EC67B9">
        <w:t>7</w:t>
      </w:r>
      <w:r w:rsidRPr="00711B22">
        <w:t xml:space="preserve">.7). The percentages at each branch-point in Figure </w:t>
      </w:r>
      <w:r w:rsidR="00EC67B9">
        <w:t>7</w:t>
      </w:r>
      <w:r w:rsidRPr="00711B22">
        <w:t>.7 represent the proportion of patients with acute myocardial infarction.</w:t>
      </w:r>
      <w:r w:rsidR="00C338FC">
        <w:t xml:space="preserve"> The terminus of a </w:t>
      </w:r>
      <w:r w:rsidR="0055385B">
        <w:t>series</w:t>
      </w:r>
      <w:r w:rsidR="00C338FC">
        <w:t xml:space="preserve"> of branches is called a … leaf.</w:t>
      </w:r>
    </w:p>
    <w:p w14:paraId="7A01C37C" w14:textId="542513DD" w:rsidR="003951CB" w:rsidRPr="00711B22" w:rsidRDefault="007E4D31" w:rsidP="00057CE9">
      <w:pPr>
        <w:pStyle w:val="NormalWeb"/>
      </w:pPr>
      <w:r w:rsidRPr="00711B22">
        <w:t>A much simpler example from the Pediatric Research in Of</w:t>
      </w:r>
      <w:r w:rsidR="00191BDE" w:rsidRPr="00711B22">
        <w:t>fi</w:t>
      </w:r>
      <w:r w:rsidRPr="00711B22">
        <w:t>ce Settings Febrile Infant Study (</w:t>
      </w:r>
      <w:proofErr w:type="spellStart"/>
      <w:r w:rsidRPr="00711B22">
        <w:t>Pantell</w:t>
      </w:r>
      <w:proofErr w:type="spellEnd"/>
      <w:r w:rsidRPr="00711B22">
        <w:t xml:space="preserve"> et al. 2004) is shown in Figure </w:t>
      </w:r>
      <w:r w:rsidR="00102EDC">
        <w:t>7</w:t>
      </w:r>
      <w:r w:rsidRPr="00711B22">
        <w:t xml:space="preserve">.8. The percentages next to each branch-point </w:t>
      </w:r>
      <w:r w:rsidR="002D752B">
        <w:t xml:space="preserve">and in each leaf </w:t>
      </w:r>
      <w:r w:rsidRPr="00711B22">
        <w:t>are the proportions of infants with bacteremia or meningitis.</w:t>
      </w:r>
    </w:p>
    <w:p w14:paraId="30B553F9" w14:textId="2F5383BB" w:rsidR="003951CB" w:rsidRPr="00711B22" w:rsidRDefault="007E4D31" w:rsidP="00057CE9">
      <w:pPr>
        <w:pStyle w:val="NormalWeb"/>
      </w:pPr>
      <w:r w:rsidRPr="00711B22">
        <w:t xml:space="preserve">Figures </w:t>
      </w:r>
      <w:r w:rsidR="00EC67B9">
        <w:t>7</w:t>
      </w:r>
      <w:r w:rsidRPr="00711B22">
        <w:t xml:space="preserve">.5 through </w:t>
      </w:r>
      <w:r w:rsidR="00EC67B9">
        <w:t>7</w:t>
      </w:r>
      <w:r w:rsidRPr="00711B22">
        <w:t xml:space="preserve">.8 display probabilities rather than LRs. </w:t>
      </w:r>
      <w:r w:rsidR="0055385B">
        <w:t xml:space="preserve">This is common for multivariable models, including classification trees.  Instead of providing an LR with which to update a pre-test probability estimate, the models tend to provide </w:t>
      </w:r>
      <w:r w:rsidR="004E6467">
        <w:t xml:space="preserve">the post-test probability estimate directly.  However, </w:t>
      </w:r>
      <w:r w:rsidRPr="00711B22">
        <w:t xml:space="preserve">if the LRs for a study like this are more generalizable than the actual probabilities, authors could publish just a subset of the LRs. Others could use these LRs with their own prior probabilities. For example, in the febrile infant example (Fig. </w:t>
      </w:r>
      <w:r w:rsidR="00EC67B9">
        <w:t>7</w:t>
      </w:r>
      <w:r w:rsidRPr="00711B22">
        <w:t xml:space="preserve">.8), the only LRs related to temperature that would be needed would be those for T ≥ 38.6 and T &lt; 38.6 among infants who looked well and were at least 3.5 weeks old. This </w:t>
      </w:r>
      <w:r w:rsidR="00061804">
        <w:t>classification tree</w:t>
      </w:r>
      <w:r w:rsidRPr="00711B22">
        <w:t xml:space="preserve"> ends up being a rule, like the Ottawa Ankle Rule and others mentioned above, that is considered positive if </w:t>
      </w:r>
      <w:r w:rsidRPr="00711B22">
        <w:rPr>
          <w:i/>
        </w:rPr>
        <w:t>any</w:t>
      </w:r>
      <w:r w:rsidRPr="00711B22">
        <w:t xml:space="preserve"> of the individual tests is positive; that is, the infant is classi</w:t>
      </w:r>
      <w:r w:rsidR="00191BDE" w:rsidRPr="00711B22">
        <w:t>fi</w:t>
      </w:r>
      <w:r w:rsidRPr="00711B22">
        <w:t xml:space="preserve">ed as </w:t>
      </w:r>
      <w:r w:rsidR="003E0F94" w:rsidRPr="00711B22">
        <w:t>“</w:t>
      </w:r>
      <w:r w:rsidRPr="00711B22">
        <w:t>high risk</w:t>
      </w:r>
      <w:r w:rsidR="003E0F94" w:rsidRPr="00711B22">
        <w:t>”</w:t>
      </w:r>
      <w:r w:rsidRPr="00711B22">
        <w:t xml:space="preserve"> if he or she appears moderately ill, is &lt;3.5 weeks old, or has a temperature ≥38.6</w:t>
      </w:r>
      <w:r w:rsidRPr="00711B22">
        <w:rPr>
          <w:vertAlign w:val="superscript"/>
        </w:rPr>
        <w:t>◦</w:t>
      </w:r>
      <w:r w:rsidRPr="00711B22">
        <w:t xml:space="preserve">C. This is a common, but by no means necessary, result of </w:t>
      </w:r>
      <w:r w:rsidR="00061804">
        <w:t>using classification trees</w:t>
      </w:r>
      <w:r w:rsidRPr="00711B22">
        <w:t xml:space="preserve">; the chest pain algorithm in Figure </w:t>
      </w:r>
      <w:r w:rsidR="00EC67B9">
        <w:t>7</w:t>
      </w:r>
      <w:r w:rsidRPr="00711B22">
        <w:t>.7 provides a counter-example.</w:t>
      </w:r>
    </w:p>
    <w:p w14:paraId="585D8369" w14:textId="6E7967EE" w:rsidR="00E155F2" w:rsidRDefault="00061804" w:rsidP="00057CE9">
      <w:pPr>
        <w:pStyle w:val="NormalWeb"/>
      </w:pPr>
      <w:r>
        <w:lastRenderedPageBreak/>
        <w:t>Classification trees</w:t>
      </w:r>
      <w:r w:rsidR="007E4D31" w:rsidRPr="00711B22">
        <w:t xml:space="preserve"> handle continuous test results by selecting cut-offs to dichotomize the results. </w:t>
      </w:r>
      <w:r w:rsidR="00E155F2">
        <w:t xml:space="preserve"> Because the software will try every possible cutoff to find the one that performs best, the cutoffs for continuous variables are unlikely to be round numbers. If you see a clinical prediction rule or decision tree with odd-looking cutoffs for continuous variables, it is likely the result of a classification tree analysis and likely to be subject to some degree of overfitting, as will be discussed below.</w:t>
      </w:r>
    </w:p>
    <w:p w14:paraId="37634EE6" w14:textId="17F5E688" w:rsidR="003951CB" w:rsidRDefault="007E4D31" w:rsidP="00057CE9">
      <w:pPr>
        <w:pStyle w:val="NormalWeb"/>
      </w:pPr>
      <w:r w:rsidRPr="00711B22">
        <w:t xml:space="preserve">As we discussed in Chapter </w:t>
      </w:r>
      <w:r w:rsidR="00E155F2">
        <w:t>3</w:t>
      </w:r>
      <w:r w:rsidRPr="00711B22">
        <w:t xml:space="preserve">, selecting a </w:t>
      </w:r>
      <w:r w:rsidR="00191BDE" w:rsidRPr="00711B22">
        <w:t>fi</w:t>
      </w:r>
      <w:r w:rsidRPr="00711B22">
        <w:t xml:space="preserve">xed cut-off to dichotomize a test reduces the information to be gained from it, because a result just on the abnormal side of the cut-off is equated with a result that is maximally abnormal. However, with </w:t>
      </w:r>
      <w:r w:rsidR="00061804">
        <w:t>classification trees</w:t>
      </w:r>
      <w:r w:rsidRPr="00711B22">
        <w:t xml:space="preserve">, you are not necessarily done with a variable once you have dichotomized it. For example, an algorithm for predicting meningitis from CSF </w:t>
      </w:r>
      <w:r w:rsidR="00191BDE" w:rsidRPr="00711B22">
        <w:t>fi</w:t>
      </w:r>
      <w:r w:rsidRPr="00711B22">
        <w:t xml:space="preserve">ndings might </w:t>
      </w:r>
      <w:r w:rsidR="00191BDE" w:rsidRPr="00711B22">
        <w:t>fi</w:t>
      </w:r>
      <w:r w:rsidRPr="00711B22">
        <w:t>rst dichotomize the CSF WBC count</w:t>
      </w:r>
      <w:r w:rsidR="004B484C" w:rsidRPr="00711B22">
        <w:t xml:space="preserve"> (per mm</w:t>
      </w:r>
      <w:r w:rsidR="004B484C" w:rsidRPr="00711B22">
        <w:rPr>
          <w:vertAlign w:val="superscript"/>
        </w:rPr>
        <w:t>3</w:t>
      </w:r>
      <w:r w:rsidR="004B484C" w:rsidRPr="00711B22">
        <w:t>) at 1,000; and then, if it was &lt;1,000, dichotomize again at 100, where patients with CSF WBC count between 100 and 1,000 would be classi</w:t>
      </w:r>
      <w:r w:rsidR="00191BDE" w:rsidRPr="00711B22">
        <w:t>fi</w:t>
      </w:r>
      <w:r w:rsidR="004B484C" w:rsidRPr="00711B22">
        <w:t xml:space="preserve">ed as high risk for bacterial meningitis if they had some other </w:t>
      </w:r>
      <w:r w:rsidR="00191BDE" w:rsidRPr="00711B22">
        <w:t>fi</w:t>
      </w:r>
      <w:r w:rsidR="004B484C" w:rsidRPr="00711B22">
        <w:t>nding (e.g., low CSF glucose) as well.</w:t>
      </w:r>
    </w:p>
    <w:p w14:paraId="77D6A66B" w14:textId="77777777" w:rsidR="00AF70C0" w:rsidRPr="00711B22" w:rsidRDefault="00AF70C0" w:rsidP="00057CE9">
      <w:pPr>
        <w:pStyle w:val="NormalWeb"/>
      </w:pPr>
      <w:r>
        <w:rPr>
          <w:noProof/>
        </w:rPr>
        <w:lastRenderedPageBreak/>
        <w:drawing>
          <wp:inline distT="0" distB="0" distL="0" distR="0" wp14:anchorId="0C399E76" wp14:editId="1980D1DD">
            <wp:extent cx="5486400" cy="6718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7.6.png"/>
                    <pic:cNvPicPr/>
                  </pic:nvPicPr>
                  <pic:blipFill>
                    <a:blip r:embed="rId13"/>
                    <a:stretch>
                      <a:fillRect/>
                    </a:stretch>
                  </pic:blipFill>
                  <pic:spPr>
                    <a:xfrm>
                      <a:off x="0" y="0"/>
                      <a:ext cx="5486400" cy="6718300"/>
                    </a:xfrm>
                    <a:prstGeom prst="rect">
                      <a:avLst/>
                    </a:prstGeom>
                  </pic:spPr>
                </pic:pic>
              </a:graphicData>
            </a:graphic>
          </wp:inline>
        </w:drawing>
      </w:r>
    </w:p>
    <w:p w14:paraId="00BB410C" w14:textId="77777777" w:rsidR="004B484C" w:rsidRPr="00711B22" w:rsidRDefault="007E4D31" w:rsidP="008D6FC3">
      <w:pPr>
        <w:pStyle w:val="NormalWeb"/>
      </w:pPr>
      <w:r w:rsidRPr="00AF70C0">
        <w:rPr>
          <w:highlight w:val="yellow"/>
        </w:rPr>
        <w:t xml:space="preserve">Figure </w:t>
      </w:r>
      <w:r w:rsidR="00EC67B9" w:rsidRPr="00AF70C0">
        <w:rPr>
          <w:highlight w:val="yellow"/>
        </w:rPr>
        <w:t>7</w:t>
      </w:r>
      <w:r w:rsidRPr="00AF70C0">
        <w:rPr>
          <w:highlight w:val="yellow"/>
        </w:rPr>
        <w:t>.6</w:t>
      </w:r>
      <w:r w:rsidRPr="00711B22">
        <w:t xml:space="preserve"> (</w:t>
      </w:r>
      <w:r w:rsidRPr="00711B22">
        <w:rPr>
          <w:b/>
        </w:rPr>
        <w:t>A</w:t>
      </w:r>
      <w:r w:rsidRPr="00711B22">
        <w:t>) If the probability threshold for chorionic villus sampling is 5% and the nasal bone is absent, a negative NT cannot change the decision to do chorionic villus sampling, so these branches in the tree may be pruned. (</w:t>
      </w:r>
      <w:r w:rsidRPr="00711B22">
        <w:rPr>
          <w:b/>
        </w:rPr>
        <w:t>B</w:t>
      </w:r>
      <w:r w:rsidRPr="00711B22">
        <w:t>) If the threshold probability for proceeding to chorionic villus sampling is 5%, the combination of nasal bone exam and NT becomes a two-test rule that is considered positive if either of the tests is positive.</w:t>
      </w:r>
    </w:p>
    <w:p w14:paraId="2ABB2BAC" w14:textId="1EE5254E" w:rsidR="003951CB" w:rsidRDefault="002C07B9" w:rsidP="004B484C">
      <w:pPr>
        <w:pStyle w:val="NormalWeb"/>
      </w:pPr>
      <w:r>
        <w:lastRenderedPageBreak/>
        <w:t>Classification tree</w:t>
      </w:r>
      <w:r w:rsidR="007E4D31" w:rsidRPr="00711B22">
        <w:t xml:space="preserve"> software works by trying all different ways of splitting the data, and then selecting the way that leads to the least misclassi</w:t>
      </w:r>
      <w:r w:rsidR="00191BDE" w:rsidRPr="00711B22">
        <w:t>fi</w:t>
      </w:r>
      <w:r w:rsidR="007E4D31" w:rsidRPr="00711B22">
        <w:t>cation. The user is</w:t>
      </w:r>
      <w:r w:rsidR="004B484C" w:rsidRPr="00711B22">
        <w:t xml:space="preserve"> allowed to specify the ratio of misclassi</w:t>
      </w:r>
      <w:r w:rsidR="00191BDE" w:rsidRPr="00711B22">
        <w:t>fi</w:t>
      </w:r>
      <w:r w:rsidR="004B484C" w:rsidRPr="00711B22">
        <w:t>cation costs – that is, how much worse it is to have a false-negative than a false-positive result. For the febrile infant study example above (Fig. 8.8), the tree resulted from an analysis with the ratio of false-negative to false-positive misclassi</w:t>
      </w:r>
      <w:r w:rsidR="00191BDE" w:rsidRPr="00711B22">
        <w:t>fi</w:t>
      </w:r>
      <w:r w:rsidR="004B484C" w:rsidRPr="00711B22">
        <w:t>cation costs set at 50:1.</w:t>
      </w:r>
    </w:p>
    <w:p w14:paraId="698735CE" w14:textId="77777777" w:rsidR="00AF70C0" w:rsidRPr="00711B22" w:rsidRDefault="00AF70C0" w:rsidP="004B484C">
      <w:pPr>
        <w:pStyle w:val="NormalWeb"/>
      </w:pPr>
      <w:r>
        <w:rPr>
          <w:noProof/>
        </w:rPr>
        <w:drawing>
          <wp:inline distT="0" distB="0" distL="0" distR="0" wp14:anchorId="7DFFB936" wp14:editId="56715A15">
            <wp:extent cx="5486400" cy="6223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7.7.png"/>
                    <pic:cNvPicPr/>
                  </pic:nvPicPr>
                  <pic:blipFill>
                    <a:blip r:embed="rId14"/>
                    <a:stretch>
                      <a:fillRect/>
                    </a:stretch>
                  </pic:blipFill>
                  <pic:spPr>
                    <a:xfrm>
                      <a:off x="0" y="0"/>
                      <a:ext cx="5486400" cy="6223000"/>
                    </a:xfrm>
                    <a:prstGeom prst="rect">
                      <a:avLst/>
                    </a:prstGeom>
                  </pic:spPr>
                </pic:pic>
              </a:graphicData>
            </a:graphic>
          </wp:inline>
        </w:drawing>
      </w:r>
    </w:p>
    <w:p w14:paraId="032820C1" w14:textId="41D89D50" w:rsidR="003951CB" w:rsidRPr="00711B22" w:rsidRDefault="004B484C" w:rsidP="00BD31DC">
      <w:pPr>
        <w:pStyle w:val="NormalWeb"/>
      </w:pPr>
      <w:r w:rsidRPr="00677451">
        <w:rPr>
          <w:highlight w:val="yellow"/>
        </w:rPr>
        <w:t xml:space="preserve">Figure </w:t>
      </w:r>
      <w:r w:rsidR="00EC67B9" w:rsidRPr="00677451">
        <w:rPr>
          <w:highlight w:val="yellow"/>
        </w:rPr>
        <w:t>7</w:t>
      </w:r>
      <w:r w:rsidRPr="00677451">
        <w:rPr>
          <w:highlight w:val="yellow"/>
        </w:rPr>
        <w:t>.7</w:t>
      </w:r>
      <w:r w:rsidRPr="00711B22">
        <w:t xml:space="preserve"> </w:t>
      </w:r>
      <w:r w:rsidR="002C07B9">
        <w:t>Classification tree</w:t>
      </w:r>
      <w:r w:rsidR="007E4D31" w:rsidRPr="00711B22">
        <w:t xml:space="preserve"> to predict the likelihood that a chest pain patient has myocardial infarction (Goldman et al. 1988; Lee et al. 1991).</w:t>
      </w:r>
    </w:p>
    <w:p w14:paraId="357D401D" w14:textId="19B42C79" w:rsidR="002619F9" w:rsidRDefault="002C07B9" w:rsidP="006E18EF">
      <w:pPr>
        <w:pStyle w:val="NormalWeb"/>
      </w:pPr>
      <w:r>
        <w:lastRenderedPageBreak/>
        <w:t>Classification trees do</w:t>
      </w:r>
      <w:r w:rsidR="007E4D31" w:rsidRPr="00711B22">
        <w:t xml:space="preserve"> not assume that the risk of disease changes monotonically with a continuous test result. </w:t>
      </w:r>
      <w:r>
        <w:t xml:space="preserve"> </w:t>
      </w:r>
      <w:r w:rsidR="002619F9" w:rsidRPr="00711B22">
        <w:t>However, if risk does change monotonically with a continuous test result, logistic regression (which we will discuss in the next section) provides a more ef</w:t>
      </w:r>
      <w:r w:rsidR="00191BDE" w:rsidRPr="00711B22">
        <w:t>fi</w:t>
      </w:r>
      <w:r w:rsidR="002619F9" w:rsidRPr="00711B22">
        <w:t>cient use of the data in predicting the risk of disease.</w:t>
      </w:r>
    </w:p>
    <w:p w14:paraId="211174A0" w14:textId="77777777" w:rsidR="00AF70C0" w:rsidRPr="00711B22" w:rsidRDefault="00AF70C0" w:rsidP="006E18EF">
      <w:pPr>
        <w:pStyle w:val="NormalWeb"/>
      </w:pPr>
      <w:r>
        <w:rPr>
          <w:noProof/>
        </w:rPr>
        <w:drawing>
          <wp:inline distT="0" distB="0" distL="0" distR="0" wp14:anchorId="5599AF12" wp14:editId="03DE1E68">
            <wp:extent cx="5486400" cy="38582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7.8.png"/>
                    <pic:cNvPicPr/>
                  </pic:nvPicPr>
                  <pic:blipFill>
                    <a:blip r:embed="rId15"/>
                    <a:stretch>
                      <a:fillRect/>
                    </a:stretch>
                  </pic:blipFill>
                  <pic:spPr>
                    <a:xfrm>
                      <a:off x="0" y="0"/>
                      <a:ext cx="5486400" cy="3858260"/>
                    </a:xfrm>
                    <a:prstGeom prst="rect">
                      <a:avLst/>
                    </a:prstGeom>
                  </pic:spPr>
                </pic:pic>
              </a:graphicData>
            </a:graphic>
          </wp:inline>
        </w:drawing>
      </w:r>
    </w:p>
    <w:p w14:paraId="35B3F1AC" w14:textId="2EFA9017" w:rsidR="002619F9" w:rsidRPr="00711B22" w:rsidRDefault="007E4D31" w:rsidP="006E18EF">
      <w:pPr>
        <w:pStyle w:val="NormalWeb"/>
      </w:pPr>
      <w:r w:rsidRPr="00677451">
        <w:rPr>
          <w:highlight w:val="yellow"/>
        </w:rPr>
        <w:t xml:space="preserve">Figure </w:t>
      </w:r>
      <w:r w:rsidR="00EC67B9" w:rsidRPr="00677451">
        <w:rPr>
          <w:highlight w:val="yellow"/>
        </w:rPr>
        <w:t>7</w:t>
      </w:r>
      <w:r w:rsidRPr="00677451">
        <w:rPr>
          <w:highlight w:val="yellow"/>
        </w:rPr>
        <w:t>.8</w:t>
      </w:r>
      <w:r w:rsidRPr="00711B22">
        <w:t xml:space="preserve"> </w:t>
      </w:r>
      <w:r w:rsidR="002C07B9">
        <w:t>Classification tree</w:t>
      </w:r>
      <w:r w:rsidRPr="00711B22">
        <w:t xml:space="preserve"> combining general appearance, age in weeks, and temperature to determine likelihood of bacteremia or bacterial meningitis in febrile infants &lt;3 months old (</w:t>
      </w:r>
      <w:proofErr w:type="spellStart"/>
      <w:r w:rsidRPr="00711B22">
        <w:t>Pantell</w:t>
      </w:r>
      <w:proofErr w:type="spellEnd"/>
      <w:r w:rsidRPr="00711B22">
        <w:t xml:space="preserve"> et al. 2004). Used with permission.</w:t>
      </w:r>
    </w:p>
    <w:p w14:paraId="534B1B44" w14:textId="77777777" w:rsidR="002619F9" w:rsidRPr="00711B22" w:rsidRDefault="007E4D31" w:rsidP="00FD2316">
      <w:pPr>
        <w:pStyle w:val="Heading2"/>
      </w:pPr>
      <w:r w:rsidRPr="00711B22">
        <w:t>Logistic regression</w:t>
      </w:r>
    </w:p>
    <w:p w14:paraId="0361D9FF" w14:textId="73F4B1F9" w:rsidR="003951CB" w:rsidRPr="00711B22" w:rsidRDefault="007E4D31" w:rsidP="005C0E8A">
      <w:pPr>
        <w:pStyle w:val="NormalWeb"/>
      </w:pPr>
      <w:r w:rsidRPr="00711B22">
        <w:t xml:space="preserve">Partially because </w:t>
      </w:r>
      <w:r w:rsidR="001F75C1">
        <w:t xml:space="preserve">classification trees </w:t>
      </w:r>
      <w:r w:rsidRPr="00711B22">
        <w:t>deal less ef</w:t>
      </w:r>
      <w:r w:rsidR="00191BDE" w:rsidRPr="00711B22">
        <w:t>fi</w:t>
      </w:r>
      <w:r w:rsidRPr="00711B22">
        <w:t xml:space="preserve">ciently with continuous variables than with discrete variables, the most popular way to accommodate the results of </w:t>
      </w:r>
      <w:proofErr w:type="gramStart"/>
      <w:r w:rsidRPr="00711B22">
        <w:t>multiple  tests</w:t>
      </w:r>
      <w:proofErr w:type="gramEnd"/>
      <w:r w:rsidRPr="00711B22">
        <w:t xml:space="preserve"> where at least some results are continuous is multiple logistic regression modeling (Wasson et al. 1985; </w:t>
      </w:r>
      <w:proofErr w:type="spellStart"/>
      <w:r w:rsidRPr="00711B22">
        <w:t>Laupacis</w:t>
      </w:r>
      <w:proofErr w:type="spellEnd"/>
      <w:r w:rsidRPr="00711B22">
        <w:t xml:space="preserve"> et al. 1997; Katz 1999). </w:t>
      </w:r>
      <w:r w:rsidR="001F75C1">
        <w:t xml:space="preserve"> </w:t>
      </w:r>
      <w:r w:rsidRPr="00711B22">
        <w:t xml:space="preserve">In Chapter </w:t>
      </w:r>
      <w:r w:rsidR="001F75C1">
        <w:t>2</w:t>
      </w:r>
      <w:r w:rsidRPr="00711B22">
        <w:t>, we used odds instead of probabilities in Bayes</w:t>
      </w:r>
      <w:r w:rsidR="003951CB" w:rsidRPr="00711B22">
        <w:t>’</w:t>
      </w:r>
      <w:r w:rsidRPr="00711B22">
        <w:t xml:space="preserve">s Theorem. Unlike probabilities, odds do not have an upper bound of 1, and pre-test odds can be multiplied by the LR of a test result to get post-test odds. </w:t>
      </w:r>
      <w:proofErr w:type="gramStart"/>
      <w:r w:rsidRPr="00711B22">
        <w:t>Also</w:t>
      </w:r>
      <w:proofErr w:type="gramEnd"/>
      <w:r w:rsidRPr="00711B22">
        <w:t xml:space="preserve"> in Chapter </w:t>
      </w:r>
      <w:r w:rsidR="001F75C1">
        <w:t>2</w:t>
      </w:r>
      <w:r w:rsidRPr="00711B22">
        <w:t xml:space="preserve">, we converted this multiplication into addition by replacing odds with their logarithms on the LR slide rule. </w:t>
      </w:r>
      <w:r w:rsidR="00B70272">
        <w:t xml:space="preserve">Unlike both odds and probabilities, logarithms do not have a lower bound of 0.  </w:t>
      </w:r>
      <w:r w:rsidRPr="00711B22">
        <w:t xml:space="preserve">Logistic regression takes advantage of these desirable properties of odds </w:t>
      </w:r>
      <w:r w:rsidR="00B70272">
        <w:t xml:space="preserve">and logarithms </w:t>
      </w:r>
      <w:r w:rsidRPr="00711B22">
        <w:t xml:space="preserve">(compared with </w:t>
      </w:r>
      <w:r w:rsidRPr="00711B22">
        <w:lastRenderedPageBreak/>
        <w:t>probabilities) and models the natural logarithm of the odds of disease [ln(odds)] as a linear function of the test results.</w:t>
      </w:r>
    </w:p>
    <w:tbl>
      <w:tblPr>
        <w:tblW w:w="0" w:type="auto"/>
        <w:tblInd w:w="39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238"/>
      </w:tblGrid>
      <w:tr w:rsidR="005C0E8A" w:rsidRPr="00711B22" w14:paraId="647C2775" w14:textId="77777777" w:rsidTr="00E155F2">
        <w:trPr>
          <w:trHeight w:val="3134"/>
        </w:trPr>
        <w:tc>
          <w:tcPr>
            <w:tcW w:w="8972" w:type="dxa"/>
            <w:shd w:val="clear" w:color="auto" w:fill="auto"/>
          </w:tcPr>
          <w:p w14:paraId="5BF4BA64" w14:textId="77777777" w:rsidR="005C0E8A" w:rsidRPr="00711B22" w:rsidRDefault="00222273" w:rsidP="00222273">
            <w:pPr>
              <w:pStyle w:val="NormalWeb"/>
            </w:pPr>
            <w:r w:rsidRPr="00711B22">
              <w:rPr>
                <w:b/>
              </w:rPr>
              <w:t xml:space="preserve">Box </w:t>
            </w:r>
            <w:r w:rsidR="00EC67B9">
              <w:rPr>
                <w:b/>
              </w:rPr>
              <w:t>7</w:t>
            </w:r>
            <w:r w:rsidRPr="00711B22">
              <w:rPr>
                <w:b/>
              </w:rPr>
              <w:t>.2: How to calculate the OR for NBA in the diagnosis of trisomy 21</w:t>
            </w:r>
            <w:r w:rsidRPr="00711B22">
              <w:t xml:space="preserve"> Here are the data on the nasal bone exam in fetuses with and without trisomy 21:</w:t>
            </w:r>
          </w:p>
          <w:tbl>
            <w:tblPr>
              <w:tblW w:w="0" w:type="auto"/>
              <w:tblInd w:w="42" w:type="dxa"/>
              <w:tblCellMar>
                <w:left w:w="40" w:type="dxa"/>
                <w:right w:w="40" w:type="dxa"/>
              </w:tblCellMar>
              <w:tblLook w:val="0000" w:firstRow="0" w:lastRow="0" w:firstColumn="0" w:lastColumn="0" w:noHBand="0" w:noVBand="0"/>
            </w:tblPr>
            <w:tblGrid>
              <w:gridCol w:w="731"/>
              <w:gridCol w:w="772"/>
              <w:gridCol w:w="1092"/>
              <w:gridCol w:w="1475"/>
              <w:gridCol w:w="2340"/>
            </w:tblGrid>
            <w:tr w:rsidR="00222273" w:rsidRPr="00711B22" w14:paraId="3E65F488" w14:textId="77777777">
              <w:trPr>
                <w:trHeight w:hRule="exact" w:val="446"/>
              </w:trPr>
              <w:tc>
                <w:tcPr>
                  <w:tcW w:w="6406" w:type="dxa"/>
                  <w:gridSpan w:val="5"/>
                  <w:tcBorders>
                    <w:top w:val="single" w:sz="6" w:space="0" w:color="auto"/>
                    <w:left w:val="nil"/>
                    <w:bottom w:val="single" w:sz="6" w:space="0" w:color="auto"/>
                    <w:right w:val="nil"/>
                  </w:tcBorders>
                  <w:shd w:val="clear" w:color="auto" w:fill="FFFFFF"/>
                </w:tcPr>
                <w:p w14:paraId="569F755A" w14:textId="77777777" w:rsidR="00222273" w:rsidRPr="00711B22" w:rsidRDefault="00222273" w:rsidP="00F07386">
                  <w:pPr>
                    <w:pStyle w:val="NITable"/>
                    <w:jc w:val="center"/>
                  </w:pPr>
                  <w:r w:rsidRPr="00711B22">
                    <w:t>Trisomy 21</w:t>
                  </w:r>
                </w:p>
              </w:tc>
            </w:tr>
            <w:tr w:rsidR="00222273" w:rsidRPr="00711B22" w14:paraId="396FE066" w14:textId="77777777">
              <w:trPr>
                <w:trHeight w:hRule="exact" w:val="373"/>
              </w:trPr>
              <w:tc>
                <w:tcPr>
                  <w:tcW w:w="731" w:type="dxa"/>
                  <w:tcBorders>
                    <w:top w:val="single" w:sz="6" w:space="0" w:color="auto"/>
                    <w:left w:val="nil"/>
                    <w:bottom w:val="nil"/>
                    <w:right w:val="nil"/>
                  </w:tcBorders>
                  <w:shd w:val="clear" w:color="auto" w:fill="FFFFFF"/>
                </w:tcPr>
                <w:p w14:paraId="6862E264" w14:textId="77777777" w:rsidR="00222273" w:rsidRPr="00711B22" w:rsidRDefault="00222273" w:rsidP="00F07386">
                  <w:pPr>
                    <w:pStyle w:val="NITable"/>
                  </w:pPr>
                </w:p>
              </w:tc>
              <w:tc>
                <w:tcPr>
                  <w:tcW w:w="768" w:type="dxa"/>
                  <w:tcBorders>
                    <w:top w:val="single" w:sz="6" w:space="0" w:color="auto"/>
                    <w:left w:val="nil"/>
                    <w:bottom w:val="nil"/>
                    <w:right w:val="nil"/>
                  </w:tcBorders>
                  <w:shd w:val="clear" w:color="auto" w:fill="FFFFFF"/>
                </w:tcPr>
                <w:p w14:paraId="34940021" w14:textId="77777777" w:rsidR="00222273" w:rsidRPr="00711B22" w:rsidRDefault="00222273" w:rsidP="00F07386">
                  <w:pPr>
                    <w:pStyle w:val="NITable"/>
                  </w:pPr>
                </w:p>
              </w:tc>
              <w:tc>
                <w:tcPr>
                  <w:tcW w:w="1092" w:type="dxa"/>
                  <w:tcBorders>
                    <w:top w:val="single" w:sz="6" w:space="0" w:color="auto"/>
                    <w:left w:val="nil"/>
                    <w:bottom w:val="nil"/>
                    <w:right w:val="nil"/>
                  </w:tcBorders>
                  <w:shd w:val="clear" w:color="auto" w:fill="FFFFFF"/>
                </w:tcPr>
                <w:p w14:paraId="2CD5B7BF" w14:textId="77777777" w:rsidR="00222273" w:rsidRPr="00091775" w:rsidRDefault="00222273" w:rsidP="00091775">
                  <w:pPr>
                    <w:pStyle w:val="NlTable"/>
                    <w:rPr>
                      <w:b/>
                    </w:rPr>
                  </w:pPr>
                  <w:r w:rsidRPr="00091775">
                    <w:rPr>
                      <w:b/>
                    </w:rPr>
                    <w:t>Yes</w:t>
                  </w:r>
                </w:p>
              </w:tc>
              <w:tc>
                <w:tcPr>
                  <w:tcW w:w="1475" w:type="dxa"/>
                  <w:tcBorders>
                    <w:top w:val="single" w:sz="6" w:space="0" w:color="auto"/>
                    <w:left w:val="nil"/>
                    <w:bottom w:val="nil"/>
                    <w:right w:val="nil"/>
                  </w:tcBorders>
                  <w:shd w:val="clear" w:color="auto" w:fill="FFFFFF"/>
                </w:tcPr>
                <w:p w14:paraId="1DF6F859" w14:textId="77777777" w:rsidR="00222273" w:rsidRPr="00091775" w:rsidRDefault="00222273" w:rsidP="00091775">
                  <w:pPr>
                    <w:pStyle w:val="NlTable"/>
                    <w:rPr>
                      <w:b/>
                    </w:rPr>
                  </w:pPr>
                  <w:r w:rsidRPr="00091775">
                    <w:rPr>
                      <w:b/>
                    </w:rPr>
                    <w:t>No</w:t>
                  </w:r>
                </w:p>
              </w:tc>
              <w:tc>
                <w:tcPr>
                  <w:tcW w:w="2340" w:type="dxa"/>
                  <w:tcBorders>
                    <w:top w:val="single" w:sz="6" w:space="0" w:color="auto"/>
                    <w:left w:val="nil"/>
                    <w:bottom w:val="nil"/>
                    <w:right w:val="nil"/>
                  </w:tcBorders>
                  <w:shd w:val="clear" w:color="auto" w:fill="FFFFFF"/>
                </w:tcPr>
                <w:p w14:paraId="26A23FA2" w14:textId="77777777" w:rsidR="00222273" w:rsidRPr="00091775" w:rsidRDefault="00222273" w:rsidP="00091775">
                  <w:pPr>
                    <w:pStyle w:val="NlTable"/>
                    <w:rPr>
                      <w:b/>
                    </w:rPr>
                  </w:pPr>
                  <w:r w:rsidRPr="00091775">
                    <w:rPr>
                      <w:b/>
                    </w:rPr>
                    <w:t>Odds</w:t>
                  </w:r>
                </w:p>
              </w:tc>
            </w:tr>
            <w:tr w:rsidR="00222273" w:rsidRPr="00711B22" w14:paraId="3CD115AC" w14:textId="77777777">
              <w:trPr>
                <w:trHeight w:hRule="exact" w:val="513"/>
              </w:trPr>
              <w:tc>
                <w:tcPr>
                  <w:tcW w:w="731" w:type="dxa"/>
                  <w:tcBorders>
                    <w:top w:val="nil"/>
                    <w:left w:val="nil"/>
                    <w:bottom w:val="nil"/>
                    <w:right w:val="nil"/>
                  </w:tcBorders>
                  <w:shd w:val="clear" w:color="auto" w:fill="FFFFFF"/>
                </w:tcPr>
                <w:p w14:paraId="14008BE3" w14:textId="77777777" w:rsidR="00222273" w:rsidRPr="00091775" w:rsidRDefault="00222273" w:rsidP="00091775">
                  <w:pPr>
                    <w:pStyle w:val="NlTable"/>
                    <w:rPr>
                      <w:b/>
                    </w:rPr>
                  </w:pPr>
                  <w:r w:rsidRPr="00091775">
                    <w:rPr>
                      <w:b/>
                    </w:rPr>
                    <w:t>NBA</w:t>
                  </w:r>
                </w:p>
              </w:tc>
              <w:tc>
                <w:tcPr>
                  <w:tcW w:w="768" w:type="dxa"/>
                  <w:tcBorders>
                    <w:top w:val="nil"/>
                    <w:left w:val="nil"/>
                    <w:bottom w:val="nil"/>
                    <w:right w:val="nil"/>
                  </w:tcBorders>
                  <w:shd w:val="clear" w:color="auto" w:fill="FFFFFF"/>
                </w:tcPr>
                <w:p w14:paraId="74034D57" w14:textId="77777777" w:rsidR="00222273" w:rsidRPr="00091775" w:rsidRDefault="00222273" w:rsidP="00091775">
                  <w:pPr>
                    <w:pStyle w:val="NlTable"/>
                    <w:rPr>
                      <w:b/>
                    </w:rPr>
                  </w:pPr>
                  <w:r w:rsidRPr="00091775">
                    <w:rPr>
                      <w:b/>
                    </w:rPr>
                    <w:t>Yes</w:t>
                  </w:r>
                </w:p>
              </w:tc>
              <w:tc>
                <w:tcPr>
                  <w:tcW w:w="1092" w:type="dxa"/>
                  <w:tcBorders>
                    <w:top w:val="nil"/>
                    <w:left w:val="nil"/>
                    <w:bottom w:val="nil"/>
                    <w:right w:val="nil"/>
                  </w:tcBorders>
                  <w:shd w:val="clear" w:color="auto" w:fill="FFFFFF"/>
                </w:tcPr>
                <w:p w14:paraId="3DBB068E" w14:textId="77777777" w:rsidR="00222273" w:rsidRPr="00711B22" w:rsidRDefault="00222273" w:rsidP="00F07386">
                  <w:pPr>
                    <w:pStyle w:val="NITable"/>
                  </w:pPr>
                  <w:r w:rsidRPr="00711B22">
                    <w:t>229</w:t>
                  </w:r>
                </w:p>
              </w:tc>
              <w:tc>
                <w:tcPr>
                  <w:tcW w:w="1475" w:type="dxa"/>
                  <w:tcBorders>
                    <w:top w:val="nil"/>
                    <w:left w:val="nil"/>
                    <w:bottom w:val="nil"/>
                    <w:right w:val="nil"/>
                  </w:tcBorders>
                  <w:shd w:val="clear" w:color="auto" w:fill="FFFFFF"/>
                </w:tcPr>
                <w:p w14:paraId="4AF74A7B" w14:textId="77777777" w:rsidR="00222273" w:rsidRPr="00711B22" w:rsidRDefault="00222273" w:rsidP="00202BC5">
                  <w:pPr>
                    <w:pStyle w:val="NITable"/>
                    <w:jc w:val="center"/>
                  </w:pPr>
                  <w:r w:rsidRPr="00711B22">
                    <w:t>129</w:t>
                  </w:r>
                </w:p>
              </w:tc>
              <w:tc>
                <w:tcPr>
                  <w:tcW w:w="2340" w:type="dxa"/>
                  <w:tcBorders>
                    <w:top w:val="nil"/>
                    <w:left w:val="nil"/>
                    <w:bottom w:val="nil"/>
                    <w:right w:val="nil"/>
                  </w:tcBorders>
                  <w:shd w:val="clear" w:color="auto" w:fill="FFFFFF"/>
                </w:tcPr>
                <w:p w14:paraId="0BF122CF" w14:textId="77777777" w:rsidR="00222273" w:rsidRPr="00711B22" w:rsidRDefault="00222273" w:rsidP="00F07386">
                  <w:pPr>
                    <w:pStyle w:val="NITable"/>
                  </w:pPr>
                  <w:r w:rsidRPr="00711B22">
                    <w:t xml:space="preserve">229/129 </w:t>
                  </w:r>
                  <w:r w:rsidRPr="006230D9">
                    <w:t xml:space="preserve">= </w:t>
                  </w:r>
                  <w:r w:rsidRPr="00711B22">
                    <w:t>1.775</w:t>
                  </w:r>
                </w:p>
              </w:tc>
            </w:tr>
            <w:tr w:rsidR="00222273" w:rsidRPr="00711B22" w14:paraId="46897151" w14:textId="77777777">
              <w:trPr>
                <w:trHeight w:hRule="exact" w:val="540"/>
              </w:trPr>
              <w:tc>
                <w:tcPr>
                  <w:tcW w:w="731" w:type="dxa"/>
                  <w:tcBorders>
                    <w:top w:val="nil"/>
                    <w:left w:val="nil"/>
                    <w:bottom w:val="nil"/>
                    <w:right w:val="nil"/>
                  </w:tcBorders>
                  <w:shd w:val="clear" w:color="auto" w:fill="FFFFFF"/>
                </w:tcPr>
                <w:p w14:paraId="3C394359" w14:textId="77777777" w:rsidR="00222273" w:rsidRPr="00711B22" w:rsidRDefault="00222273" w:rsidP="00F07386">
                  <w:pPr>
                    <w:pStyle w:val="NITable"/>
                  </w:pPr>
                </w:p>
              </w:tc>
              <w:tc>
                <w:tcPr>
                  <w:tcW w:w="768" w:type="dxa"/>
                  <w:tcBorders>
                    <w:top w:val="nil"/>
                    <w:left w:val="nil"/>
                    <w:bottom w:val="nil"/>
                    <w:right w:val="nil"/>
                  </w:tcBorders>
                  <w:shd w:val="clear" w:color="auto" w:fill="FFFFFF"/>
                </w:tcPr>
                <w:p w14:paraId="7BD97B54" w14:textId="77777777" w:rsidR="00222273" w:rsidRPr="00091775" w:rsidRDefault="00222273" w:rsidP="00091775">
                  <w:pPr>
                    <w:pStyle w:val="NlTable"/>
                    <w:rPr>
                      <w:b/>
                    </w:rPr>
                  </w:pPr>
                  <w:r w:rsidRPr="00091775">
                    <w:rPr>
                      <w:b/>
                    </w:rPr>
                    <w:t>No</w:t>
                  </w:r>
                </w:p>
              </w:tc>
              <w:tc>
                <w:tcPr>
                  <w:tcW w:w="1092" w:type="dxa"/>
                  <w:tcBorders>
                    <w:top w:val="nil"/>
                    <w:left w:val="nil"/>
                    <w:bottom w:val="nil"/>
                    <w:right w:val="nil"/>
                  </w:tcBorders>
                  <w:shd w:val="clear" w:color="auto" w:fill="FFFFFF"/>
                </w:tcPr>
                <w:p w14:paraId="615D4917" w14:textId="77777777" w:rsidR="00222273" w:rsidRPr="00711B22" w:rsidRDefault="00222273" w:rsidP="00F07386">
                  <w:pPr>
                    <w:pStyle w:val="NITable"/>
                  </w:pPr>
                  <w:r w:rsidRPr="00711B22">
                    <w:t>104</w:t>
                  </w:r>
                </w:p>
              </w:tc>
              <w:tc>
                <w:tcPr>
                  <w:tcW w:w="1475" w:type="dxa"/>
                  <w:tcBorders>
                    <w:top w:val="nil"/>
                    <w:left w:val="nil"/>
                    <w:bottom w:val="nil"/>
                    <w:right w:val="nil"/>
                  </w:tcBorders>
                  <w:shd w:val="clear" w:color="auto" w:fill="FFFFFF"/>
                </w:tcPr>
                <w:p w14:paraId="52C9CFB2" w14:textId="77777777" w:rsidR="00222273" w:rsidRPr="00711B22" w:rsidRDefault="00222273" w:rsidP="00202BC5">
                  <w:pPr>
                    <w:pStyle w:val="NITable"/>
                    <w:jc w:val="center"/>
                  </w:pPr>
                  <w:r w:rsidRPr="00711B22">
                    <w:t>5,094</w:t>
                  </w:r>
                </w:p>
              </w:tc>
              <w:tc>
                <w:tcPr>
                  <w:tcW w:w="2340" w:type="dxa"/>
                  <w:tcBorders>
                    <w:top w:val="nil"/>
                    <w:left w:val="nil"/>
                    <w:bottom w:val="nil"/>
                    <w:right w:val="nil"/>
                  </w:tcBorders>
                  <w:shd w:val="clear" w:color="auto" w:fill="FFFFFF"/>
                </w:tcPr>
                <w:p w14:paraId="2331BF6D" w14:textId="77777777" w:rsidR="00222273" w:rsidRPr="00711B22" w:rsidRDefault="00222273" w:rsidP="00F07386">
                  <w:pPr>
                    <w:pStyle w:val="NITable"/>
                  </w:pPr>
                  <w:r w:rsidRPr="00711B22">
                    <w:t xml:space="preserve">104/5,094 </w:t>
                  </w:r>
                  <w:r w:rsidRPr="006230D9">
                    <w:rPr>
                      <w:rStyle w:val="NormalWebChar"/>
                    </w:rPr>
                    <w:t xml:space="preserve">= </w:t>
                  </w:r>
                  <w:r w:rsidRPr="00711B22">
                    <w:t>0.020</w:t>
                  </w:r>
                </w:p>
              </w:tc>
            </w:tr>
            <w:tr w:rsidR="00222273" w:rsidRPr="00711B22" w14:paraId="289C70C9" w14:textId="77777777">
              <w:trPr>
                <w:trHeight w:hRule="exact" w:val="684"/>
              </w:trPr>
              <w:tc>
                <w:tcPr>
                  <w:tcW w:w="731" w:type="dxa"/>
                  <w:tcBorders>
                    <w:top w:val="nil"/>
                    <w:left w:val="nil"/>
                    <w:bottom w:val="single" w:sz="6" w:space="0" w:color="auto"/>
                    <w:right w:val="nil"/>
                  </w:tcBorders>
                  <w:shd w:val="clear" w:color="auto" w:fill="FFFFFF"/>
                </w:tcPr>
                <w:p w14:paraId="21CD1D86" w14:textId="77777777" w:rsidR="00222273" w:rsidRPr="00711B22" w:rsidRDefault="00222273" w:rsidP="00F07386">
                  <w:pPr>
                    <w:pStyle w:val="NITable"/>
                  </w:pPr>
                </w:p>
              </w:tc>
              <w:tc>
                <w:tcPr>
                  <w:tcW w:w="768" w:type="dxa"/>
                  <w:tcBorders>
                    <w:top w:val="nil"/>
                    <w:left w:val="nil"/>
                    <w:bottom w:val="single" w:sz="6" w:space="0" w:color="auto"/>
                    <w:right w:val="nil"/>
                  </w:tcBorders>
                  <w:shd w:val="clear" w:color="auto" w:fill="FFFFFF"/>
                </w:tcPr>
                <w:p w14:paraId="54F26323" w14:textId="77777777" w:rsidR="00222273" w:rsidRPr="00C96D87" w:rsidRDefault="00222273" w:rsidP="00C96D87">
                  <w:pPr>
                    <w:pStyle w:val="NlTable"/>
                    <w:rPr>
                      <w:b/>
                    </w:rPr>
                  </w:pPr>
                  <w:r w:rsidRPr="00C96D87">
                    <w:rPr>
                      <w:b/>
                    </w:rPr>
                    <w:t>Odds</w:t>
                  </w:r>
                </w:p>
              </w:tc>
              <w:tc>
                <w:tcPr>
                  <w:tcW w:w="1092" w:type="dxa"/>
                  <w:tcBorders>
                    <w:top w:val="nil"/>
                    <w:left w:val="nil"/>
                    <w:bottom w:val="single" w:sz="6" w:space="0" w:color="auto"/>
                    <w:right w:val="nil"/>
                  </w:tcBorders>
                  <w:shd w:val="clear" w:color="auto" w:fill="FFFFFF"/>
                </w:tcPr>
                <w:p w14:paraId="71D21E2A" w14:textId="77777777" w:rsidR="00222273" w:rsidRPr="00711B22" w:rsidRDefault="00222273" w:rsidP="00F07386">
                  <w:pPr>
                    <w:pStyle w:val="NITable"/>
                  </w:pPr>
                  <w:r w:rsidRPr="00711B22">
                    <w:t>229/104 2.202</w:t>
                  </w:r>
                </w:p>
              </w:tc>
              <w:tc>
                <w:tcPr>
                  <w:tcW w:w="1475" w:type="dxa"/>
                  <w:tcBorders>
                    <w:top w:val="nil"/>
                    <w:left w:val="nil"/>
                    <w:bottom w:val="single" w:sz="6" w:space="0" w:color="auto"/>
                    <w:right w:val="nil"/>
                  </w:tcBorders>
                  <w:shd w:val="clear" w:color="auto" w:fill="FFFFFF"/>
                </w:tcPr>
                <w:p w14:paraId="24DC130B" w14:textId="77777777" w:rsidR="00222273" w:rsidRPr="00711B22" w:rsidRDefault="00222273" w:rsidP="00202BC5">
                  <w:pPr>
                    <w:pStyle w:val="NITable"/>
                    <w:jc w:val="center"/>
                  </w:pPr>
                  <w:r w:rsidRPr="00711B22">
                    <w:t>129/5,094 0.025</w:t>
                  </w:r>
                </w:p>
              </w:tc>
              <w:tc>
                <w:tcPr>
                  <w:tcW w:w="2340" w:type="dxa"/>
                  <w:tcBorders>
                    <w:top w:val="nil"/>
                    <w:left w:val="nil"/>
                    <w:bottom w:val="single" w:sz="6" w:space="0" w:color="auto"/>
                    <w:right w:val="nil"/>
                  </w:tcBorders>
                  <w:shd w:val="clear" w:color="auto" w:fill="FFFFFF"/>
                </w:tcPr>
                <w:p w14:paraId="29D3421F" w14:textId="77777777" w:rsidR="00222273" w:rsidRPr="00711B22" w:rsidRDefault="00222273" w:rsidP="00F07386">
                  <w:pPr>
                    <w:pStyle w:val="NITable"/>
                  </w:pPr>
                </w:p>
              </w:tc>
            </w:tr>
          </w:tbl>
          <w:p w14:paraId="149F9A7A" w14:textId="77777777" w:rsidR="00244DD6" w:rsidRPr="00711B22" w:rsidRDefault="00244DD6" w:rsidP="00244DD6">
            <w:pPr>
              <w:pStyle w:val="NormalWeb"/>
            </w:pPr>
            <w:r w:rsidRPr="00711B22">
              <w:t>The OR is</w:t>
            </w:r>
          </w:p>
          <w:p w14:paraId="49F5EA6D" w14:textId="77777777" w:rsidR="00222273" w:rsidRPr="00711B22" w:rsidRDefault="00DA40D7" w:rsidP="00FB1341">
            <w:pPr>
              <w:pStyle w:val="NormalWeb"/>
              <w:jc w:val="center"/>
            </w:pPr>
            <w:r w:rsidRPr="00711B22">
              <w:rPr>
                <w:noProof/>
                <w:position w:val="-28"/>
              </w:rPr>
              <w:object w:dxaOrig="7380" w:dyaOrig="660" w14:anchorId="4CAFE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9pt;height:33pt;mso-width-percent:0;mso-height-percent:0;mso-width-percent:0;mso-height-percent:0" o:ole="">
                  <v:imagedata r:id="rId16" o:title=""/>
                </v:shape>
                <o:OLEObject Type="Embed" ProgID="Equation.DSMT4" ShapeID="_x0000_i1025" DrawAspect="Content" ObjectID="_1601908680" r:id="rId17"/>
              </w:object>
            </w:r>
          </w:p>
          <w:p w14:paraId="7A2F2299" w14:textId="77777777" w:rsidR="00043415" w:rsidRPr="00711B22" w:rsidRDefault="00FB1341" w:rsidP="006E22DE">
            <w:pPr>
              <w:pStyle w:val="NormalWeb"/>
              <w:tabs>
                <w:tab w:val="center" w:pos="4120"/>
                <w:tab w:val="right" w:pos="8240"/>
              </w:tabs>
            </w:pPr>
            <w:r w:rsidRPr="00711B22">
              <w:t>Because of the symmetry of the odds ratio, this is the same as</w:t>
            </w:r>
          </w:p>
          <w:p w14:paraId="7D4F40F6" w14:textId="77777777" w:rsidR="00FB1341" w:rsidRPr="00711B22" w:rsidRDefault="00DA40D7" w:rsidP="001A6C7E">
            <w:pPr>
              <w:pStyle w:val="NormalWeb"/>
            </w:pPr>
            <w:r w:rsidRPr="00711B22">
              <w:rPr>
                <w:noProof/>
                <w:position w:val="-28"/>
              </w:rPr>
              <w:object w:dxaOrig="7500" w:dyaOrig="660" w14:anchorId="0DF05C94">
                <v:shape id="_x0000_i1026" type="#_x0000_t75" alt="" style="width:375pt;height:33pt;mso-width-percent:0;mso-height-percent:0;mso-width-percent:0;mso-height-percent:0" o:ole="">
                  <v:imagedata r:id="rId18" o:title=""/>
                </v:shape>
                <o:OLEObject Type="Embed" ProgID="Equation.DSMT4" ShapeID="_x0000_i1026" DrawAspect="Content" ObjectID="_1601908681" r:id="rId19"/>
              </w:object>
            </w:r>
          </w:p>
        </w:tc>
      </w:tr>
    </w:tbl>
    <w:p w14:paraId="0A02AAB8" w14:textId="77777777" w:rsidR="003951CB" w:rsidRPr="00711B22" w:rsidRDefault="007E4D31" w:rsidP="000F61FF">
      <w:pPr>
        <w:pStyle w:val="NormalWeb"/>
        <w:rPr>
          <w:b/>
        </w:rPr>
      </w:pPr>
      <w:r w:rsidRPr="00711B22">
        <w:rPr>
          <w:b/>
        </w:rPr>
        <w:t>Odds ratios</w:t>
      </w:r>
    </w:p>
    <w:p w14:paraId="1091E431" w14:textId="1F4223F9" w:rsidR="008C6DB1" w:rsidRPr="00711B22" w:rsidRDefault="007E4D31" w:rsidP="00B33B11">
      <w:pPr>
        <w:pStyle w:val="NormalWeb"/>
      </w:pPr>
      <w:r w:rsidRPr="00711B22">
        <w:t>The logistic regression coef</w:t>
      </w:r>
      <w:r w:rsidR="00191BDE" w:rsidRPr="00711B22">
        <w:t>fi</w:t>
      </w:r>
      <w:r w:rsidRPr="00711B22">
        <w:t xml:space="preserve">cient for each test result is the natural logarithm of its multivariate odds ratio (OR). In Chapter </w:t>
      </w:r>
      <w:r w:rsidR="00CE354B">
        <w:t>8</w:t>
      </w:r>
      <w:r w:rsidRPr="00711B22">
        <w:t>, we will return to the OR in the context of quantifying the bene</w:t>
      </w:r>
      <w:r w:rsidR="00191BDE" w:rsidRPr="00711B22">
        <w:t>fi</w:t>
      </w:r>
      <w:r w:rsidRPr="00711B22">
        <w:t>ts of a treatment. (The OR is often used inappropriately to quantify treatment effects in randomized trials.) Here, we discuss how ORs are used to quantify the information provided by a positive test result or presence of a risk factor. ORs are easiest to understand when the test is dichotomous; in this case, the OR is the quotient of the odds of disease in those with a positive test divided by the odds of disease in those with a negative test</w:t>
      </w:r>
      <w:r w:rsidR="00E155F2">
        <w:t xml:space="preserve"> (Box 7.2).</w:t>
      </w:r>
    </w:p>
    <w:p w14:paraId="47EBE2CC" w14:textId="77777777" w:rsidR="003951CB" w:rsidRPr="00711B22" w:rsidRDefault="007E4D31" w:rsidP="002B2252">
      <w:pPr>
        <w:pStyle w:val="NormalWeb"/>
      </w:pPr>
      <w:r w:rsidRPr="00711B22">
        <w:t xml:space="preserve">Box </w:t>
      </w:r>
      <w:r w:rsidR="00CE354B">
        <w:t>7</w:t>
      </w:r>
      <w:r w:rsidRPr="00711B22">
        <w:t xml:space="preserve">.2 shows the calculation of the OR for NBA in the diagnosis of trisomy 21. The OR for a dichotomous test is also the LR of a positive result divided by the LR of a negative result. ORs and LRs are frequently confused. For test results, LRs are generally more appropriate to use than ORs, but when assessing risk factors with widely varying prevalences from population to population, the OR may be more useful, as shown in Box </w:t>
      </w:r>
      <w:r w:rsidR="00CE354B">
        <w:t>7</w:t>
      </w:r>
      <w:r w:rsidRPr="00711B22">
        <w:t>.3.</w:t>
      </w:r>
    </w:p>
    <w:p w14:paraId="3F689263" w14:textId="68A5A58C" w:rsidR="003951CB" w:rsidRPr="00711B22" w:rsidRDefault="007E4D31" w:rsidP="002B2252">
      <w:pPr>
        <w:pStyle w:val="NormalWeb"/>
      </w:pPr>
      <w:r w:rsidRPr="00711B22">
        <w:lastRenderedPageBreak/>
        <w:t xml:space="preserve">When the test is dichotomous, the farther the OR is from 1, the stronger the association between the test result and the disease. For continuous tests, the OR from logistic regression is the amount the odds of disease </w:t>
      </w:r>
      <w:r w:rsidRPr="00B33B11">
        <w:rPr>
          <w:color w:val="00B050"/>
        </w:rPr>
        <w:t>change per unit increase</w:t>
      </w:r>
      <w:r w:rsidR="00D82074" w:rsidRPr="00B33B11">
        <w:rPr>
          <w:color w:val="00B050"/>
        </w:rPr>
        <w:t xml:space="preserve"> in the test result</w:t>
      </w:r>
      <w:r w:rsidR="00D82074" w:rsidRPr="00711B22">
        <w:t xml:space="preserve">. Thus, the OR for fever per degree will differ depending on whether the temperature is measured in Centigrade or Fahrenheit. (It will be farther from 1 for temperature measured in Centigrade.) If the units of measurement vary, ORs farther from 1 </w:t>
      </w:r>
      <w:r w:rsidR="00E155F2">
        <w:t>may not</w:t>
      </w:r>
      <w:r w:rsidR="00E155F2" w:rsidRPr="00711B22">
        <w:t xml:space="preserve"> </w:t>
      </w:r>
      <w:r w:rsidR="00D82074" w:rsidRPr="00711B22">
        <w:t>mean a stronger association with disease.</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8"/>
      </w:tblGrid>
      <w:tr w:rsidR="00316306" w:rsidRPr="00711B22" w14:paraId="0E384AE3" w14:textId="77777777">
        <w:tc>
          <w:tcPr>
            <w:tcW w:w="8647" w:type="dxa"/>
            <w:shd w:val="clear" w:color="auto" w:fill="auto"/>
          </w:tcPr>
          <w:p w14:paraId="29C4B77C" w14:textId="77777777" w:rsidR="00740E42" w:rsidRPr="00711B22" w:rsidRDefault="00316306" w:rsidP="00316306">
            <w:pPr>
              <w:pStyle w:val="NormalWeb"/>
              <w:rPr>
                <w:b/>
              </w:rPr>
            </w:pPr>
            <w:r w:rsidRPr="00711B22">
              <w:rPr>
                <w:b/>
              </w:rPr>
              <w:t xml:space="preserve">Box </w:t>
            </w:r>
            <w:r w:rsidR="00EC67B9">
              <w:rPr>
                <w:b/>
              </w:rPr>
              <w:t>7</w:t>
            </w:r>
            <w:r w:rsidRPr="00711B22">
              <w:rPr>
                <w:b/>
              </w:rPr>
              <w:t>.3: Understanding the difference between ORs and LRs</w:t>
            </w:r>
          </w:p>
          <w:p w14:paraId="7ABFC983" w14:textId="77777777" w:rsidR="00740E42" w:rsidRPr="00711B22" w:rsidRDefault="00316306" w:rsidP="00316306">
            <w:pPr>
              <w:pStyle w:val="NormalWeb"/>
            </w:pPr>
            <w:r w:rsidRPr="00711B22">
              <w:t xml:space="preserve">If we start with the prior probability of disease, P(D+), we can convert to prior odds, Odds(D+), and then multiply by the </w:t>
            </w:r>
            <w:proofErr w:type="gramStart"/>
            <w:r w:rsidRPr="00711B22">
              <w:t>LR(</w:t>
            </w:r>
            <w:proofErr w:type="gramEnd"/>
            <w:r w:rsidRPr="00711B22">
              <w:t>+) or LR(−) to get the posterior odds:</w:t>
            </w:r>
          </w:p>
          <w:p w14:paraId="2AA2B302" w14:textId="77777777" w:rsidR="0023610E" w:rsidRPr="00711B22" w:rsidRDefault="00316306" w:rsidP="00316306">
            <w:pPr>
              <w:pStyle w:val="NormalWeb"/>
            </w:pPr>
            <w:r w:rsidRPr="00711B22">
              <w:t xml:space="preserve">Odds of disease given a positive test or exposure = Odds(D+|+) = Odds(D+) × </w:t>
            </w:r>
            <w:proofErr w:type="gramStart"/>
            <w:r w:rsidRPr="00711B22">
              <w:t>LR(</w:t>
            </w:r>
            <w:proofErr w:type="gramEnd"/>
            <w:r w:rsidR="0023610E" w:rsidRPr="00711B22">
              <w:t>+)</w:t>
            </w:r>
          </w:p>
          <w:p w14:paraId="3EBA167D" w14:textId="77777777" w:rsidR="00000447" w:rsidRPr="00711B22" w:rsidRDefault="00316306" w:rsidP="00316306">
            <w:pPr>
              <w:pStyle w:val="NormalWeb"/>
            </w:pPr>
            <w:r w:rsidRPr="00711B22">
              <w:t>Odds of disease given a negative t</w:t>
            </w:r>
            <w:r w:rsidR="00000447" w:rsidRPr="00711B22">
              <w:t>est or no exposure = Odds(D+|−)</w:t>
            </w:r>
          </w:p>
          <w:p w14:paraId="03FD8D2F" w14:textId="77777777" w:rsidR="00316306" w:rsidRPr="00711B22" w:rsidRDefault="00316306" w:rsidP="005F00F2">
            <w:pPr>
              <w:pStyle w:val="NormalWeb"/>
              <w:ind w:left="5071"/>
            </w:pPr>
            <w:r w:rsidRPr="00711B22">
              <w:t xml:space="preserve">= Odds(D+) × </w:t>
            </w:r>
            <w:proofErr w:type="gramStart"/>
            <w:r w:rsidRPr="00711B22">
              <w:t>LR(</w:t>
            </w:r>
            <w:proofErr w:type="gramEnd"/>
            <w:r w:rsidRPr="00711B22">
              <w:t>−)</w:t>
            </w:r>
          </w:p>
          <w:p w14:paraId="311DFA66" w14:textId="77777777" w:rsidR="000C4593" w:rsidRPr="00711B22" w:rsidRDefault="00316306" w:rsidP="00295CF7">
            <w:pPr>
              <w:pStyle w:val="NormalWeb"/>
              <w:ind w:firstLine="328"/>
            </w:pPr>
            <w:r w:rsidRPr="00711B22">
              <w:t>The OR is the ratio of the posterior odds in those who test positive (or are exposed to a risk factor) to those who test negative (or are unexposed). Because the prior odds cancel out of that rat</w:t>
            </w:r>
            <w:r w:rsidR="000C4593" w:rsidRPr="00711B22">
              <w:t>io, the OR is just LR(+)/</w:t>
            </w:r>
            <w:proofErr w:type="gramStart"/>
            <w:r w:rsidR="000C4593" w:rsidRPr="00711B22">
              <w:t>LR(</w:t>
            </w:r>
            <w:proofErr w:type="gramEnd"/>
            <w:r w:rsidR="000C4593" w:rsidRPr="00711B22">
              <w:t>−).</w:t>
            </w:r>
          </w:p>
          <w:p w14:paraId="661BE8FA" w14:textId="77777777" w:rsidR="009C2DA9" w:rsidRPr="00711B22" w:rsidRDefault="00316306" w:rsidP="00606736">
            <w:pPr>
              <w:pStyle w:val="NormalWeb"/>
            </w:pPr>
            <w:r w:rsidRPr="00711B22">
              <w:t xml:space="preserve">OR = </w:t>
            </w:r>
            <w:proofErr w:type="gramStart"/>
            <w:r w:rsidRPr="00711B22">
              <w:t>Odds(</w:t>
            </w:r>
            <w:proofErr w:type="gramEnd"/>
            <w:r w:rsidRPr="00711B22">
              <w:t>D +|+)</w:t>
            </w:r>
            <w:r w:rsidRPr="00711B22">
              <w:rPr>
                <w:i/>
              </w:rPr>
              <w:t>/</w:t>
            </w:r>
            <w:r w:rsidRPr="00711B22">
              <w:t>Odds(D +|−) = [Odds(D+) × LR(+)]</w:t>
            </w:r>
            <w:r w:rsidRPr="00711B22">
              <w:rPr>
                <w:i/>
              </w:rPr>
              <w:t>/</w:t>
            </w:r>
            <w:r w:rsidR="009C2DA9" w:rsidRPr="00711B22">
              <w:t>[Odds(D+) × LR(−)]</w:t>
            </w:r>
          </w:p>
          <w:p w14:paraId="57C5BB6D" w14:textId="77777777" w:rsidR="00316306" w:rsidRPr="00711B22" w:rsidRDefault="00316306" w:rsidP="0046270F">
            <w:pPr>
              <w:pStyle w:val="NormalWeb"/>
              <w:ind w:left="391"/>
            </w:pPr>
            <w:r w:rsidRPr="00711B22">
              <w:t>= LR(+)</w:t>
            </w:r>
            <w:r w:rsidRPr="00711B22">
              <w:rPr>
                <w:i/>
              </w:rPr>
              <w:t>/</w:t>
            </w:r>
            <w:proofErr w:type="gramStart"/>
            <w:r w:rsidRPr="00711B22">
              <w:t>LR(</w:t>
            </w:r>
            <w:proofErr w:type="gramEnd"/>
            <w:r w:rsidRPr="00711B22">
              <w:t>−)</w:t>
            </w:r>
          </w:p>
          <w:p w14:paraId="57B4210F" w14:textId="77777777" w:rsidR="00316306" w:rsidRPr="00711B22" w:rsidRDefault="00316306" w:rsidP="00A121B2">
            <w:pPr>
              <w:pStyle w:val="NormalWeb"/>
              <w:ind w:firstLine="328"/>
            </w:pPr>
            <w:r w:rsidRPr="00711B22">
              <w:t xml:space="preserve">If you want the odds of disease in a patient with a positive test result or exposure to a risk factor, you can either multiply the odds of disease </w:t>
            </w:r>
            <w:r w:rsidRPr="00711B22">
              <w:rPr>
                <w:i/>
              </w:rPr>
              <w:t>in the overall population</w:t>
            </w:r>
            <w:r w:rsidRPr="00711B22">
              <w:t xml:space="preserve"> by the </w:t>
            </w:r>
            <w:proofErr w:type="gramStart"/>
            <w:r w:rsidRPr="00711B22">
              <w:t>LR(</w:t>
            </w:r>
            <w:proofErr w:type="gramEnd"/>
            <w:r w:rsidRPr="00711B22">
              <w:t xml:space="preserve">+), or multiply the odds of disease </w:t>
            </w:r>
            <w:r w:rsidRPr="00711B22">
              <w:rPr>
                <w:i/>
              </w:rPr>
              <w:t>in the test-negative or unexposed population</w:t>
            </w:r>
            <w:r w:rsidRPr="00711B22">
              <w:t xml:space="preserve"> by the OR. In other words, if you start with the overall odds of disease, you use the </w:t>
            </w:r>
            <w:proofErr w:type="gramStart"/>
            <w:r w:rsidRPr="00711B22">
              <w:t>LR(</w:t>
            </w:r>
            <w:proofErr w:type="gramEnd"/>
            <w:r w:rsidRPr="00711B22">
              <w:t xml:space="preserve">+); if you start with the odds of disease in the test-negative or unexposed group, you use the OR. The only time the OR approximates the </w:t>
            </w:r>
            <w:proofErr w:type="gramStart"/>
            <w:r w:rsidRPr="00711B22">
              <w:t>LR(</w:t>
            </w:r>
            <w:proofErr w:type="gramEnd"/>
            <w:r w:rsidRPr="00711B22">
              <w:t xml:space="preserve">+) is when the prevalence of a positive test or an exposure is so low that it doesn’t significantly affect the population prevalence of disease. [In that case, the </w:t>
            </w:r>
            <w:proofErr w:type="gramStart"/>
            <w:r w:rsidRPr="00711B22">
              <w:t>LR(</w:t>
            </w:r>
            <w:proofErr w:type="gramEnd"/>
            <w:r w:rsidRPr="00711B22">
              <w:t>−) will be very close to 1.]</w:t>
            </w:r>
          </w:p>
          <w:p w14:paraId="34651BD5" w14:textId="5D67BC65" w:rsidR="00316306" w:rsidRPr="00711B22" w:rsidRDefault="00316306" w:rsidP="00A121B2">
            <w:pPr>
              <w:pStyle w:val="NormalWeb"/>
              <w:ind w:firstLine="328"/>
            </w:pPr>
            <w:r w:rsidRPr="00711B22">
              <w:t xml:space="preserve">The difference between ORs and LRs is illustrated in Figure </w:t>
            </w:r>
            <w:r w:rsidR="00831BFD">
              <w:t>7</w:t>
            </w:r>
            <w:r w:rsidRPr="00711B22">
              <w:t xml:space="preserve">.9. Consider a disease that has a strong risk factor, the prevalence of which varies widely in different populations. An example one of us has studied is UTIs in young febrile infant boys (Newman et al. 2002). The OR for UTI in uncircumcised boys, compared with circumcised boys, is about 10. What would be the LRs? The answer is that the LRs will depend on the proportion of the population that is circumcised. </w:t>
            </w:r>
            <w:r w:rsidRPr="00711B22">
              <w:lastRenderedPageBreak/>
              <w:t xml:space="preserve">In Figure </w:t>
            </w:r>
            <w:r w:rsidR="00EC67B9">
              <w:t>7</w:t>
            </w:r>
            <w:r w:rsidRPr="00711B22">
              <w:t>.9A, most of the boys in the population are circumcised. Therefore, the prior odds of UTI in a febrile boy will be low, and if he is circumcised (which we are calling being unexposed to the risk factor), the odds will not decline very much because they already start out low. On the other hand, if he is one of the few who is uncircumcised, the LR+ will be high and significantly increase his posterior odds.</w:t>
            </w:r>
          </w:p>
          <w:p w14:paraId="25E99CFD" w14:textId="77777777" w:rsidR="00316306" w:rsidRPr="00711B22" w:rsidRDefault="00316306" w:rsidP="00A121B2">
            <w:pPr>
              <w:pStyle w:val="NormalWeb"/>
              <w:ind w:firstLine="328"/>
            </w:pPr>
            <w:r w:rsidRPr="00711B22">
              <w:t xml:space="preserve">Now consider the situation in a population where hardly any boys are circumcised (Fig. </w:t>
            </w:r>
            <w:r w:rsidR="00EC67B9">
              <w:t>7</w:t>
            </w:r>
            <w:r w:rsidRPr="00711B22">
              <w:t>.9B). The prior odds start out much higher, reflecting this high prevalence of a strong risk factor for UTI. However, in this case, the odds change much more if the boy is circumcised than if he is not. Thus, for this type of clinical situation, LRs have the disadvantage that they are unlikely to be generalizable from one population to another. This is not the case for the sort of predictive factors that LRs were designed for: clinical tests, such as laboratory and imaging tests. For example, the prevalence of abnormality on laboratory tests (like the urinalysis) does not vary widely in populations as the prevalence of circumcision does. Hence, LRs for laboratory tests are more likely to be generalizable than LRs for risk factors or behaviors, the prevalence of which may vary widely across populations.</w:t>
            </w:r>
          </w:p>
        </w:tc>
      </w:tr>
    </w:tbl>
    <w:p w14:paraId="209DAA0D" w14:textId="77777777" w:rsidR="00CE354B" w:rsidRDefault="00CE354B" w:rsidP="00AB3F69">
      <w:pPr>
        <w:pStyle w:val="NormalWeb"/>
        <w:rPr>
          <w:highlight w:val="yellow"/>
        </w:rPr>
      </w:pPr>
      <w:r>
        <w:rPr>
          <w:noProof/>
        </w:rPr>
        <w:lastRenderedPageBreak/>
        <w:drawing>
          <wp:inline distT="0" distB="0" distL="0" distR="0" wp14:anchorId="1CF6DCDC" wp14:editId="4583B78B">
            <wp:extent cx="5486400" cy="5578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7.9.png"/>
                    <pic:cNvPicPr/>
                  </pic:nvPicPr>
                  <pic:blipFill>
                    <a:blip r:embed="rId20"/>
                    <a:stretch>
                      <a:fillRect/>
                    </a:stretch>
                  </pic:blipFill>
                  <pic:spPr>
                    <a:xfrm>
                      <a:off x="0" y="0"/>
                      <a:ext cx="5486400" cy="5578475"/>
                    </a:xfrm>
                    <a:prstGeom prst="rect">
                      <a:avLst/>
                    </a:prstGeom>
                  </pic:spPr>
                </pic:pic>
              </a:graphicData>
            </a:graphic>
          </wp:inline>
        </w:drawing>
      </w:r>
    </w:p>
    <w:p w14:paraId="5B91886B" w14:textId="77777777" w:rsidR="00D82074" w:rsidRPr="00711B22" w:rsidRDefault="007E4D31" w:rsidP="00AB3F69">
      <w:pPr>
        <w:pStyle w:val="NormalWeb"/>
      </w:pPr>
      <w:r w:rsidRPr="00CE354B">
        <w:rPr>
          <w:highlight w:val="yellow"/>
        </w:rPr>
        <w:t xml:space="preserve">Figure </w:t>
      </w:r>
      <w:r w:rsidR="00CE354B" w:rsidRPr="00CE354B">
        <w:rPr>
          <w:highlight w:val="yellow"/>
        </w:rPr>
        <w:t>7</w:t>
      </w:r>
      <w:r w:rsidRPr="00CE354B">
        <w:rPr>
          <w:highlight w:val="yellow"/>
        </w:rPr>
        <w:t>.9</w:t>
      </w:r>
      <w:r w:rsidRPr="00711B22">
        <w:t xml:space="preserve"> Relationship between prior odds, LRs (LR+ and LR−), posterior odds, and the OR. (</w:t>
      </w:r>
      <w:r w:rsidRPr="00711B22">
        <w:rPr>
          <w:b/>
        </w:rPr>
        <w:t>A</w:t>
      </w:r>
      <w:r w:rsidRPr="00711B22">
        <w:t>) Low prevalence of strong risk factor. (</w:t>
      </w:r>
      <w:r w:rsidRPr="00711B22">
        <w:rPr>
          <w:b/>
        </w:rPr>
        <w:t>B</w:t>
      </w:r>
      <w:r w:rsidRPr="00711B22">
        <w:t>) High prevalence of strong risk factor. The length of an LR arrow corresponds to the magnitude of the LR (actually the logarithm of the LR). The LR magnitudes change depending on the prevalence of the risk factor, whereas their ratio, the OR, remains the same.</w:t>
      </w:r>
    </w:p>
    <w:p w14:paraId="792B4696" w14:textId="77777777" w:rsidR="003951CB" w:rsidRPr="00711B22" w:rsidRDefault="007E4D31" w:rsidP="000944D8">
      <w:pPr>
        <w:pStyle w:val="Heading3"/>
      </w:pPr>
      <w:r w:rsidRPr="00711B22">
        <w:t>Logistic regression modeling</w:t>
      </w:r>
    </w:p>
    <w:p w14:paraId="0C3FE0E8" w14:textId="531B8E1A" w:rsidR="003951CB" w:rsidRPr="00711B22" w:rsidRDefault="007E4D31" w:rsidP="00D82074">
      <w:pPr>
        <w:pStyle w:val="NormalWeb"/>
      </w:pPr>
      <w:r w:rsidRPr="00711B22">
        <w:t xml:space="preserve">We applied a logistic regression approach to the NT and nasal bone exam data, using NT ≥3.5 mm and NBA as dichotomous predictors of trisomy 21. The dataset included 5,556 records, one for each fetus evaluated. The variable for NT was valued </w:t>
      </w:r>
      <w:r w:rsidR="003E0F94" w:rsidRPr="00711B22">
        <w:t>“</w:t>
      </w:r>
      <w:r w:rsidRPr="00711B22">
        <w:t>1</w:t>
      </w:r>
      <w:r w:rsidR="003E0F94" w:rsidRPr="00711B22">
        <w:t>”</w:t>
      </w:r>
      <w:r w:rsidRPr="00711B22">
        <w:t xml:space="preserve"> for NT ≥3.5 mm and </w:t>
      </w:r>
      <w:r w:rsidR="003E0F94" w:rsidRPr="00711B22">
        <w:t>“</w:t>
      </w:r>
      <w:r w:rsidRPr="00711B22">
        <w:t>0</w:t>
      </w:r>
      <w:r w:rsidR="003E0F94" w:rsidRPr="00711B22">
        <w:t>”</w:t>
      </w:r>
      <w:r w:rsidRPr="00711B22">
        <w:t xml:space="preserve"> for &lt;3.5 mm; the variable for NBA was similarly valued </w:t>
      </w:r>
      <w:r w:rsidR="003E0F94" w:rsidRPr="00711B22">
        <w:t>“</w:t>
      </w:r>
      <w:r w:rsidRPr="00711B22">
        <w:t>1</w:t>
      </w:r>
      <w:r w:rsidR="003E0F94" w:rsidRPr="00711B22">
        <w:t>”</w:t>
      </w:r>
      <w:r w:rsidRPr="00711B22">
        <w:t xml:space="preserve"> if nasal bone </w:t>
      </w:r>
      <w:r w:rsidRPr="00711B22">
        <w:lastRenderedPageBreak/>
        <w:t xml:space="preserve">absent or </w:t>
      </w:r>
      <w:r w:rsidR="003E0F94" w:rsidRPr="00711B22">
        <w:t>“</w:t>
      </w:r>
      <w:r w:rsidRPr="00711B22">
        <w:t>0</w:t>
      </w:r>
      <w:r w:rsidR="003E0F94" w:rsidRPr="00711B22">
        <w:t>”</w:t>
      </w:r>
      <w:r w:rsidRPr="00711B22">
        <w:t xml:space="preserve"> if nasal bone present. The binary outcome variable for trisomy 21 was also coded in standard fashion. The results, as they might appear in a journal article, are shown in </w:t>
      </w:r>
      <w:r w:rsidRPr="00CE354B">
        <w:rPr>
          <w:highlight w:val="yellow"/>
        </w:rPr>
        <w:t xml:space="preserve">Table </w:t>
      </w:r>
      <w:r w:rsidR="00EC67B9" w:rsidRPr="00CE354B">
        <w:rPr>
          <w:highlight w:val="yellow"/>
        </w:rPr>
        <w:t>7</w:t>
      </w:r>
      <w:r w:rsidRPr="00CE354B">
        <w:rPr>
          <w:highlight w:val="yellow"/>
        </w:rPr>
        <w:t>.</w:t>
      </w:r>
      <w:r w:rsidR="00E155F2">
        <w:rPr>
          <w:highlight w:val="yellow"/>
        </w:rPr>
        <w:t>4</w:t>
      </w:r>
      <w:r w:rsidRPr="00711B22">
        <w:t>.</w:t>
      </w:r>
    </w:p>
    <w:p w14:paraId="09A3D3DD" w14:textId="63274DCA" w:rsidR="00D82074" w:rsidRPr="00711B22" w:rsidRDefault="007E4D31" w:rsidP="00D82074">
      <w:pPr>
        <w:pStyle w:val="NormalWeb"/>
      </w:pPr>
      <w:r w:rsidRPr="00CE354B">
        <w:rPr>
          <w:b/>
          <w:highlight w:val="yellow"/>
        </w:rPr>
        <w:t xml:space="preserve">Table </w:t>
      </w:r>
      <w:r w:rsidR="00EC67B9" w:rsidRPr="00CE354B">
        <w:rPr>
          <w:b/>
          <w:highlight w:val="yellow"/>
        </w:rPr>
        <w:t>7</w:t>
      </w:r>
      <w:r w:rsidRPr="00CE354B">
        <w:rPr>
          <w:b/>
          <w:highlight w:val="yellow"/>
        </w:rPr>
        <w:t>.</w:t>
      </w:r>
      <w:r w:rsidR="00E155F2">
        <w:rPr>
          <w:b/>
          <w:highlight w:val="yellow"/>
        </w:rPr>
        <w:t>4</w:t>
      </w:r>
      <w:r w:rsidRPr="00711B22">
        <w:rPr>
          <w:b/>
        </w:rPr>
        <w:t>.</w:t>
      </w:r>
      <w:r w:rsidRPr="00711B22">
        <w:t xml:space="preserve"> Multivariate ORs resulting from a logistic regression model using fetal NT and NBA as dichotomous predictors of trisomy 21</w:t>
      </w:r>
    </w:p>
    <w:tbl>
      <w:tblPr>
        <w:tblW w:w="0" w:type="auto"/>
        <w:tblInd w:w="40" w:type="dxa"/>
        <w:tblLayout w:type="fixed"/>
        <w:tblCellMar>
          <w:left w:w="40" w:type="dxa"/>
          <w:right w:w="40" w:type="dxa"/>
        </w:tblCellMar>
        <w:tblLook w:val="0000" w:firstRow="0" w:lastRow="0" w:firstColumn="0" w:lastColumn="0" w:noHBand="0" w:noVBand="0"/>
      </w:tblPr>
      <w:tblGrid>
        <w:gridCol w:w="2160"/>
        <w:gridCol w:w="2340"/>
        <w:gridCol w:w="2700"/>
      </w:tblGrid>
      <w:tr w:rsidR="00D82074" w:rsidRPr="00711B22" w14:paraId="3DD9FE5D" w14:textId="77777777">
        <w:trPr>
          <w:trHeight w:hRule="exact" w:val="341"/>
        </w:trPr>
        <w:tc>
          <w:tcPr>
            <w:tcW w:w="2160" w:type="dxa"/>
            <w:tcBorders>
              <w:top w:val="single" w:sz="6" w:space="0" w:color="auto"/>
              <w:left w:val="nil"/>
              <w:bottom w:val="nil"/>
              <w:right w:val="nil"/>
            </w:tcBorders>
            <w:shd w:val="clear" w:color="auto" w:fill="FFFFFF"/>
          </w:tcPr>
          <w:p w14:paraId="6D0385DF" w14:textId="77777777" w:rsidR="00D82074" w:rsidRPr="00711B22" w:rsidRDefault="00D82074" w:rsidP="008F6B84">
            <w:pPr>
              <w:pStyle w:val="Table"/>
            </w:pPr>
          </w:p>
        </w:tc>
        <w:tc>
          <w:tcPr>
            <w:tcW w:w="2340" w:type="dxa"/>
            <w:tcBorders>
              <w:top w:val="single" w:sz="6" w:space="0" w:color="auto"/>
              <w:left w:val="nil"/>
              <w:bottom w:val="nil"/>
              <w:right w:val="nil"/>
            </w:tcBorders>
            <w:shd w:val="clear" w:color="auto" w:fill="FFFFFF"/>
          </w:tcPr>
          <w:p w14:paraId="3B33ABE1" w14:textId="75E0301F" w:rsidR="00E149A4" w:rsidRPr="00711B22" w:rsidRDefault="00D82074" w:rsidP="00E149A4">
            <w:pPr>
              <w:pStyle w:val="Table"/>
            </w:pPr>
            <w:r w:rsidRPr="00711B22">
              <w:t>Multivariate OR</w:t>
            </w:r>
            <w:r w:rsidR="00E149A4" w:rsidRPr="00711B22">
              <w:t xml:space="preserve"> trisomy 21</w:t>
            </w:r>
          </w:p>
          <w:p w14:paraId="4855B7EC" w14:textId="77777777" w:rsidR="00D82074" w:rsidRPr="00711B22" w:rsidRDefault="00D82074" w:rsidP="008F6B84">
            <w:pPr>
              <w:pStyle w:val="Table"/>
            </w:pPr>
          </w:p>
        </w:tc>
        <w:tc>
          <w:tcPr>
            <w:tcW w:w="2700" w:type="dxa"/>
            <w:tcBorders>
              <w:top w:val="single" w:sz="6" w:space="0" w:color="auto"/>
              <w:left w:val="nil"/>
              <w:bottom w:val="nil"/>
              <w:right w:val="nil"/>
            </w:tcBorders>
            <w:shd w:val="clear" w:color="auto" w:fill="FFFFFF"/>
          </w:tcPr>
          <w:p w14:paraId="1B7DA2C4" w14:textId="34A30B20" w:rsidR="00D82074" w:rsidRPr="00711B22" w:rsidRDefault="00E149A4" w:rsidP="00E155F2">
            <w:pPr>
              <w:pStyle w:val="Table"/>
            </w:pPr>
            <w:r w:rsidRPr="00711B22">
              <w:t xml:space="preserve">95% CI </w:t>
            </w:r>
          </w:p>
        </w:tc>
      </w:tr>
      <w:tr w:rsidR="00D82074" w:rsidRPr="00711B22" w14:paraId="2681F5C8" w14:textId="77777777">
        <w:trPr>
          <w:trHeight w:hRule="exact" w:val="317"/>
        </w:trPr>
        <w:tc>
          <w:tcPr>
            <w:tcW w:w="2160" w:type="dxa"/>
            <w:tcBorders>
              <w:top w:val="single" w:sz="6" w:space="0" w:color="auto"/>
              <w:left w:val="nil"/>
              <w:bottom w:val="nil"/>
              <w:right w:val="nil"/>
            </w:tcBorders>
            <w:shd w:val="clear" w:color="auto" w:fill="FFFFFF"/>
          </w:tcPr>
          <w:p w14:paraId="6F00025C" w14:textId="77777777" w:rsidR="00D82074" w:rsidRPr="00711B22" w:rsidRDefault="00D82074" w:rsidP="008F6B84">
            <w:pPr>
              <w:pStyle w:val="Table"/>
            </w:pPr>
            <w:r w:rsidRPr="00711B22">
              <w:t>NT ≥ 3.5 mm</w:t>
            </w:r>
          </w:p>
        </w:tc>
        <w:tc>
          <w:tcPr>
            <w:tcW w:w="2340" w:type="dxa"/>
            <w:tcBorders>
              <w:top w:val="single" w:sz="6" w:space="0" w:color="auto"/>
              <w:left w:val="nil"/>
              <w:bottom w:val="nil"/>
              <w:right w:val="nil"/>
            </w:tcBorders>
            <w:shd w:val="clear" w:color="auto" w:fill="FFFFFF"/>
          </w:tcPr>
          <w:p w14:paraId="6E6775AF" w14:textId="77777777" w:rsidR="00D82074" w:rsidRPr="00711B22" w:rsidRDefault="00D82074" w:rsidP="00C9735B">
            <w:pPr>
              <w:pStyle w:val="Table"/>
              <w:ind w:right="1067"/>
              <w:jc w:val="right"/>
            </w:pPr>
            <w:r w:rsidRPr="00711B22">
              <w:t>8.7</w:t>
            </w:r>
          </w:p>
        </w:tc>
        <w:tc>
          <w:tcPr>
            <w:tcW w:w="2700" w:type="dxa"/>
            <w:tcBorders>
              <w:top w:val="single" w:sz="6" w:space="0" w:color="auto"/>
              <w:left w:val="nil"/>
              <w:bottom w:val="nil"/>
              <w:right w:val="nil"/>
            </w:tcBorders>
            <w:shd w:val="clear" w:color="auto" w:fill="FFFFFF"/>
          </w:tcPr>
          <w:p w14:paraId="121ABAEE" w14:textId="77777777" w:rsidR="00D82074" w:rsidRPr="00711B22" w:rsidRDefault="00D82074" w:rsidP="00B33B11">
            <w:pPr>
              <w:pStyle w:val="Table"/>
              <w:ind w:right="1058"/>
            </w:pPr>
            <w:r w:rsidRPr="00711B22">
              <w:t>6.3</w:t>
            </w:r>
            <w:r w:rsidR="00C9735B" w:rsidRPr="00711B22">
              <w:t>–</w:t>
            </w:r>
            <w:r w:rsidRPr="00711B22">
              <w:t>11.8</w:t>
            </w:r>
          </w:p>
        </w:tc>
      </w:tr>
      <w:tr w:rsidR="00D82074" w:rsidRPr="00711B22" w14:paraId="52F4606B" w14:textId="77777777">
        <w:trPr>
          <w:trHeight w:hRule="exact" w:val="322"/>
        </w:trPr>
        <w:tc>
          <w:tcPr>
            <w:tcW w:w="2160" w:type="dxa"/>
            <w:tcBorders>
              <w:top w:val="nil"/>
              <w:left w:val="nil"/>
              <w:bottom w:val="single" w:sz="6" w:space="0" w:color="auto"/>
              <w:right w:val="nil"/>
            </w:tcBorders>
            <w:shd w:val="clear" w:color="auto" w:fill="FFFFFF"/>
          </w:tcPr>
          <w:p w14:paraId="62BED1C5" w14:textId="77777777" w:rsidR="00D82074" w:rsidRPr="00711B22" w:rsidRDefault="00D82074" w:rsidP="008F6B84">
            <w:pPr>
              <w:pStyle w:val="Table"/>
            </w:pPr>
            <w:r w:rsidRPr="00711B22">
              <w:t>NBA</w:t>
            </w:r>
          </w:p>
        </w:tc>
        <w:tc>
          <w:tcPr>
            <w:tcW w:w="2340" w:type="dxa"/>
            <w:tcBorders>
              <w:top w:val="nil"/>
              <w:left w:val="nil"/>
              <w:bottom w:val="single" w:sz="6" w:space="0" w:color="auto"/>
              <w:right w:val="nil"/>
            </w:tcBorders>
            <w:shd w:val="clear" w:color="auto" w:fill="FFFFFF"/>
          </w:tcPr>
          <w:p w14:paraId="4D8263C8" w14:textId="77777777" w:rsidR="00D82074" w:rsidRPr="00711B22" w:rsidRDefault="00D82074" w:rsidP="00C9735B">
            <w:pPr>
              <w:pStyle w:val="Table"/>
              <w:ind w:right="1067"/>
              <w:jc w:val="right"/>
            </w:pPr>
            <w:r w:rsidRPr="00711B22">
              <w:t>53.0</w:t>
            </w:r>
          </w:p>
        </w:tc>
        <w:tc>
          <w:tcPr>
            <w:tcW w:w="2700" w:type="dxa"/>
            <w:tcBorders>
              <w:top w:val="nil"/>
              <w:left w:val="nil"/>
              <w:bottom w:val="single" w:sz="6" w:space="0" w:color="auto"/>
              <w:right w:val="nil"/>
            </w:tcBorders>
            <w:shd w:val="clear" w:color="auto" w:fill="FFFFFF"/>
          </w:tcPr>
          <w:p w14:paraId="1E3ADB1B" w14:textId="77777777" w:rsidR="00D82074" w:rsidRPr="00711B22" w:rsidRDefault="00C9735B" w:rsidP="00B33B11">
            <w:pPr>
              <w:pStyle w:val="Table"/>
              <w:ind w:right="1058"/>
            </w:pPr>
            <w:r w:rsidRPr="00711B22">
              <w:t>38.7–</w:t>
            </w:r>
            <w:r w:rsidR="00D82074" w:rsidRPr="00711B22">
              <w:t>72.7</w:t>
            </w:r>
          </w:p>
        </w:tc>
      </w:tr>
    </w:tbl>
    <w:p w14:paraId="0423B8E6" w14:textId="77777777" w:rsidR="003951CB" w:rsidRPr="00711B22" w:rsidRDefault="007E4D31" w:rsidP="005F2712">
      <w:pPr>
        <w:pStyle w:val="NormalWeb"/>
      </w:pPr>
      <w:r w:rsidRPr="00711B22">
        <w:t>The multivariate OR for NBA is much greater than the multivariate OR for NT. This allows us to say that, when both are available, NBA is a more important predictor of trisomy 21 than NT.</w:t>
      </w:r>
    </w:p>
    <w:p w14:paraId="697902BA" w14:textId="77777777" w:rsidR="003951CB" w:rsidRPr="00711B22" w:rsidRDefault="007E4D31" w:rsidP="005F2712">
      <w:pPr>
        <w:pStyle w:val="NormalWeb"/>
      </w:pPr>
      <w:r w:rsidRPr="00711B22">
        <w:t xml:space="preserve">A multiple logistic regression model adjusts the OR associated with one dichotomous test for the fact that one or more additional tests are performed. Based on the data in Table </w:t>
      </w:r>
      <w:r w:rsidR="00EC67B9">
        <w:t>7</w:t>
      </w:r>
      <w:r w:rsidRPr="00711B22">
        <w:t xml:space="preserve">.1, the univariate OR for NBA is 87.0 (calculated in Box </w:t>
      </w:r>
      <w:r w:rsidR="00EC67B9">
        <w:t>7</w:t>
      </w:r>
      <w:r w:rsidRPr="00711B22">
        <w:t>.2) and the univariate OR for NT is 17.4. Because the two tests are not independent, the multivariate ORs are lower when both variables are included together than they are for each variable separately.</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6"/>
      </w:tblGrid>
      <w:tr w:rsidR="00FC4064" w:rsidRPr="00711B22" w14:paraId="5EEB20E8" w14:textId="77777777">
        <w:tc>
          <w:tcPr>
            <w:tcW w:w="8505" w:type="dxa"/>
            <w:shd w:val="clear" w:color="auto" w:fill="auto"/>
          </w:tcPr>
          <w:p w14:paraId="626A9C18" w14:textId="77777777" w:rsidR="007C4AFE" w:rsidRPr="00711B22" w:rsidRDefault="00FC4064" w:rsidP="00040249">
            <w:pPr>
              <w:pStyle w:val="NormalWeb"/>
              <w:rPr>
                <w:b/>
              </w:rPr>
            </w:pPr>
            <w:r w:rsidRPr="00CE354B">
              <w:rPr>
                <w:b/>
                <w:highlight w:val="yellow"/>
              </w:rPr>
              <w:t xml:space="preserve">Box </w:t>
            </w:r>
            <w:r w:rsidR="00EC67B9" w:rsidRPr="00CE354B">
              <w:rPr>
                <w:b/>
                <w:highlight w:val="yellow"/>
              </w:rPr>
              <w:t>7</w:t>
            </w:r>
            <w:r w:rsidRPr="00CE354B">
              <w:rPr>
                <w:b/>
                <w:highlight w:val="yellow"/>
              </w:rPr>
              <w:t>.4</w:t>
            </w:r>
            <w:r w:rsidRPr="00711B22">
              <w:rPr>
                <w:b/>
              </w:rPr>
              <w:t>: Advanced material on logistic regression: intera</w:t>
            </w:r>
            <w:r w:rsidR="007C4AFE" w:rsidRPr="00711B22">
              <w:rPr>
                <w:b/>
              </w:rPr>
              <w:t>ction terms and goodness of fit</w:t>
            </w:r>
          </w:p>
          <w:p w14:paraId="2EF32E98" w14:textId="77777777" w:rsidR="00FC4064" w:rsidRPr="00711B22" w:rsidRDefault="00FC4064" w:rsidP="00040249">
            <w:pPr>
              <w:pStyle w:val="NormalWeb"/>
            </w:pPr>
            <w:r w:rsidRPr="00711B22">
              <w:t xml:space="preserve">The logistic model presented in Table 8.3 does not include an interaction term. An “interaction term” is an additional term that distinguishes when both tests are positive from when only one or the other is positive. In the above model, the interaction term would be NT × NBA, which would equal “1” only if both tests were positive. Unless a logistic regression model includes interaction terms, the result of any given test changes the ln(odds) of disease by the same amount, regardless of how the other tests came out. For this reason, it is important to assess how well the logistic model fits the data – the so-called goodness of fit. The lack of an interaction term means our model for predicting trisomy 21 assumes that NBA has the same effect on the ln(odds) regardless of whether NT is </w:t>
            </w:r>
            <w:r w:rsidR="00D87E95" w:rsidRPr="00711B22">
              <w:t>≥</w:t>
            </w:r>
            <w:r w:rsidRPr="00711B22">
              <w:t>3.5 mm or &lt;3.5 mm. As shown in the table below, this model fits the data reasonably well, and an interaction term is probably unnecessary.</w:t>
            </w:r>
          </w:p>
          <w:p w14:paraId="424F49F2" w14:textId="77777777" w:rsidR="00FC4064" w:rsidRPr="00711B22" w:rsidRDefault="00FC4064" w:rsidP="00FC4064">
            <w:pPr>
              <w:pStyle w:val="NormalWeb"/>
              <w:rPr>
                <w:b/>
              </w:rPr>
            </w:pPr>
            <w:r w:rsidRPr="00711B22">
              <w:rPr>
                <w:b/>
              </w:rPr>
              <w:t>Comparison of Actual Probability of Trisomy 21 with Probability Predicted by the Logistic Regression Model Without an Interaction Term</w:t>
            </w:r>
          </w:p>
          <w:tbl>
            <w:tblPr>
              <w:tblW w:w="0" w:type="auto"/>
              <w:tblInd w:w="40" w:type="dxa"/>
              <w:tblCellMar>
                <w:left w:w="40" w:type="dxa"/>
                <w:right w:w="40" w:type="dxa"/>
              </w:tblCellMar>
              <w:tblLook w:val="0000" w:firstRow="0" w:lastRow="0" w:firstColumn="0" w:lastColumn="0" w:noHBand="0" w:noVBand="0"/>
            </w:tblPr>
            <w:tblGrid>
              <w:gridCol w:w="1646"/>
              <w:gridCol w:w="1099"/>
              <w:gridCol w:w="1181"/>
              <w:gridCol w:w="584"/>
              <w:gridCol w:w="2826"/>
            </w:tblGrid>
            <w:tr w:rsidR="00FC4064" w:rsidRPr="00711B22" w14:paraId="7893F11C" w14:textId="77777777">
              <w:trPr>
                <w:trHeight w:hRule="exact" w:val="408"/>
              </w:trPr>
              <w:tc>
                <w:tcPr>
                  <w:tcW w:w="1646" w:type="dxa"/>
                  <w:tcBorders>
                    <w:top w:val="single" w:sz="6" w:space="0" w:color="auto"/>
                    <w:left w:val="nil"/>
                    <w:bottom w:val="nil"/>
                    <w:right w:val="nil"/>
                  </w:tcBorders>
                  <w:shd w:val="clear" w:color="auto" w:fill="FFFFFF"/>
                </w:tcPr>
                <w:p w14:paraId="76D4A2C0" w14:textId="77777777" w:rsidR="00FC4064" w:rsidRPr="00711B22" w:rsidRDefault="00FC4064" w:rsidP="009259A1">
                  <w:pPr>
                    <w:pStyle w:val="NITable"/>
                  </w:pPr>
                </w:p>
              </w:tc>
              <w:tc>
                <w:tcPr>
                  <w:tcW w:w="1099" w:type="dxa"/>
                  <w:tcBorders>
                    <w:top w:val="single" w:sz="6" w:space="0" w:color="auto"/>
                    <w:left w:val="nil"/>
                    <w:bottom w:val="nil"/>
                    <w:right w:val="nil"/>
                  </w:tcBorders>
                  <w:shd w:val="clear" w:color="auto" w:fill="FFFFFF"/>
                </w:tcPr>
                <w:p w14:paraId="567497C9" w14:textId="77777777" w:rsidR="00FC4064" w:rsidRPr="00711B22" w:rsidRDefault="00FC4064" w:rsidP="009259A1">
                  <w:pPr>
                    <w:pStyle w:val="NITable"/>
                  </w:pPr>
                </w:p>
              </w:tc>
              <w:tc>
                <w:tcPr>
                  <w:tcW w:w="4274" w:type="dxa"/>
                  <w:gridSpan w:val="3"/>
                  <w:tcBorders>
                    <w:top w:val="single" w:sz="6" w:space="0" w:color="auto"/>
                    <w:left w:val="nil"/>
                    <w:bottom w:val="single" w:sz="6" w:space="0" w:color="auto"/>
                    <w:right w:val="nil"/>
                  </w:tcBorders>
                  <w:shd w:val="clear" w:color="auto" w:fill="FFFFFF"/>
                </w:tcPr>
                <w:p w14:paraId="51EFD38F" w14:textId="77777777" w:rsidR="00FC4064" w:rsidRPr="00711B22" w:rsidRDefault="00FC4064" w:rsidP="009259A1">
                  <w:pPr>
                    <w:pStyle w:val="NITable"/>
                  </w:pPr>
                  <w:r w:rsidRPr="00711B22">
                    <w:rPr>
                      <w:color w:val="000000"/>
                    </w:rPr>
                    <w:t>Probability</w:t>
                  </w:r>
                  <w:r w:rsidRPr="00711B22">
                    <w:t xml:space="preserve"> </w:t>
                  </w:r>
                  <w:r w:rsidRPr="00711B22">
                    <w:rPr>
                      <w:color w:val="000000"/>
                    </w:rPr>
                    <w:t>of Trisomy 21</w:t>
                  </w:r>
                </w:p>
              </w:tc>
            </w:tr>
            <w:tr w:rsidR="00FC4064" w:rsidRPr="00711B22" w14:paraId="19627601" w14:textId="77777777">
              <w:trPr>
                <w:trHeight w:hRule="exact" w:val="370"/>
              </w:trPr>
              <w:tc>
                <w:tcPr>
                  <w:tcW w:w="1646" w:type="dxa"/>
                  <w:tcBorders>
                    <w:top w:val="nil"/>
                    <w:left w:val="nil"/>
                    <w:bottom w:val="single" w:sz="6" w:space="0" w:color="auto"/>
                    <w:right w:val="nil"/>
                  </w:tcBorders>
                  <w:shd w:val="clear" w:color="auto" w:fill="FFFFFF"/>
                </w:tcPr>
                <w:p w14:paraId="5E95A90B" w14:textId="77777777" w:rsidR="00FC4064" w:rsidRPr="00711B22" w:rsidRDefault="00FC4064" w:rsidP="009259A1">
                  <w:pPr>
                    <w:pStyle w:val="NITable"/>
                  </w:pPr>
                  <w:r w:rsidRPr="00711B22">
                    <w:rPr>
                      <w:color w:val="000000"/>
                    </w:rPr>
                    <w:t>Nuchal Translucency</w:t>
                  </w:r>
                </w:p>
              </w:tc>
              <w:tc>
                <w:tcPr>
                  <w:tcW w:w="1099" w:type="dxa"/>
                  <w:tcBorders>
                    <w:top w:val="nil"/>
                    <w:left w:val="nil"/>
                    <w:bottom w:val="single" w:sz="6" w:space="0" w:color="auto"/>
                    <w:right w:val="nil"/>
                  </w:tcBorders>
                  <w:shd w:val="clear" w:color="auto" w:fill="FFFFFF"/>
                </w:tcPr>
                <w:p w14:paraId="2E82FE2A" w14:textId="77777777" w:rsidR="00FC4064" w:rsidRPr="00711B22" w:rsidRDefault="00FC4064" w:rsidP="009259A1">
                  <w:pPr>
                    <w:pStyle w:val="NITable"/>
                  </w:pPr>
                  <w:r w:rsidRPr="00711B22">
                    <w:rPr>
                      <w:color w:val="000000"/>
                    </w:rPr>
                    <w:t>Nasal Bone</w:t>
                  </w:r>
                </w:p>
              </w:tc>
              <w:tc>
                <w:tcPr>
                  <w:tcW w:w="1181" w:type="dxa"/>
                  <w:tcBorders>
                    <w:top w:val="single" w:sz="6" w:space="0" w:color="auto"/>
                    <w:left w:val="nil"/>
                    <w:bottom w:val="single" w:sz="6" w:space="0" w:color="auto"/>
                    <w:right w:val="nil"/>
                  </w:tcBorders>
                  <w:shd w:val="clear" w:color="auto" w:fill="FFFFFF"/>
                </w:tcPr>
                <w:p w14:paraId="725D4BB3" w14:textId="77777777" w:rsidR="00FC4064" w:rsidRPr="00711B22" w:rsidRDefault="00FC4064" w:rsidP="009259A1">
                  <w:pPr>
                    <w:pStyle w:val="NITable"/>
                  </w:pPr>
                  <w:r w:rsidRPr="00711B22">
                    <w:rPr>
                      <w:color w:val="000000"/>
                    </w:rPr>
                    <w:t>Actual</w:t>
                  </w:r>
                </w:p>
              </w:tc>
              <w:tc>
                <w:tcPr>
                  <w:tcW w:w="267" w:type="dxa"/>
                  <w:tcBorders>
                    <w:top w:val="single" w:sz="6" w:space="0" w:color="auto"/>
                    <w:left w:val="nil"/>
                    <w:bottom w:val="single" w:sz="6" w:space="0" w:color="auto"/>
                    <w:right w:val="nil"/>
                  </w:tcBorders>
                  <w:shd w:val="clear" w:color="auto" w:fill="FFFFFF"/>
                </w:tcPr>
                <w:p w14:paraId="002E05F2" w14:textId="77777777" w:rsidR="00FC4064" w:rsidRPr="00711B22" w:rsidRDefault="00FC4064" w:rsidP="009259A1">
                  <w:pPr>
                    <w:pStyle w:val="NITable"/>
                  </w:pPr>
                  <w:r w:rsidRPr="00711B22">
                    <w:rPr>
                      <w:color w:val="000000"/>
                    </w:rPr>
                    <w:t>(%)</w:t>
                  </w:r>
                </w:p>
              </w:tc>
              <w:tc>
                <w:tcPr>
                  <w:tcW w:w="2826" w:type="dxa"/>
                  <w:tcBorders>
                    <w:top w:val="single" w:sz="6" w:space="0" w:color="auto"/>
                    <w:left w:val="nil"/>
                    <w:bottom w:val="single" w:sz="6" w:space="0" w:color="auto"/>
                    <w:right w:val="nil"/>
                  </w:tcBorders>
                  <w:shd w:val="clear" w:color="auto" w:fill="FFFFFF"/>
                </w:tcPr>
                <w:p w14:paraId="00A6C865" w14:textId="77777777" w:rsidR="00FC4064" w:rsidRPr="00711B22" w:rsidRDefault="00FC4064" w:rsidP="009259A1">
                  <w:pPr>
                    <w:pStyle w:val="NITable"/>
                  </w:pPr>
                  <w:r w:rsidRPr="00711B22">
                    <w:rPr>
                      <w:color w:val="000000"/>
                    </w:rPr>
                    <w:t>Predicted (%)</w:t>
                  </w:r>
                  <w:r w:rsidRPr="00711B22">
                    <w:rPr>
                      <w:i/>
                      <w:iCs/>
                      <w:color w:val="000000"/>
                      <w:vertAlign w:val="superscript"/>
                    </w:rPr>
                    <w:t>a</w:t>
                  </w:r>
                </w:p>
              </w:tc>
            </w:tr>
            <w:tr w:rsidR="00FC4064" w:rsidRPr="00711B22" w14:paraId="310DAD11" w14:textId="77777777">
              <w:trPr>
                <w:trHeight w:hRule="exact" w:val="322"/>
              </w:trPr>
              <w:tc>
                <w:tcPr>
                  <w:tcW w:w="1646" w:type="dxa"/>
                  <w:tcBorders>
                    <w:top w:val="single" w:sz="6" w:space="0" w:color="auto"/>
                    <w:left w:val="nil"/>
                    <w:bottom w:val="nil"/>
                    <w:right w:val="nil"/>
                  </w:tcBorders>
                  <w:shd w:val="clear" w:color="auto" w:fill="FFFFFF"/>
                </w:tcPr>
                <w:p w14:paraId="7155C5C3" w14:textId="77777777" w:rsidR="00FC4064" w:rsidRPr="00711B22" w:rsidRDefault="00FC4064" w:rsidP="009259A1">
                  <w:pPr>
                    <w:pStyle w:val="NITable"/>
                  </w:pPr>
                  <w:r w:rsidRPr="00711B22">
                    <w:rPr>
                      <w:color w:val="000000"/>
                    </w:rPr>
                    <w:t>&gt;3.5</w:t>
                  </w:r>
                </w:p>
              </w:tc>
              <w:tc>
                <w:tcPr>
                  <w:tcW w:w="1099" w:type="dxa"/>
                  <w:tcBorders>
                    <w:top w:val="single" w:sz="6" w:space="0" w:color="auto"/>
                    <w:left w:val="nil"/>
                    <w:bottom w:val="nil"/>
                    <w:right w:val="nil"/>
                  </w:tcBorders>
                  <w:shd w:val="clear" w:color="auto" w:fill="FFFFFF"/>
                </w:tcPr>
                <w:p w14:paraId="0290AE3F" w14:textId="77777777" w:rsidR="00FC4064" w:rsidRPr="00711B22" w:rsidRDefault="00FC4064" w:rsidP="009259A1">
                  <w:pPr>
                    <w:pStyle w:val="NITable"/>
                  </w:pPr>
                  <w:r w:rsidRPr="00711B22">
                    <w:rPr>
                      <w:color w:val="000000"/>
                    </w:rPr>
                    <w:t>Absent</w:t>
                  </w:r>
                </w:p>
              </w:tc>
              <w:tc>
                <w:tcPr>
                  <w:tcW w:w="1181" w:type="dxa"/>
                  <w:tcBorders>
                    <w:top w:val="single" w:sz="6" w:space="0" w:color="auto"/>
                    <w:left w:val="nil"/>
                    <w:bottom w:val="nil"/>
                    <w:right w:val="nil"/>
                  </w:tcBorders>
                  <w:shd w:val="clear" w:color="auto" w:fill="FFFFFF"/>
                </w:tcPr>
                <w:p w14:paraId="037969A7" w14:textId="77777777" w:rsidR="00FC4064" w:rsidRPr="00711B22" w:rsidRDefault="00FC4064" w:rsidP="00837B5E">
                  <w:pPr>
                    <w:pStyle w:val="NITable"/>
                    <w:ind w:right="137"/>
                    <w:jc w:val="right"/>
                  </w:pPr>
                  <w:r w:rsidRPr="00711B22">
                    <w:rPr>
                      <w:color w:val="000000"/>
                    </w:rPr>
                    <w:t>81</w:t>
                  </w:r>
                </w:p>
              </w:tc>
              <w:tc>
                <w:tcPr>
                  <w:tcW w:w="267" w:type="dxa"/>
                  <w:tcBorders>
                    <w:top w:val="single" w:sz="6" w:space="0" w:color="auto"/>
                    <w:left w:val="nil"/>
                    <w:bottom w:val="nil"/>
                    <w:right w:val="nil"/>
                  </w:tcBorders>
                  <w:shd w:val="clear" w:color="auto" w:fill="FFFFFF"/>
                </w:tcPr>
                <w:p w14:paraId="63D6D913" w14:textId="77777777" w:rsidR="00FC4064" w:rsidRPr="00711B22" w:rsidRDefault="00FC4064" w:rsidP="009259A1">
                  <w:pPr>
                    <w:pStyle w:val="NITable"/>
                  </w:pPr>
                </w:p>
              </w:tc>
              <w:tc>
                <w:tcPr>
                  <w:tcW w:w="2826" w:type="dxa"/>
                  <w:tcBorders>
                    <w:top w:val="single" w:sz="6" w:space="0" w:color="auto"/>
                    <w:left w:val="nil"/>
                    <w:bottom w:val="nil"/>
                    <w:right w:val="nil"/>
                  </w:tcBorders>
                  <w:shd w:val="clear" w:color="auto" w:fill="FFFFFF"/>
                </w:tcPr>
                <w:p w14:paraId="4452A195" w14:textId="77777777" w:rsidR="00FC4064" w:rsidRPr="00711B22" w:rsidRDefault="00FC4064" w:rsidP="009259A1">
                  <w:pPr>
                    <w:pStyle w:val="NITable"/>
                  </w:pPr>
                  <w:r w:rsidRPr="00711B22">
                    <w:rPr>
                      <w:color w:val="000000"/>
                    </w:rPr>
                    <w:t>85</w:t>
                  </w:r>
                </w:p>
              </w:tc>
            </w:tr>
            <w:tr w:rsidR="00FC4064" w:rsidRPr="00711B22" w14:paraId="7D7B8EFD" w14:textId="77777777">
              <w:trPr>
                <w:trHeight w:hRule="exact" w:val="405"/>
              </w:trPr>
              <w:tc>
                <w:tcPr>
                  <w:tcW w:w="1646" w:type="dxa"/>
                  <w:tcBorders>
                    <w:top w:val="nil"/>
                    <w:left w:val="nil"/>
                    <w:bottom w:val="nil"/>
                    <w:right w:val="nil"/>
                  </w:tcBorders>
                  <w:shd w:val="clear" w:color="auto" w:fill="FFFFFF"/>
                </w:tcPr>
                <w:p w14:paraId="74B53A24" w14:textId="77777777" w:rsidR="00FC4064" w:rsidRPr="00711B22" w:rsidRDefault="00FC4064" w:rsidP="009259A1">
                  <w:pPr>
                    <w:pStyle w:val="NITable"/>
                  </w:pPr>
                </w:p>
              </w:tc>
              <w:tc>
                <w:tcPr>
                  <w:tcW w:w="1099" w:type="dxa"/>
                  <w:tcBorders>
                    <w:top w:val="nil"/>
                    <w:left w:val="nil"/>
                    <w:bottom w:val="nil"/>
                    <w:right w:val="nil"/>
                  </w:tcBorders>
                  <w:shd w:val="clear" w:color="auto" w:fill="FFFFFF"/>
                </w:tcPr>
                <w:p w14:paraId="67847687" w14:textId="77777777" w:rsidR="00FC4064" w:rsidRPr="00711B22" w:rsidRDefault="00FC4064" w:rsidP="009259A1">
                  <w:pPr>
                    <w:pStyle w:val="NITable"/>
                  </w:pPr>
                  <w:r w:rsidRPr="00711B22">
                    <w:rPr>
                      <w:color w:val="000000"/>
                    </w:rPr>
                    <w:t>Present</w:t>
                  </w:r>
                </w:p>
              </w:tc>
              <w:tc>
                <w:tcPr>
                  <w:tcW w:w="1181" w:type="dxa"/>
                  <w:tcBorders>
                    <w:top w:val="nil"/>
                    <w:left w:val="nil"/>
                    <w:bottom w:val="nil"/>
                    <w:right w:val="nil"/>
                  </w:tcBorders>
                  <w:shd w:val="clear" w:color="auto" w:fill="FFFFFF"/>
                </w:tcPr>
                <w:p w14:paraId="5FC41832" w14:textId="77777777" w:rsidR="00FC4064" w:rsidRPr="00711B22" w:rsidRDefault="00FC4064" w:rsidP="00837B5E">
                  <w:pPr>
                    <w:pStyle w:val="NITable"/>
                    <w:ind w:right="137"/>
                    <w:jc w:val="right"/>
                  </w:pPr>
                  <w:r w:rsidRPr="00711B22">
                    <w:rPr>
                      <w:color w:val="000000"/>
                    </w:rPr>
                    <w:t>11</w:t>
                  </w:r>
                </w:p>
              </w:tc>
              <w:tc>
                <w:tcPr>
                  <w:tcW w:w="267" w:type="dxa"/>
                  <w:tcBorders>
                    <w:top w:val="nil"/>
                    <w:left w:val="nil"/>
                    <w:bottom w:val="nil"/>
                    <w:right w:val="nil"/>
                  </w:tcBorders>
                  <w:shd w:val="clear" w:color="auto" w:fill="FFFFFF"/>
                </w:tcPr>
                <w:p w14:paraId="00E11960" w14:textId="77777777" w:rsidR="00FC4064" w:rsidRPr="00711B22" w:rsidRDefault="00FC4064" w:rsidP="009259A1">
                  <w:pPr>
                    <w:pStyle w:val="NITable"/>
                  </w:pPr>
                </w:p>
              </w:tc>
              <w:tc>
                <w:tcPr>
                  <w:tcW w:w="2826" w:type="dxa"/>
                  <w:tcBorders>
                    <w:top w:val="nil"/>
                    <w:left w:val="nil"/>
                    <w:bottom w:val="nil"/>
                    <w:right w:val="nil"/>
                  </w:tcBorders>
                  <w:shd w:val="clear" w:color="auto" w:fill="FFFFFF"/>
                </w:tcPr>
                <w:p w14:paraId="569717DE" w14:textId="77777777" w:rsidR="00FC4064" w:rsidRPr="00711B22" w:rsidRDefault="00FC4064" w:rsidP="009259A1">
                  <w:pPr>
                    <w:pStyle w:val="NITable"/>
                  </w:pPr>
                  <w:r w:rsidRPr="00711B22">
                    <w:rPr>
                      <w:color w:val="000000"/>
                    </w:rPr>
                    <w:t>10</w:t>
                  </w:r>
                </w:p>
              </w:tc>
            </w:tr>
            <w:tr w:rsidR="00FC4064" w:rsidRPr="00711B22" w14:paraId="482B8D34" w14:textId="77777777">
              <w:trPr>
                <w:trHeight w:hRule="exact" w:val="540"/>
              </w:trPr>
              <w:tc>
                <w:tcPr>
                  <w:tcW w:w="1646" w:type="dxa"/>
                  <w:tcBorders>
                    <w:top w:val="nil"/>
                    <w:left w:val="nil"/>
                    <w:bottom w:val="nil"/>
                    <w:right w:val="nil"/>
                  </w:tcBorders>
                  <w:shd w:val="clear" w:color="auto" w:fill="FFFFFF"/>
                </w:tcPr>
                <w:p w14:paraId="0829886F" w14:textId="77777777" w:rsidR="00FC4064" w:rsidRPr="00711B22" w:rsidRDefault="00FC4064" w:rsidP="009259A1">
                  <w:pPr>
                    <w:pStyle w:val="NITable"/>
                  </w:pPr>
                  <w:r w:rsidRPr="00711B22">
                    <w:rPr>
                      <w:i/>
                      <w:iCs/>
                      <w:color w:val="000000"/>
                    </w:rPr>
                    <w:t>&lt;</w:t>
                  </w:r>
                  <w:r w:rsidRPr="00711B22">
                    <w:rPr>
                      <w:color w:val="000000"/>
                    </w:rPr>
                    <w:t>3.5</w:t>
                  </w:r>
                </w:p>
              </w:tc>
              <w:tc>
                <w:tcPr>
                  <w:tcW w:w="1099" w:type="dxa"/>
                  <w:tcBorders>
                    <w:top w:val="nil"/>
                    <w:left w:val="nil"/>
                    <w:bottom w:val="nil"/>
                    <w:right w:val="nil"/>
                  </w:tcBorders>
                  <w:shd w:val="clear" w:color="auto" w:fill="FFFFFF"/>
                </w:tcPr>
                <w:p w14:paraId="3C63BC01" w14:textId="77777777" w:rsidR="00FC4064" w:rsidRPr="00711B22" w:rsidRDefault="00FC4064" w:rsidP="009259A1">
                  <w:pPr>
                    <w:pStyle w:val="NITable"/>
                  </w:pPr>
                  <w:r w:rsidRPr="00711B22">
                    <w:rPr>
                      <w:color w:val="000000"/>
                    </w:rPr>
                    <w:t>Absent</w:t>
                  </w:r>
                </w:p>
              </w:tc>
              <w:tc>
                <w:tcPr>
                  <w:tcW w:w="1181" w:type="dxa"/>
                  <w:tcBorders>
                    <w:top w:val="nil"/>
                    <w:left w:val="nil"/>
                    <w:bottom w:val="nil"/>
                    <w:right w:val="nil"/>
                  </w:tcBorders>
                  <w:shd w:val="clear" w:color="auto" w:fill="FFFFFF"/>
                </w:tcPr>
                <w:p w14:paraId="5930363F" w14:textId="77777777" w:rsidR="00FC4064" w:rsidRPr="00711B22" w:rsidRDefault="00FC4064" w:rsidP="00837B5E">
                  <w:pPr>
                    <w:pStyle w:val="NITable"/>
                    <w:ind w:right="137"/>
                    <w:jc w:val="right"/>
                  </w:pPr>
                  <w:r w:rsidRPr="00711B22">
                    <w:rPr>
                      <w:color w:val="000000"/>
                    </w:rPr>
                    <w:t>43</w:t>
                  </w:r>
                </w:p>
              </w:tc>
              <w:tc>
                <w:tcPr>
                  <w:tcW w:w="267" w:type="dxa"/>
                  <w:tcBorders>
                    <w:top w:val="nil"/>
                    <w:left w:val="nil"/>
                    <w:bottom w:val="nil"/>
                    <w:right w:val="nil"/>
                  </w:tcBorders>
                  <w:shd w:val="clear" w:color="auto" w:fill="FFFFFF"/>
                </w:tcPr>
                <w:p w14:paraId="299DFE75" w14:textId="77777777" w:rsidR="00FC4064" w:rsidRPr="00711B22" w:rsidRDefault="00FC4064" w:rsidP="009259A1">
                  <w:pPr>
                    <w:pStyle w:val="NITable"/>
                  </w:pPr>
                </w:p>
              </w:tc>
              <w:tc>
                <w:tcPr>
                  <w:tcW w:w="2826" w:type="dxa"/>
                  <w:tcBorders>
                    <w:top w:val="nil"/>
                    <w:left w:val="nil"/>
                    <w:bottom w:val="nil"/>
                    <w:right w:val="nil"/>
                  </w:tcBorders>
                  <w:shd w:val="clear" w:color="auto" w:fill="FFFFFF"/>
                </w:tcPr>
                <w:p w14:paraId="2D3793BD" w14:textId="77777777" w:rsidR="00FC4064" w:rsidRPr="00711B22" w:rsidRDefault="00FC4064" w:rsidP="009259A1">
                  <w:pPr>
                    <w:pStyle w:val="NITable"/>
                  </w:pPr>
                  <w:r w:rsidRPr="00711B22">
                    <w:rPr>
                      <w:color w:val="000000"/>
                    </w:rPr>
                    <w:t>39</w:t>
                  </w:r>
                </w:p>
              </w:tc>
            </w:tr>
            <w:tr w:rsidR="00FC4064" w:rsidRPr="00711B22" w14:paraId="5E9D62C5" w14:textId="77777777">
              <w:trPr>
                <w:trHeight w:hRule="exact" w:val="326"/>
              </w:trPr>
              <w:tc>
                <w:tcPr>
                  <w:tcW w:w="1646" w:type="dxa"/>
                  <w:tcBorders>
                    <w:top w:val="nil"/>
                    <w:left w:val="nil"/>
                    <w:bottom w:val="single" w:sz="6" w:space="0" w:color="auto"/>
                    <w:right w:val="nil"/>
                  </w:tcBorders>
                  <w:shd w:val="clear" w:color="auto" w:fill="FFFFFF"/>
                </w:tcPr>
                <w:p w14:paraId="49D4F209" w14:textId="77777777" w:rsidR="00FC4064" w:rsidRPr="00711B22" w:rsidRDefault="00FC4064" w:rsidP="009259A1">
                  <w:pPr>
                    <w:pStyle w:val="NITable"/>
                  </w:pPr>
                </w:p>
              </w:tc>
              <w:tc>
                <w:tcPr>
                  <w:tcW w:w="1099" w:type="dxa"/>
                  <w:tcBorders>
                    <w:top w:val="nil"/>
                    <w:left w:val="nil"/>
                    <w:bottom w:val="single" w:sz="6" w:space="0" w:color="auto"/>
                    <w:right w:val="nil"/>
                  </w:tcBorders>
                  <w:shd w:val="clear" w:color="auto" w:fill="FFFFFF"/>
                </w:tcPr>
                <w:p w14:paraId="09561D90" w14:textId="77777777" w:rsidR="00FC4064" w:rsidRPr="00711B22" w:rsidRDefault="00FC4064" w:rsidP="009259A1">
                  <w:pPr>
                    <w:pStyle w:val="NITable"/>
                  </w:pPr>
                  <w:r w:rsidRPr="00711B22">
                    <w:rPr>
                      <w:color w:val="000000"/>
                    </w:rPr>
                    <w:t>Present</w:t>
                  </w:r>
                </w:p>
              </w:tc>
              <w:tc>
                <w:tcPr>
                  <w:tcW w:w="1181" w:type="dxa"/>
                  <w:tcBorders>
                    <w:top w:val="nil"/>
                    <w:left w:val="nil"/>
                    <w:bottom w:val="single" w:sz="6" w:space="0" w:color="auto"/>
                    <w:right w:val="nil"/>
                  </w:tcBorders>
                  <w:shd w:val="clear" w:color="auto" w:fill="FFFFFF"/>
                </w:tcPr>
                <w:p w14:paraId="47B8CC11" w14:textId="77777777" w:rsidR="00FC4064" w:rsidRPr="00711B22" w:rsidRDefault="00FC4064" w:rsidP="00837B5E">
                  <w:pPr>
                    <w:pStyle w:val="NITable"/>
                    <w:ind w:right="137"/>
                    <w:jc w:val="right"/>
                  </w:pPr>
                  <w:r w:rsidRPr="00711B22">
                    <w:rPr>
                      <w:color w:val="000000"/>
                    </w:rPr>
                    <w:t>1</w:t>
                  </w:r>
                </w:p>
              </w:tc>
              <w:tc>
                <w:tcPr>
                  <w:tcW w:w="267" w:type="dxa"/>
                  <w:tcBorders>
                    <w:top w:val="nil"/>
                    <w:left w:val="nil"/>
                    <w:bottom w:val="single" w:sz="6" w:space="0" w:color="auto"/>
                    <w:right w:val="nil"/>
                  </w:tcBorders>
                  <w:shd w:val="clear" w:color="auto" w:fill="FFFFFF"/>
                </w:tcPr>
                <w:p w14:paraId="17798F34" w14:textId="77777777" w:rsidR="00FC4064" w:rsidRPr="00711B22" w:rsidRDefault="00FC4064" w:rsidP="009259A1">
                  <w:pPr>
                    <w:pStyle w:val="NITable"/>
                  </w:pPr>
                </w:p>
              </w:tc>
              <w:tc>
                <w:tcPr>
                  <w:tcW w:w="2826" w:type="dxa"/>
                  <w:tcBorders>
                    <w:top w:val="nil"/>
                    <w:left w:val="nil"/>
                    <w:bottom w:val="single" w:sz="6" w:space="0" w:color="auto"/>
                    <w:right w:val="nil"/>
                  </w:tcBorders>
                  <w:shd w:val="clear" w:color="auto" w:fill="FFFFFF"/>
                </w:tcPr>
                <w:p w14:paraId="2D778E5D" w14:textId="77777777" w:rsidR="00FC4064" w:rsidRPr="00711B22" w:rsidRDefault="00FC4064" w:rsidP="009259A1">
                  <w:pPr>
                    <w:pStyle w:val="NITable"/>
                  </w:pPr>
                  <w:r w:rsidRPr="00711B22">
                    <w:rPr>
                      <w:color w:val="000000"/>
                    </w:rPr>
                    <w:t>1</w:t>
                  </w:r>
                </w:p>
              </w:tc>
            </w:tr>
          </w:tbl>
          <w:p w14:paraId="56E3095D" w14:textId="77777777" w:rsidR="00FC4064" w:rsidRPr="00711B22" w:rsidRDefault="00FC4064" w:rsidP="00364CDC">
            <w:pPr>
              <w:pStyle w:val="Note"/>
            </w:pPr>
            <w:r w:rsidRPr="00711B22">
              <w:rPr>
                <w:i/>
                <w:vertAlign w:val="superscript"/>
              </w:rPr>
              <w:t>a</w:t>
            </w:r>
            <w:r w:rsidRPr="00711B22">
              <w:t xml:space="preserve"> Logistic regression model with no interaction term.</w:t>
            </w:r>
          </w:p>
        </w:tc>
      </w:tr>
    </w:tbl>
    <w:p w14:paraId="7D5A423D" w14:textId="77777777" w:rsidR="008E4688" w:rsidRDefault="004A795D" w:rsidP="000B19EA">
      <w:pPr>
        <w:pStyle w:val="NormalWeb"/>
      </w:pPr>
      <w:r>
        <w:rPr>
          <w:noProof/>
        </w:rPr>
        <w:lastRenderedPageBreak/>
        <w:drawing>
          <wp:inline distT="0" distB="0" distL="0" distR="0" wp14:anchorId="69251E3E" wp14:editId="50062D0E">
            <wp:extent cx="5486400" cy="710882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7.10.png"/>
                    <pic:cNvPicPr/>
                  </pic:nvPicPr>
                  <pic:blipFill>
                    <a:blip r:embed="rId21"/>
                    <a:stretch>
                      <a:fillRect/>
                    </a:stretch>
                  </pic:blipFill>
                  <pic:spPr>
                    <a:xfrm>
                      <a:off x="0" y="0"/>
                      <a:ext cx="5486400" cy="7108825"/>
                    </a:xfrm>
                    <a:prstGeom prst="rect">
                      <a:avLst/>
                    </a:prstGeom>
                  </pic:spPr>
                </pic:pic>
              </a:graphicData>
            </a:graphic>
          </wp:inline>
        </w:drawing>
      </w:r>
    </w:p>
    <w:p w14:paraId="0AAC15D3" w14:textId="77777777" w:rsidR="008E4688" w:rsidRDefault="008E4688" w:rsidP="000B19EA">
      <w:pPr>
        <w:pStyle w:val="NormalWeb"/>
      </w:pPr>
    </w:p>
    <w:p w14:paraId="06CDF647" w14:textId="77777777" w:rsidR="000B19EA" w:rsidRPr="00711B22" w:rsidRDefault="007E4D31" w:rsidP="000B19EA">
      <w:pPr>
        <w:pStyle w:val="NormalWeb"/>
      </w:pPr>
      <w:r w:rsidRPr="00711B22">
        <w:lastRenderedPageBreak/>
        <w:t xml:space="preserve">Figure </w:t>
      </w:r>
      <w:r w:rsidR="00EC67B9" w:rsidRPr="00CE354B">
        <w:rPr>
          <w:highlight w:val="yellow"/>
        </w:rPr>
        <w:t>7</w:t>
      </w:r>
      <w:r w:rsidRPr="00CE354B">
        <w:rPr>
          <w:highlight w:val="yellow"/>
        </w:rPr>
        <w:t>.10</w:t>
      </w:r>
      <w:r w:rsidRPr="00711B22">
        <w:t xml:space="preserve"> Probability of trisomy 21 as a function of maternal age (data from </w:t>
      </w:r>
      <w:proofErr w:type="spellStart"/>
      <w:r w:rsidRPr="00711B22">
        <w:t>Snijders</w:t>
      </w:r>
      <w:proofErr w:type="spellEnd"/>
      <w:r w:rsidRPr="00711B22">
        <w:t xml:space="preserve"> et al. 1999,</w:t>
      </w:r>
      <w:r w:rsidR="000B19EA" w:rsidRPr="00711B22">
        <w:t xml:space="preserve"> </w:t>
      </w:r>
      <w:r w:rsidRPr="00711B22">
        <w:t>Table 1). (</w:t>
      </w:r>
      <w:r w:rsidRPr="00711B22">
        <w:rPr>
          <w:b/>
        </w:rPr>
        <w:t>A</w:t>
      </w:r>
      <w:r w:rsidRPr="00711B22">
        <w:t>) Plot of probability versus maternal age. (</w:t>
      </w:r>
      <w:r w:rsidRPr="00711B22">
        <w:rPr>
          <w:b/>
        </w:rPr>
        <w:t>B</w:t>
      </w:r>
      <w:r w:rsidRPr="00711B22">
        <w:t>) Plot of ln(odds) versus maternal age.</w:t>
      </w:r>
    </w:p>
    <w:p w14:paraId="266DC53B" w14:textId="77777777" w:rsidR="003951CB" w:rsidRPr="00711B22" w:rsidRDefault="007E4D31" w:rsidP="00D851E0">
      <w:pPr>
        <w:pStyle w:val="Heading3"/>
      </w:pPr>
      <w:r w:rsidRPr="00711B22">
        <w:t>Logistic regression using the results of a single continuous test</w:t>
      </w:r>
    </w:p>
    <w:p w14:paraId="69EBE944" w14:textId="6DEE99D2" w:rsidR="00E155F2" w:rsidRDefault="007E4D31" w:rsidP="000B19EA">
      <w:pPr>
        <w:pStyle w:val="NormalWeb"/>
      </w:pPr>
      <w:r w:rsidRPr="00711B22">
        <w:t xml:space="preserve">So far in this chapter, we have violated the principle of Chapter </w:t>
      </w:r>
      <w:r w:rsidR="00E155F2">
        <w:t>3</w:t>
      </w:r>
      <w:r w:rsidR="00E155F2" w:rsidRPr="00711B22">
        <w:t xml:space="preserve"> </w:t>
      </w:r>
      <w:r w:rsidRPr="00711B22">
        <w:t xml:space="preserve">and discarded information by dichotomizing NT at 3.5 mm, calling an NT &lt;3.5 mm </w:t>
      </w:r>
      <w:r w:rsidR="003E0F94" w:rsidRPr="00711B22">
        <w:t>“</w:t>
      </w:r>
      <w:r w:rsidRPr="00711B22">
        <w:t>negative</w:t>
      </w:r>
      <w:r w:rsidR="003E0F94" w:rsidRPr="00711B22">
        <w:t>”</w:t>
      </w:r>
      <w:r w:rsidRPr="00711B22">
        <w:t xml:space="preserve"> and ≥3.5 mm </w:t>
      </w:r>
      <w:r w:rsidR="003E0F94" w:rsidRPr="00711B22">
        <w:t>“</w:t>
      </w:r>
      <w:r w:rsidRPr="00711B22">
        <w:t>positive</w:t>
      </w:r>
      <w:r w:rsidR="003E0F94" w:rsidRPr="00711B22">
        <w:t>”</w:t>
      </w:r>
      <w:r w:rsidRPr="00711B22">
        <w:t xml:space="preserve"> for trisomy 21. In fact, an NT of 6 mm is much more suggestive of trisomy 21 than an NT of 3.5 mm. One of the main reasons to use logistic regression is to accommodate one or more continuous test results. </w:t>
      </w:r>
    </w:p>
    <w:p w14:paraId="5C342E31" w14:textId="138E2919" w:rsidR="003951CB" w:rsidRPr="00711B22" w:rsidRDefault="007E4D31" w:rsidP="000B19EA">
      <w:pPr>
        <w:pStyle w:val="NormalWeb"/>
      </w:pPr>
      <w:r w:rsidRPr="00711B22">
        <w:t xml:space="preserve">To see </w:t>
      </w:r>
      <w:r w:rsidR="00E155F2">
        <w:t xml:space="preserve">one reason </w:t>
      </w:r>
      <w:r w:rsidRPr="00711B22">
        <w:t xml:space="preserve">why logistic regression models ln(odds) instead of probability, consider another predictor of trisomy 21: maternal age. Figure </w:t>
      </w:r>
      <w:r w:rsidR="00EC67B9">
        <w:t>7</w:t>
      </w:r>
      <w:r w:rsidRPr="00711B22">
        <w:t>.10A shows the probability of trisomy 21 (at 16 weeks gestation) by maternal age. (</w:t>
      </w:r>
      <w:proofErr w:type="spellStart"/>
      <w:r w:rsidRPr="00711B22">
        <w:t>Snijders</w:t>
      </w:r>
      <w:proofErr w:type="spellEnd"/>
      <w:r w:rsidRPr="00711B22">
        <w:t xml:space="preserve"> 1999) </w:t>
      </w:r>
      <w:r w:rsidR="00E155F2">
        <w:t>T</w:t>
      </w:r>
      <w:r w:rsidRPr="00711B22">
        <w:t>he relationship between probability</w:t>
      </w:r>
      <w:r w:rsidR="00E155F2">
        <w:t xml:space="preserve"> of trisomy 21</w:t>
      </w:r>
      <w:r w:rsidRPr="00711B22">
        <w:t xml:space="preserve"> and maternal age is distinctly </w:t>
      </w:r>
      <w:r w:rsidR="00E155F2" w:rsidRPr="00711B22">
        <w:t>nonlinear</w:t>
      </w:r>
      <w:r w:rsidR="00E155F2">
        <w:t xml:space="preserve">.  In fact, like many biological relationships, the relationship is approximately exponential: each additional year of age </w:t>
      </w:r>
      <w:r w:rsidR="00E155F2" w:rsidRPr="00B33B11">
        <w:rPr>
          <w:i/>
        </w:rPr>
        <w:t>multiplies</w:t>
      </w:r>
      <w:r w:rsidR="00E155F2">
        <w:t xml:space="preserve"> the risk by a certain amount rather than </w:t>
      </w:r>
      <w:r w:rsidR="00E155F2" w:rsidRPr="00B33B11">
        <w:rPr>
          <w:i/>
        </w:rPr>
        <w:t>adding</w:t>
      </w:r>
      <w:r w:rsidR="00E155F2">
        <w:t xml:space="preserve"> an amount. </w:t>
      </w:r>
      <w:r w:rsidRPr="00711B22">
        <w:t xml:space="preserve">If, instead of probability, we graph the ln(odds) as a function of maternal age, as in Figure </w:t>
      </w:r>
      <w:r w:rsidR="00EC67B9">
        <w:t>7</w:t>
      </w:r>
      <w:r w:rsidRPr="00711B22">
        <w:t>.10B, we get a relationship</w:t>
      </w:r>
      <w:r w:rsidR="00E155F2">
        <w:t xml:space="preserve"> that is much closer to linear</w:t>
      </w:r>
      <w:r w:rsidRPr="00711B22">
        <w:t>.</w:t>
      </w:r>
      <w:r w:rsidR="00F607E5">
        <w:rPr>
          <w:rStyle w:val="FootnoteReference"/>
        </w:rPr>
        <w:footnoteReference w:id="7"/>
      </w:r>
      <w:r w:rsidRPr="00711B22">
        <w:t xml:space="preserve"> This is </w:t>
      </w:r>
      <w:r w:rsidR="00E155F2">
        <w:t xml:space="preserve">one reason </w:t>
      </w:r>
      <w:r w:rsidRPr="00711B22">
        <w:t>why logistic regression models ln(odds) instead of probability as a linear function of test results.</w:t>
      </w:r>
    </w:p>
    <w:p w14:paraId="58DCEBC2" w14:textId="412CA00E" w:rsidR="003951CB" w:rsidRPr="00711B22" w:rsidRDefault="007E4D31" w:rsidP="000B19EA">
      <w:pPr>
        <w:pStyle w:val="NormalWeb"/>
      </w:pPr>
      <w:r w:rsidRPr="00711B22">
        <w:t xml:space="preserve">As discussed in Chapter </w:t>
      </w:r>
      <w:r w:rsidR="00E155F2">
        <w:t>3</w:t>
      </w:r>
      <w:r w:rsidRPr="00711B22">
        <w:t xml:space="preserve">, we sometimes choose a cut-off value for a continuous test to trigger some action. In maternal–fetal medicine, the cut-off for obtaining a fetal karyotype by chorionic villus sampling or amniocentesis has been </w:t>
      </w:r>
      <w:r w:rsidR="00E155F2">
        <w:t xml:space="preserve">traditionally </w:t>
      </w:r>
      <w:r w:rsidRPr="00711B22">
        <w:t xml:space="preserve">arbitrarily set at a 1 in 300 (0.33%) risk of trisomy 21. Based on logistic regression models used to </w:t>
      </w:r>
      <w:r w:rsidR="00191BDE" w:rsidRPr="00711B22">
        <w:t>fi</w:t>
      </w:r>
      <w:r w:rsidRPr="00711B22">
        <w:t xml:space="preserve">t data like those displayed in Figure </w:t>
      </w:r>
      <w:r w:rsidR="00EC67B9">
        <w:t>7</w:t>
      </w:r>
      <w:r w:rsidRPr="00711B22">
        <w:t>.10, the maternal age cut-off should therefore be 35 years.</w:t>
      </w:r>
    </w:p>
    <w:p w14:paraId="2E4D6923" w14:textId="77777777" w:rsidR="003951CB" w:rsidRPr="00711B22" w:rsidRDefault="007E4D31" w:rsidP="00CB14A0">
      <w:pPr>
        <w:pStyle w:val="Heading3"/>
      </w:pPr>
      <w:r w:rsidRPr="00711B22">
        <w:t>Logistic regression using the results of two continuous tests</w:t>
      </w:r>
    </w:p>
    <w:p w14:paraId="6AC740A0" w14:textId="77777777" w:rsidR="003951CB" w:rsidRPr="00711B22" w:rsidRDefault="007E4D31" w:rsidP="00CB14A0">
      <w:pPr>
        <w:pStyle w:val="NormalWeb"/>
      </w:pPr>
      <w:r w:rsidRPr="00711B22">
        <w:t>The situation becomes more complex when logistic regression models use more than one continuous test to determine the patient</w:t>
      </w:r>
      <w:r w:rsidR="003951CB" w:rsidRPr="00711B22">
        <w:t>’</w:t>
      </w:r>
      <w:r w:rsidRPr="00711B22">
        <w:t xml:space="preserve">s probability of disease. For example, a decision rule about proceeding to chorionic villus sampling might consider NT as well as maternal age. Now, we move from a single-variable logistic regression model to a multivariable model. The single cut-off value (35 years old) is replaced by a cut-off line or curve (Fig. </w:t>
      </w:r>
      <w:r w:rsidR="00EC67B9">
        <w:lastRenderedPageBreak/>
        <w:t>7</w:t>
      </w:r>
      <w:r w:rsidRPr="00711B22">
        <w:t>.11). The line represents the NT cut-off at each maternal age. We expect this line to have a negative slope; the NT threshold should decrease as the maternal age increases.</w:t>
      </w:r>
    </w:p>
    <w:p w14:paraId="79071CF4" w14:textId="680505CF" w:rsidR="003951CB" w:rsidRPr="00711B22" w:rsidRDefault="007E4D31" w:rsidP="00CB14A0">
      <w:pPr>
        <w:pStyle w:val="NormalWeb"/>
      </w:pPr>
      <w:r w:rsidRPr="00711B22">
        <w:t xml:space="preserve">For </w:t>
      </w:r>
      <w:r w:rsidRPr="004A795D">
        <w:rPr>
          <w:highlight w:val="yellow"/>
        </w:rPr>
        <w:t xml:space="preserve">Figure </w:t>
      </w:r>
      <w:r w:rsidR="00EC67B9" w:rsidRPr="004A795D">
        <w:rPr>
          <w:highlight w:val="yellow"/>
        </w:rPr>
        <w:t>7</w:t>
      </w:r>
      <w:r w:rsidRPr="004A795D">
        <w:rPr>
          <w:highlight w:val="yellow"/>
        </w:rPr>
        <w:t>.11</w:t>
      </w:r>
      <w:r w:rsidRPr="00711B22">
        <w:t>, we de</w:t>
      </w:r>
      <w:r w:rsidR="00191BDE" w:rsidRPr="00711B22">
        <w:t>fi</w:t>
      </w:r>
      <w:r w:rsidRPr="00711B22">
        <w:t>ned high risk of trisomy 21 as probability greater than 1%. In a 21-year-old woman, a fetus with NT of 3 mm is considered low risk (&lt;1%</w:t>
      </w:r>
      <w:r w:rsidR="000B19EA" w:rsidRPr="00711B22">
        <w:t xml:space="preserve"> probability of trisomy 21), but in a </w:t>
      </w:r>
      <w:r w:rsidR="00E155F2" w:rsidRPr="00711B22">
        <w:t>3</w:t>
      </w:r>
      <w:r w:rsidR="00E155F2">
        <w:t>5</w:t>
      </w:r>
      <w:r w:rsidR="000B19EA" w:rsidRPr="00711B22">
        <w:t>-year-old woman, a lower NT of 2.5 mm is considered high risk (&gt;1% probability).</w:t>
      </w:r>
    </w:p>
    <w:p w14:paraId="20EEACF6" w14:textId="77777777" w:rsidR="004A795D" w:rsidRDefault="004A795D" w:rsidP="00CB14A0">
      <w:pPr>
        <w:pStyle w:val="NormalWeb"/>
      </w:pPr>
    </w:p>
    <w:p w14:paraId="7F6E17A1" w14:textId="77777777" w:rsidR="004A795D" w:rsidRDefault="004A795D" w:rsidP="00CB14A0">
      <w:pPr>
        <w:pStyle w:val="NormalWeb"/>
      </w:pPr>
      <w:r>
        <w:rPr>
          <w:noProof/>
        </w:rPr>
        <w:drawing>
          <wp:inline distT="0" distB="0" distL="0" distR="0" wp14:anchorId="17FB4795" wp14:editId="1DF5DC46">
            <wp:extent cx="5486400" cy="34245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7.11.png"/>
                    <pic:cNvPicPr/>
                  </pic:nvPicPr>
                  <pic:blipFill>
                    <a:blip r:embed="rId22"/>
                    <a:stretch>
                      <a:fillRect/>
                    </a:stretch>
                  </pic:blipFill>
                  <pic:spPr>
                    <a:xfrm>
                      <a:off x="0" y="0"/>
                      <a:ext cx="5486400" cy="3424555"/>
                    </a:xfrm>
                    <a:prstGeom prst="rect">
                      <a:avLst/>
                    </a:prstGeom>
                  </pic:spPr>
                </pic:pic>
              </a:graphicData>
            </a:graphic>
          </wp:inline>
        </w:drawing>
      </w:r>
    </w:p>
    <w:p w14:paraId="3D8D7985" w14:textId="77777777" w:rsidR="003951CB" w:rsidRPr="00711B22" w:rsidRDefault="007E4D31" w:rsidP="00CB14A0">
      <w:pPr>
        <w:pStyle w:val="NormalWeb"/>
      </w:pPr>
      <w:r w:rsidRPr="00711B22">
        <w:t xml:space="preserve">Figure </w:t>
      </w:r>
      <w:r w:rsidR="00EC67B9">
        <w:t>7</w:t>
      </w:r>
      <w:r w:rsidRPr="00711B22">
        <w:t xml:space="preserve">.11 A hypothetical nomogram showing the combinations of maternal age and NT that identify fetuses at high risk for trisomy 21. In this nomogram, </w:t>
      </w:r>
      <w:r w:rsidR="003E0F94" w:rsidRPr="00711B22">
        <w:t>“</w:t>
      </w:r>
      <w:r w:rsidRPr="00711B22">
        <w:t>high risk</w:t>
      </w:r>
      <w:r w:rsidR="003E0F94" w:rsidRPr="00711B22">
        <w:t>”</w:t>
      </w:r>
      <w:r w:rsidRPr="00711B22">
        <w:t xml:space="preserve"> is greater than 1% probability of trisomy 21 (Data abstracted from Nicolaides 2004, Figure 6, page 20).</w:t>
      </w:r>
    </w:p>
    <w:p w14:paraId="777BAADF" w14:textId="77777777" w:rsidR="003951CB" w:rsidRPr="00711B22" w:rsidRDefault="007E4D31" w:rsidP="006F71D8">
      <w:pPr>
        <w:pStyle w:val="Heading3"/>
      </w:pPr>
      <w:r w:rsidRPr="00711B22">
        <w:t>Clinical decision rules developed using logistic regression</w:t>
      </w:r>
    </w:p>
    <w:p w14:paraId="5E5718C2" w14:textId="201203E5" w:rsidR="003951CB" w:rsidRPr="00711B22" w:rsidRDefault="007E4D31" w:rsidP="00411BA3">
      <w:pPr>
        <w:pStyle w:val="NormalWeb"/>
      </w:pPr>
      <w:r w:rsidRPr="00711B22">
        <w:t xml:space="preserve">Like the rule of Goldman et al. for predicting myocardial infarction, developed using </w:t>
      </w:r>
      <w:r w:rsidR="00021882">
        <w:t>classification trees</w:t>
      </w:r>
      <w:r w:rsidRPr="00711B22">
        <w:t>, a famous example of a clinical decision rule developed using logistic regression is also for predicting myocardial infarction, as well as unstable angina. This is the Acute Coronary Ischemia–Time Insensitive Predictive Instrument (ACI-TIPI) (</w:t>
      </w:r>
      <w:proofErr w:type="spellStart"/>
      <w:r w:rsidRPr="00711B22">
        <w:t>Selker</w:t>
      </w:r>
      <w:proofErr w:type="spellEnd"/>
      <w:r w:rsidRPr="00711B22">
        <w:t xml:space="preserve"> et al. 1991, 1998). The predictors in this logistic model include sex, age, existence/importance of chest pain as a presenting symptom and multiple ECG </w:t>
      </w:r>
      <w:r w:rsidR="00191BDE" w:rsidRPr="00711B22">
        <w:t>fi</w:t>
      </w:r>
      <w:r w:rsidRPr="00711B22">
        <w:t xml:space="preserve">ndings (Table </w:t>
      </w:r>
      <w:r w:rsidR="00EC67B9">
        <w:t>7</w:t>
      </w:r>
      <w:r w:rsidRPr="00711B22">
        <w:t>.4).</w:t>
      </w:r>
    </w:p>
    <w:p w14:paraId="4E5DAC1C" w14:textId="77777777" w:rsidR="003951CB" w:rsidRPr="00711B22" w:rsidRDefault="007E4D31" w:rsidP="00411BA3">
      <w:pPr>
        <w:pStyle w:val="NormalWeb"/>
      </w:pPr>
      <w:r w:rsidRPr="00711B22">
        <w:lastRenderedPageBreak/>
        <w:t>As an example, a 55-year-old man with chest pain as his major symptom and new Q waves on his ECG but no ST or T wave changes would have ln(odds) of acute coronary ischemia of −3.93 + 1.23 + 0.88 + 0.71 + 0.67 − 0.43 + 0.62 =−0.25, so the odds would be e</w:t>
      </w:r>
      <w:r w:rsidRPr="00711B22">
        <w:rPr>
          <w:vertAlign w:val="superscript"/>
        </w:rPr>
        <w:t>−0.25</w:t>
      </w:r>
      <w:r w:rsidR="007643B7" w:rsidRPr="00711B22">
        <w:t xml:space="preserve"> </w:t>
      </w:r>
      <w:r w:rsidR="000B19EA" w:rsidRPr="00711B22">
        <w:t>=</w:t>
      </w:r>
      <w:r w:rsidR="007643B7" w:rsidRPr="00711B22">
        <w:t xml:space="preserve"> </w:t>
      </w:r>
      <w:r w:rsidRPr="00711B22">
        <w:t>0.78 and the probability would be 0.78/1.78 = 44%.</w:t>
      </w:r>
    </w:p>
    <w:p w14:paraId="7AA07BA5" w14:textId="77777777" w:rsidR="003951CB" w:rsidRPr="00711B22" w:rsidRDefault="007E4D31" w:rsidP="000B19EA">
      <w:pPr>
        <w:pStyle w:val="NormalWeb"/>
      </w:pPr>
      <w:r w:rsidRPr="00711B22">
        <w:t>Although this is not practical for a clinician to calculate, the rule can be programmed into an ECG machine so that, if the technician enters a few items from the history, the estimated probability of acute coronary ischemia can be printed with the automated ECG analysis.</w:t>
      </w:r>
    </w:p>
    <w:p w14:paraId="79B46219" w14:textId="77777777" w:rsidR="003951CB" w:rsidRPr="00711B22" w:rsidRDefault="007E4D31" w:rsidP="000B19EA">
      <w:pPr>
        <w:pStyle w:val="NormalWeb"/>
      </w:pPr>
      <w:r w:rsidRPr="00711B22">
        <w:t>Another famous use of multiple logistic regression was the development of the PORT Pneumonia Score (Fine et al. 1997) to predict death in patients with</w:t>
      </w:r>
      <w:r w:rsidR="00943596" w:rsidRPr="00711B22">
        <w:t xml:space="preserve"> pneumonia. The authors used the coef</w:t>
      </w:r>
      <w:r w:rsidR="00191BDE" w:rsidRPr="00711B22">
        <w:t>fi</w:t>
      </w:r>
      <w:r w:rsidR="00943596" w:rsidRPr="00711B22">
        <w:t xml:space="preserve">cients from their logistic regression model to create the point scoring system shown in Tables </w:t>
      </w:r>
      <w:r w:rsidR="00EC67B9">
        <w:t>7</w:t>
      </w:r>
      <w:r w:rsidR="00943596" w:rsidRPr="00711B22">
        <w:t xml:space="preserve">.5 and </w:t>
      </w:r>
      <w:r w:rsidR="00EC67B9">
        <w:t>7</w:t>
      </w:r>
      <w:r w:rsidR="00943596" w:rsidRPr="00711B22">
        <w:t>.6.</w:t>
      </w:r>
    </w:p>
    <w:p w14:paraId="18244E59" w14:textId="23BCD667" w:rsidR="000B19EA" w:rsidRPr="00711B22" w:rsidRDefault="007E4D31" w:rsidP="000B19EA">
      <w:pPr>
        <w:pStyle w:val="NormalWeb"/>
        <w:rPr>
          <w:i/>
        </w:rPr>
      </w:pPr>
      <w:r w:rsidRPr="00711B22">
        <w:rPr>
          <w:b/>
        </w:rPr>
        <w:t xml:space="preserve">Table </w:t>
      </w:r>
      <w:r w:rsidR="00EC67B9">
        <w:rPr>
          <w:b/>
        </w:rPr>
        <w:t>7</w:t>
      </w:r>
      <w:r w:rsidRPr="00711B22">
        <w:rPr>
          <w:b/>
        </w:rPr>
        <w:t>.4.</w:t>
      </w:r>
      <w:r w:rsidRPr="00711B22">
        <w:t xml:space="preserve"> Logistic regression coefficients from the ACI-TIPI </w:t>
      </w:r>
      <w:proofErr w:type="spellStart"/>
      <w:r w:rsidRPr="00711B22">
        <w:t>model</w:t>
      </w:r>
      <w:r w:rsidRPr="00711B22">
        <w:rPr>
          <w:i/>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2880"/>
        <w:gridCol w:w="2160"/>
        <w:gridCol w:w="2520"/>
      </w:tblGrid>
      <w:tr w:rsidR="000B19EA" w:rsidRPr="00711B22" w14:paraId="571F0EA0" w14:textId="77777777">
        <w:trPr>
          <w:trHeight w:hRule="exact" w:val="384"/>
        </w:trPr>
        <w:tc>
          <w:tcPr>
            <w:tcW w:w="2880" w:type="dxa"/>
            <w:tcBorders>
              <w:top w:val="single" w:sz="6" w:space="0" w:color="auto"/>
              <w:left w:val="nil"/>
              <w:bottom w:val="single" w:sz="6" w:space="0" w:color="auto"/>
              <w:right w:val="nil"/>
            </w:tcBorders>
            <w:shd w:val="clear" w:color="auto" w:fill="FFFFFF"/>
          </w:tcPr>
          <w:p w14:paraId="43DE6A26" w14:textId="1E79FF18" w:rsidR="000B19EA" w:rsidRPr="00711B22" w:rsidRDefault="00E155F2" w:rsidP="009801BE">
            <w:pPr>
              <w:pStyle w:val="Table"/>
            </w:pPr>
            <w:r>
              <w:t xml:space="preserve">Variable  </w:t>
            </w:r>
          </w:p>
        </w:tc>
        <w:tc>
          <w:tcPr>
            <w:tcW w:w="2160" w:type="dxa"/>
            <w:tcBorders>
              <w:top w:val="single" w:sz="6" w:space="0" w:color="auto"/>
              <w:left w:val="nil"/>
              <w:bottom w:val="single" w:sz="6" w:space="0" w:color="auto"/>
              <w:right w:val="nil"/>
            </w:tcBorders>
            <w:shd w:val="clear" w:color="auto" w:fill="FFFFFF"/>
          </w:tcPr>
          <w:p w14:paraId="469B0806" w14:textId="77777777" w:rsidR="000B19EA" w:rsidRPr="00711B22" w:rsidRDefault="000B19EA" w:rsidP="000B19EA">
            <w:pPr>
              <w:pStyle w:val="Table"/>
              <w:jc w:val="center"/>
            </w:pPr>
            <w:r w:rsidRPr="00711B22">
              <w:t>Coefficient</w:t>
            </w:r>
          </w:p>
        </w:tc>
        <w:tc>
          <w:tcPr>
            <w:tcW w:w="2520" w:type="dxa"/>
            <w:tcBorders>
              <w:top w:val="single" w:sz="6" w:space="0" w:color="auto"/>
              <w:left w:val="nil"/>
              <w:bottom w:val="single" w:sz="6" w:space="0" w:color="auto"/>
              <w:right w:val="nil"/>
            </w:tcBorders>
            <w:shd w:val="clear" w:color="auto" w:fill="FFFFFF"/>
          </w:tcPr>
          <w:p w14:paraId="448FAE50" w14:textId="6B87CA9D" w:rsidR="000B19EA" w:rsidRPr="00711B22" w:rsidRDefault="000B19EA" w:rsidP="000B19EA">
            <w:pPr>
              <w:pStyle w:val="Table"/>
              <w:jc w:val="center"/>
            </w:pPr>
            <w:r w:rsidRPr="00711B22">
              <w:t>Multivariate OR</w:t>
            </w:r>
            <w:r w:rsidR="00A9503A" w:rsidRPr="00711B22">
              <w:rPr>
                <w:i/>
                <w:vertAlign w:val="superscript"/>
              </w:rPr>
              <w:t xml:space="preserve"> b</w:t>
            </w:r>
          </w:p>
        </w:tc>
      </w:tr>
      <w:tr w:rsidR="000B19EA" w:rsidRPr="00711B22" w14:paraId="0FB221C7" w14:textId="77777777">
        <w:trPr>
          <w:trHeight w:hRule="exact" w:val="317"/>
        </w:trPr>
        <w:tc>
          <w:tcPr>
            <w:tcW w:w="2880" w:type="dxa"/>
            <w:tcBorders>
              <w:top w:val="single" w:sz="6" w:space="0" w:color="auto"/>
              <w:left w:val="nil"/>
              <w:bottom w:val="nil"/>
              <w:right w:val="nil"/>
            </w:tcBorders>
            <w:shd w:val="clear" w:color="auto" w:fill="FFFFFF"/>
          </w:tcPr>
          <w:p w14:paraId="5D80E89D" w14:textId="7851FFE0" w:rsidR="000B19EA" w:rsidRPr="00711B22" w:rsidRDefault="00E155F2" w:rsidP="00CA56C7">
            <w:pPr>
              <w:pStyle w:val="Table"/>
              <w:ind w:left="473"/>
            </w:pPr>
            <w:proofErr w:type="spellStart"/>
            <w:r w:rsidRPr="00711B22">
              <w:t>Intercept</w:t>
            </w:r>
            <w:r w:rsidR="00B75DF3" w:rsidRPr="009801BE">
              <w:rPr>
                <w:vertAlign w:val="superscript"/>
              </w:rPr>
              <w:t>c</w:t>
            </w:r>
            <w:proofErr w:type="spellEnd"/>
          </w:p>
        </w:tc>
        <w:tc>
          <w:tcPr>
            <w:tcW w:w="2160" w:type="dxa"/>
            <w:tcBorders>
              <w:top w:val="single" w:sz="6" w:space="0" w:color="auto"/>
              <w:left w:val="nil"/>
              <w:bottom w:val="nil"/>
              <w:right w:val="nil"/>
            </w:tcBorders>
            <w:shd w:val="clear" w:color="auto" w:fill="FFFFFF"/>
          </w:tcPr>
          <w:p w14:paraId="3568BCBB" w14:textId="77777777" w:rsidR="000B19EA" w:rsidRPr="00711B22" w:rsidRDefault="00F90965" w:rsidP="00914DEC">
            <w:pPr>
              <w:pStyle w:val="Table"/>
              <w:ind w:right="1112"/>
              <w:jc w:val="right"/>
            </w:pPr>
            <w:r w:rsidRPr="00711B22">
              <w:t>−</w:t>
            </w:r>
            <w:r w:rsidR="000B19EA" w:rsidRPr="00711B22">
              <w:t>3.93</w:t>
            </w:r>
          </w:p>
        </w:tc>
        <w:tc>
          <w:tcPr>
            <w:tcW w:w="2520" w:type="dxa"/>
            <w:tcBorders>
              <w:top w:val="single" w:sz="6" w:space="0" w:color="auto"/>
              <w:left w:val="nil"/>
              <w:bottom w:val="nil"/>
              <w:right w:val="nil"/>
            </w:tcBorders>
            <w:shd w:val="clear" w:color="auto" w:fill="FFFFFF"/>
          </w:tcPr>
          <w:p w14:paraId="0E1D28C7" w14:textId="77777777" w:rsidR="000B19EA" w:rsidRPr="00711B22" w:rsidRDefault="000B19EA" w:rsidP="000B19EA">
            <w:pPr>
              <w:pStyle w:val="Table"/>
              <w:jc w:val="center"/>
            </w:pPr>
          </w:p>
        </w:tc>
      </w:tr>
      <w:tr w:rsidR="000B19EA" w:rsidRPr="00711B22" w14:paraId="111C6F0E" w14:textId="77777777">
        <w:trPr>
          <w:trHeight w:hRule="exact" w:val="409"/>
        </w:trPr>
        <w:tc>
          <w:tcPr>
            <w:tcW w:w="2880" w:type="dxa"/>
            <w:tcBorders>
              <w:top w:val="nil"/>
              <w:left w:val="nil"/>
              <w:bottom w:val="nil"/>
              <w:right w:val="nil"/>
            </w:tcBorders>
            <w:shd w:val="clear" w:color="auto" w:fill="FFFFFF"/>
          </w:tcPr>
          <w:p w14:paraId="3FC68DB5" w14:textId="77777777" w:rsidR="000B19EA" w:rsidRPr="00711B22" w:rsidRDefault="000B19EA" w:rsidP="00CA56C7">
            <w:pPr>
              <w:pStyle w:val="Table"/>
              <w:ind w:left="473"/>
            </w:pPr>
            <w:r w:rsidRPr="004D7FD5">
              <w:t xml:space="preserve">Presence </w:t>
            </w:r>
            <w:r w:rsidRPr="00711B22">
              <w:t>of chest</w:t>
            </w:r>
            <w:r w:rsidRPr="004D7FD5">
              <w:t xml:space="preserve"> pain</w:t>
            </w:r>
          </w:p>
        </w:tc>
        <w:tc>
          <w:tcPr>
            <w:tcW w:w="2160" w:type="dxa"/>
            <w:tcBorders>
              <w:top w:val="nil"/>
              <w:left w:val="nil"/>
              <w:bottom w:val="nil"/>
              <w:right w:val="nil"/>
            </w:tcBorders>
            <w:shd w:val="clear" w:color="auto" w:fill="FFFFFF"/>
          </w:tcPr>
          <w:p w14:paraId="3F373E5B" w14:textId="77777777" w:rsidR="000B19EA" w:rsidRPr="00711B22" w:rsidRDefault="000B19EA" w:rsidP="00914DEC">
            <w:pPr>
              <w:pStyle w:val="Table"/>
              <w:ind w:right="1112"/>
              <w:jc w:val="right"/>
            </w:pPr>
            <w:r w:rsidRPr="00711B22">
              <w:t>1.23</w:t>
            </w:r>
          </w:p>
        </w:tc>
        <w:tc>
          <w:tcPr>
            <w:tcW w:w="2520" w:type="dxa"/>
            <w:tcBorders>
              <w:top w:val="nil"/>
              <w:left w:val="nil"/>
              <w:bottom w:val="nil"/>
              <w:right w:val="nil"/>
            </w:tcBorders>
            <w:shd w:val="clear" w:color="auto" w:fill="FFFFFF"/>
          </w:tcPr>
          <w:p w14:paraId="45600E96" w14:textId="77777777" w:rsidR="000B19EA" w:rsidRPr="00711B22" w:rsidRDefault="000B19EA" w:rsidP="000B19EA">
            <w:pPr>
              <w:pStyle w:val="Table"/>
              <w:jc w:val="center"/>
            </w:pPr>
            <w:r w:rsidRPr="00711B22">
              <w:t>3.42</w:t>
            </w:r>
          </w:p>
        </w:tc>
      </w:tr>
      <w:tr w:rsidR="000B19EA" w:rsidRPr="00711B22" w14:paraId="16045158" w14:textId="77777777">
        <w:trPr>
          <w:trHeight w:hRule="exact" w:val="414"/>
        </w:trPr>
        <w:tc>
          <w:tcPr>
            <w:tcW w:w="2880" w:type="dxa"/>
            <w:tcBorders>
              <w:top w:val="nil"/>
              <w:left w:val="nil"/>
              <w:bottom w:val="nil"/>
              <w:right w:val="nil"/>
            </w:tcBorders>
            <w:shd w:val="clear" w:color="auto" w:fill="FFFFFF"/>
          </w:tcPr>
          <w:p w14:paraId="0ADD2868" w14:textId="77777777" w:rsidR="000B19EA" w:rsidRPr="00711B22" w:rsidRDefault="000B19EA" w:rsidP="00CA56C7">
            <w:pPr>
              <w:pStyle w:val="Table"/>
              <w:ind w:left="473"/>
            </w:pPr>
            <w:r w:rsidRPr="00711B22">
              <w:t>Pain major symptom</w:t>
            </w:r>
          </w:p>
        </w:tc>
        <w:tc>
          <w:tcPr>
            <w:tcW w:w="2160" w:type="dxa"/>
            <w:tcBorders>
              <w:top w:val="nil"/>
              <w:left w:val="nil"/>
              <w:bottom w:val="nil"/>
              <w:right w:val="nil"/>
            </w:tcBorders>
            <w:shd w:val="clear" w:color="auto" w:fill="FFFFFF"/>
          </w:tcPr>
          <w:p w14:paraId="6163D9B9" w14:textId="77777777" w:rsidR="000B19EA" w:rsidRPr="00711B22" w:rsidRDefault="000B19EA" w:rsidP="00914DEC">
            <w:pPr>
              <w:pStyle w:val="Table"/>
              <w:ind w:right="1112"/>
              <w:jc w:val="right"/>
            </w:pPr>
            <w:r w:rsidRPr="00711B22">
              <w:t>0.88</w:t>
            </w:r>
          </w:p>
        </w:tc>
        <w:tc>
          <w:tcPr>
            <w:tcW w:w="2520" w:type="dxa"/>
            <w:tcBorders>
              <w:top w:val="nil"/>
              <w:left w:val="nil"/>
              <w:bottom w:val="nil"/>
              <w:right w:val="nil"/>
            </w:tcBorders>
            <w:shd w:val="clear" w:color="auto" w:fill="FFFFFF"/>
          </w:tcPr>
          <w:p w14:paraId="4EA47409" w14:textId="77777777" w:rsidR="000B19EA" w:rsidRPr="00711B22" w:rsidRDefault="000B19EA" w:rsidP="000B19EA">
            <w:pPr>
              <w:pStyle w:val="Table"/>
              <w:jc w:val="center"/>
            </w:pPr>
            <w:r w:rsidRPr="00711B22">
              <w:t>2.41</w:t>
            </w:r>
          </w:p>
        </w:tc>
      </w:tr>
      <w:tr w:rsidR="000B19EA" w:rsidRPr="00711B22" w14:paraId="6C0AE924" w14:textId="77777777">
        <w:trPr>
          <w:trHeight w:hRule="exact" w:val="423"/>
        </w:trPr>
        <w:tc>
          <w:tcPr>
            <w:tcW w:w="2880" w:type="dxa"/>
            <w:tcBorders>
              <w:top w:val="nil"/>
              <w:left w:val="nil"/>
              <w:bottom w:val="nil"/>
              <w:right w:val="nil"/>
            </w:tcBorders>
            <w:shd w:val="clear" w:color="auto" w:fill="FFFFFF"/>
          </w:tcPr>
          <w:p w14:paraId="3EB148CD" w14:textId="77777777" w:rsidR="000B19EA" w:rsidRPr="00711B22" w:rsidRDefault="000B19EA" w:rsidP="00CA56C7">
            <w:pPr>
              <w:pStyle w:val="Table"/>
              <w:ind w:left="473"/>
            </w:pPr>
            <w:r w:rsidRPr="00711B22">
              <w:t>Male sex</w:t>
            </w:r>
          </w:p>
        </w:tc>
        <w:tc>
          <w:tcPr>
            <w:tcW w:w="2160" w:type="dxa"/>
            <w:tcBorders>
              <w:top w:val="nil"/>
              <w:left w:val="nil"/>
              <w:bottom w:val="nil"/>
              <w:right w:val="nil"/>
            </w:tcBorders>
            <w:shd w:val="clear" w:color="auto" w:fill="FFFFFF"/>
          </w:tcPr>
          <w:p w14:paraId="3242C447" w14:textId="77777777" w:rsidR="000B19EA" w:rsidRPr="00711B22" w:rsidRDefault="000B19EA" w:rsidP="00914DEC">
            <w:pPr>
              <w:pStyle w:val="Table"/>
              <w:ind w:right="1112"/>
              <w:jc w:val="right"/>
            </w:pPr>
            <w:r w:rsidRPr="00711B22">
              <w:t>0.71</w:t>
            </w:r>
          </w:p>
        </w:tc>
        <w:tc>
          <w:tcPr>
            <w:tcW w:w="2520" w:type="dxa"/>
            <w:tcBorders>
              <w:top w:val="nil"/>
              <w:left w:val="nil"/>
              <w:bottom w:val="nil"/>
              <w:right w:val="nil"/>
            </w:tcBorders>
            <w:shd w:val="clear" w:color="auto" w:fill="FFFFFF"/>
          </w:tcPr>
          <w:p w14:paraId="4670AF89" w14:textId="77777777" w:rsidR="000B19EA" w:rsidRPr="00711B22" w:rsidRDefault="000B19EA" w:rsidP="000B19EA">
            <w:pPr>
              <w:pStyle w:val="Table"/>
              <w:jc w:val="center"/>
            </w:pPr>
            <w:r w:rsidRPr="00711B22">
              <w:t>2.03</w:t>
            </w:r>
          </w:p>
        </w:tc>
      </w:tr>
      <w:tr w:rsidR="000B19EA" w:rsidRPr="00711B22" w14:paraId="3759585D" w14:textId="77777777">
        <w:trPr>
          <w:trHeight w:hRule="exact" w:val="426"/>
        </w:trPr>
        <w:tc>
          <w:tcPr>
            <w:tcW w:w="2880" w:type="dxa"/>
            <w:tcBorders>
              <w:top w:val="nil"/>
              <w:left w:val="nil"/>
              <w:bottom w:val="nil"/>
              <w:right w:val="nil"/>
            </w:tcBorders>
            <w:shd w:val="clear" w:color="auto" w:fill="FFFFFF"/>
          </w:tcPr>
          <w:p w14:paraId="799F0A21" w14:textId="77777777" w:rsidR="000B19EA" w:rsidRPr="00711B22" w:rsidRDefault="000B19EA" w:rsidP="00CA56C7">
            <w:pPr>
              <w:pStyle w:val="Table"/>
              <w:ind w:left="473"/>
            </w:pPr>
            <w:r w:rsidRPr="00711B22">
              <w:t>Age ≤40</w:t>
            </w:r>
          </w:p>
        </w:tc>
        <w:tc>
          <w:tcPr>
            <w:tcW w:w="2160" w:type="dxa"/>
            <w:tcBorders>
              <w:top w:val="nil"/>
              <w:left w:val="nil"/>
              <w:bottom w:val="nil"/>
              <w:right w:val="nil"/>
            </w:tcBorders>
            <w:shd w:val="clear" w:color="auto" w:fill="FFFFFF"/>
          </w:tcPr>
          <w:p w14:paraId="65547E29" w14:textId="77777777" w:rsidR="000B19EA" w:rsidRPr="00711B22" w:rsidRDefault="00F90965" w:rsidP="00914DEC">
            <w:pPr>
              <w:pStyle w:val="Table"/>
              <w:ind w:right="1112"/>
              <w:jc w:val="right"/>
            </w:pPr>
            <w:r w:rsidRPr="00711B22">
              <w:t>−</w:t>
            </w:r>
            <w:r w:rsidR="000B19EA" w:rsidRPr="00711B22">
              <w:t>1.44</w:t>
            </w:r>
          </w:p>
        </w:tc>
        <w:tc>
          <w:tcPr>
            <w:tcW w:w="2520" w:type="dxa"/>
            <w:tcBorders>
              <w:top w:val="nil"/>
              <w:left w:val="nil"/>
              <w:bottom w:val="nil"/>
              <w:right w:val="nil"/>
            </w:tcBorders>
            <w:shd w:val="clear" w:color="auto" w:fill="FFFFFF"/>
          </w:tcPr>
          <w:p w14:paraId="7578D391" w14:textId="77777777" w:rsidR="000B19EA" w:rsidRPr="00711B22" w:rsidRDefault="000B19EA" w:rsidP="000B19EA">
            <w:pPr>
              <w:pStyle w:val="Table"/>
              <w:jc w:val="center"/>
            </w:pPr>
            <w:r w:rsidRPr="00711B22">
              <w:t>0.24</w:t>
            </w:r>
          </w:p>
        </w:tc>
      </w:tr>
      <w:tr w:rsidR="000B19EA" w:rsidRPr="00711B22" w14:paraId="4189A658" w14:textId="77777777">
        <w:trPr>
          <w:trHeight w:hRule="exact" w:val="443"/>
        </w:trPr>
        <w:tc>
          <w:tcPr>
            <w:tcW w:w="2880" w:type="dxa"/>
            <w:tcBorders>
              <w:top w:val="nil"/>
              <w:left w:val="nil"/>
              <w:bottom w:val="nil"/>
              <w:right w:val="nil"/>
            </w:tcBorders>
            <w:shd w:val="clear" w:color="auto" w:fill="FFFFFF"/>
          </w:tcPr>
          <w:p w14:paraId="799FB6D5" w14:textId="77777777" w:rsidR="000B19EA" w:rsidRPr="00711B22" w:rsidRDefault="000B19EA" w:rsidP="00CA56C7">
            <w:pPr>
              <w:pStyle w:val="Table"/>
              <w:ind w:left="473"/>
            </w:pPr>
            <w:r w:rsidRPr="00711B22">
              <w:t xml:space="preserve">Age </w:t>
            </w:r>
            <w:r w:rsidRPr="00703A9E">
              <w:t>&gt;</w:t>
            </w:r>
            <w:r w:rsidRPr="00711B22">
              <w:t>50</w:t>
            </w:r>
          </w:p>
        </w:tc>
        <w:tc>
          <w:tcPr>
            <w:tcW w:w="2160" w:type="dxa"/>
            <w:tcBorders>
              <w:top w:val="nil"/>
              <w:left w:val="nil"/>
              <w:bottom w:val="nil"/>
              <w:right w:val="nil"/>
            </w:tcBorders>
            <w:shd w:val="clear" w:color="auto" w:fill="FFFFFF"/>
          </w:tcPr>
          <w:p w14:paraId="7F35FB6B" w14:textId="77777777" w:rsidR="000B19EA" w:rsidRPr="00711B22" w:rsidRDefault="000B19EA" w:rsidP="00914DEC">
            <w:pPr>
              <w:pStyle w:val="Table"/>
              <w:ind w:right="1112"/>
              <w:jc w:val="right"/>
            </w:pPr>
            <w:r w:rsidRPr="00711B22">
              <w:t>0.67</w:t>
            </w:r>
          </w:p>
        </w:tc>
        <w:tc>
          <w:tcPr>
            <w:tcW w:w="2520" w:type="dxa"/>
            <w:tcBorders>
              <w:top w:val="nil"/>
              <w:left w:val="nil"/>
              <w:bottom w:val="nil"/>
              <w:right w:val="nil"/>
            </w:tcBorders>
            <w:shd w:val="clear" w:color="auto" w:fill="FFFFFF"/>
          </w:tcPr>
          <w:p w14:paraId="54FB2364" w14:textId="77777777" w:rsidR="000B19EA" w:rsidRPr="00711B22" w:rsidRDefault="000B19EA" w:rsidP="000B19EA">
            <w:pPr>
              <w:pStyle w:val="Table"/>
              <w:jc w:val="center"/>
            </w:pPr>
            <w:r w:rsidRPr="00711B22">
              <w:t>1.95</w:t>
            </w:r>
          </w:p>
        </w:tc>
      </w:tr>
      <w:tr w:rsidR="000B19EA" w:rsidRPr="00711B22" w14:paraId="6F6787C9" w14:textId="77777777">
        <w:trPr>
          <w:trHeight w:hRule="exact" w:val="435"/>
        </w:trPr>
        <w:tc>
          <w:tcPr>
            <w:tcW w:w="2880" w:type="dxa"/>
            <w:tcBorders>
              <w:top w:val="nil"/>
              <w:left w:val="nil"/>
              <w:bottom w:val="nil"/>
              <w:right w:val="nil"/>
            </w:tcBorders>
            <w:shd w:val="clear" w:color="auto" w:fill="FFFFFF"/>
          </w:tcPr>
          <w:p w14:paraId="58BF50D7" w14:textId="1B42E39D" w:rsidR="000B19EA" w:rsidRPr="00711B22" w:rsidRDefault="000B19EA" w:rsidP="00CA56C7">
            <w:pPr>
              <w:pStyle w:val="Table"/>
              <w:ind w:left="473"/>
            </w:pPr>
            <w:r w:rsidRPr="00711B22">
              <w:t>Male</w:t>
            </w:r>
            <w:r w:rsidRPr="00711B22">
              <w:rPr>
                <w:rStyle w:val="NormalWebChar"/>
              </w:rPr>
              <w:t xml:space="preserve"> </w:t>
            </w:r>
            <w:r w:rsidRPr="00703A9E">
              <w:t>&gt;</w:t>
            </w:r>
            <w:r w:rsidRPr="00711B22">
              <w:t>50</w:t>
            </w:r>
            <w:r w:rsidRPr="00711B22">
              <w:rPr>
                <w:rStyle w:val="NormalWebChar"/>
              </w:rPr>
              <w:t xml:space="preserve"> </w:t>
            </w:r>
            <w:proofErr w:type="spellStart"/>
            <w:r w:rsidR="00B75DF3" w:rsidRPr="00711B22">
              <w:t>years</w:t>
            </w:r>
            <w:r w:rsidR="00B75DF3">
              <w:rPr>
                <w:rStyle w:val="NormalWebChar"/>
                <w:i/>
                <w:vertAlign w:val="superscript"/>
              </w:rPr>
              <w:t>d</w:t>
            </w:r>
            <w:proofErr w:type="spellEnd"/>
          </w:p>
        </w:tc>
        <w:tc>
          <w:tcPr>
            <w:tcW w:w="2160" w:type="dxa"/>
            <w:tcBorders>
              <w:top w:val="nil"/>
              <w:left w:val="nil"/>
              <w:bottom w:val="nil"/>
              <w:right w:val="nil"/>
            </w:tcBorders>
            <w:shd w:val="clear" w:color="auto" w:fill="FFFFFF"/>
          </w:tcPr>
          <w:p w14:paraId="3E8D1DE6" w14:textId="77777777" w:rsidR="000B19EA" w:rsidRPr="00711B22" w:rsidRDefault="00F90965" w:rsidP="00914DEC">
            <w:pPr>
              <w:pStyle w:val="Table"/>
              <w:ind w:right="1112"/>
              <w:jc w:val="right"/>
            </w:pPr>
            <w:r w:rsidRPr="00711B22">
              <w:t>−</w:t>
            </w:r>
            <w:r w:rsidR="000B19EA" w:rsidRPr="00711B22">
              <w:t>0.43</w:t>
            </w:r>
          </w:p>
        </w:tc>
        <w:tc>
          <w:tcPr>
            <w:tcW w:w="2520" w:type="dxa"/>
            <w:tcBorders>
              <w:top w:val="nil"/>
              <w:left w:val="nil"/>
              <w:bottom w:val="nil"/>
              <w:right w:val="nil"/>
            </w:tcBorders>
            <w:shd w:val="clear" w:color="auto" w:fill="FFFFFF"/>
          </w:tcPr>
          <w:p w14:paraId="46C0D992" w14:textId="77777777" w:rsidR="000B19EA" w:rsidRPr="00711B22" w:rsidRDefault="000B19EA" w:rsidP="000B19EA">
            <w:pPr>
              <w:pStyle w:val="Table"/>
              <w:jc w:val="center"/>
            </w:pPr>
            <w:r w:rsidRPr="00711B22">
              <w:t>0.65</w:t>
            </w:r>
          </w:p>
        </w:tc>
      </w:tr>
      <w:tr w:rsidR="000B19EA" w:rsidRPr="00711B22" w14:paraId="54192444" w14:textId="77777777">
        <w:trPr>
          <w:trHeight w:hRule="exact" w:val="401"/>
        </w:trPr>
        <w:tc>
          <w:tcPr>
            <w:tcW w:w="2880" w:type="dxa"/>
            <w:tcBorders>
              <w:top w:val="nil"/>
              <w:left w:val="nil"/>
              <w:bottom w:val="nil"/>
              <w:right w:val="nil"/>
            </w:tcBorders>
            <w:shd w:val="clear" w:color="auto" w:fill="FFFFFF"/>
          </w:tcPr>
          <w:p w14:paraId="71D10A60" w14:textId="77777777" w:rsidR="000B19EA" w:rsidRPr="00711B22" w:rsidRDefault="000B19EA" w:rsidP="00CA56C7">
            <w:pPr>
              <w:pStyle w:val="Table"/>
              <w:ind w:left="473"/>
            </w:pPr>
            <w:r w:rsidRPr="00711B22">
              <w:t>ST elevation</w:t>
            </w:r>
          </w:p>
        </w:tc>
        <w:tc>
          <w:tcPr>
            <w:tcW w:w="2160" w:type="dxa"/>
            <w:tcBorders>
              <w:top w:val="nil"/>
              <w:left w:val="nil"/>
              <w:bottom w:val="nil"/>
              <w:right w:val="nil"/>
            </w:tcBorders>
            <w:shd w:val="clear" w:color="auto" w:fill="FFFFFF"/>
          </w:tcPr>
          <w:p w14:paraId="7B87F57D" w14:textId="77777777" w:rsidR="000B19EA" w:rsidRPr="00711B22" w:rsidRDefault="000B19EA" w:rsidP="00914DEC">
            <w:pPr>
              <w:pStyle w:val="Table"/>
              <w:ind w:right="1112"/>
              <w:jc w:val="right"/>
            </w:pPr>
            <w:r w:rsidRPr="00711B22">
              <w:t>1.314</w:t>
            </w:r>
          </w:p>
        </w:tc>
        <w:tc>
          <w:tcPr>
            <w:tcW w:w="2520" w:type="dxa"/>
            <w:tcBorders>
              <w:top w:val="nil"/>
              <w:left w:val="nil"/>
              <w:bottom w:val="nil"/>
              <w:right w:val="nil"/>
            </w:tcBorders>
            <w:shd w:val="clear" w:color="auto" w:fill="FFFFFF"/>
          </w:tcPr>
          <w:p w14:paraId="29E1BCEA" w14:textId="77777777" w:rsidR="000B19EA" w:rsidRPr="00711B22" w:rsidRDefault="000B19EA" w:rsidP="000B19EA">
            <w:pPr>
              <w:pStyle w:val="Table"/>
              <w:jc w:val="center"/>
            </w:pPr>
            <w:r w:rsidRPr="00711B22">
              <w:t>3.72</w:t>
            </w:r>
          </w:p>
        </w:tc>
      </w:tr>
      <w:tr w:rsidR="000B19EA" w:rsidRPr="00711B22" w14:paraId="21CAC159" w14:textId="77777777">
        <w:trPr>
          <w:trHeight w:hRule="exact" w:val="445"/>
        </w:trPr>
        <w:tc>
          <w:tcPr>
            <w:tcW w:w="2880" w:type="dxa"/>
            <w:tcBorders>
              <w:top w:val="nil"/>
              <w:left w:val="nil"/>
              <w:bottom w:val="nil"/>
              <w:right w:val="nil"/>
            </w:tcBorders>
            <w:shd w:val="clear" w:color="auto" w:fill="FFFFFF"/>
          </w:tcPr>
          <w:p w14:paraId="63911493" w14:textId="77777777" w:rsidR="000B19EA" w:rsidRPr="00711B22" w:rsidRDefault="000B19EA" w:rsidP="00CA56C7">
            <w:pPr>
              <w:pStyle w:val="Table"/>
              <w:ind w:left="473"/>
            </w:pPr>
            <w:r w:rsidRPr="00711B22">
              <w:t>New Q waves</w:t>
            </w:r>
          </w:p>
        </w:tc>
        <w:tc>
          <w:tcPr>
            <w:tcW w:w="2160" w:type="dxa"/>
            <w:tcBorders>
              <w:top w:val="nil"/>
              <w:left w:val="nil"/>
              <w:bottom w:val="nil"/>
              <w:right w:val="nil"/>
            </w:tcBorders>
            <w:shd w:val="clear" w:color="auto" w:fill="FFFFFF"/>
          </w:tcPr>
          <w:p w14:paraId="4FCF3D5E" w14:textId="77777777" w:rsidR="000B19EA" w:rsidRPr="00711B22" w:rsidRDefault="000B19EA" w:rsidP="00914DEC">
            <w:pPr>
              <w:pStyle w:val="Table"/>
              <w:ind w:right="1112"/>
              <w:jc w:val="right"/>
            </w:pPr>
            <w:r w:rsidRPr="00711B22">
              <w:t>0.62</w:t>
            </w:r>
          </w:p>
        </w:tc>
        <w:tc>
          <w:tcPr>
            <w:tcW w:w="2520" w:type="dxa"/>
            <w:tcBorders>
              <w:top w:val="nil"/>
              <w:left w:val="nil"/>
              <w:bottom w:val="nil"/>
              <w:right w:val="nil"/>
            </w:tcBorders>
            <w:shd w:val="clear" w:color="auto" w:fill="FFFFFF"/>
          </w:tcPr>
          <w:p w14:paraId="5C72238D" w14:textId="77777777" w:rsidR="000B19EA" w:rsidRPr="00711B22" w:rsidRDefault="000B19EA" w:rsidP="000B19EA">
            <w:pPr>
              <w:pStyle w:val="Table"/>
              <w:jc w:val="center"/>
            </w:pPr>
            <w:r w:rsidRPr="00711B22">
              <w:t>1.86</w:t>
            </w:r>
          </w:p>
        </w:tc>
      </w:tr>
      <w:tr w:rsidR="000B19EA" w:rsidRPr="00711B22" w14:paraId="56A29CE8" w14:textId="77777777">
        <w:trPr>
          <w:trHeight w:hRule="exact" w:val="408"/>
        </w:trPr>
        <w:tc>
          <w:tcPr>
            <w:tcW w:w="2880" w:type="dxa"/>
            <w:tcBorders>
              <w:top w:val="nil"/>
              <w:left w:val="nil"/>
              <w:bottom w:val="nil"/>
              <w:right w:val="nil"/>
            </w:tcBorders>
            <w:shd w:val="clear" w:color="auto" w:fill="FFFFFF"/>
          </w:tcPr>
          <w:p w14:paraId="7A684719" w14:textId="77777777" w:rsidR="000B19EA" w:rsidRPr="00711B22" w:rsidRDefault="000B19EA" w:rsidP="00CA56C7">
            <w:pPr>
              <w:pStyle w:val="Table"/>
              <w:ind w:left="473"/>
            </w:pPr>
            <w:r w:rsidRPr="00711B22">
              <w:t>ST depression</w:t>
            </w:r>
          </w:p>
        </w:tc>
        <w:tc>
          <w:tcPr>
            <w:tcW w:w="2160" w:type="dxa"/>
            <w:tcBorders>
              <w:top w:val="nil"/>
              <w:left w:val="nil"/>
              <w:bottom w:val="nil"/>
              <w:right w:val="nil"/>
            </w:tcBorders>
            <w:shd w:val="clear" w:color="auto" w:fill="FFFFFF"/>
          </w:tcPr>
          <w:p w14:paraId="0D7C8D23" w14:textId="77777777" w:rsidR="000B19EA" w:rsidRPr="00711B22" w:rsidRDefault="000B19EA" w:rsidP="00914DEC">
            <w:pPr>
              <w:pStyle w:val="Table"/>
              <w:ind w:right="1112"/>
              <w:jc w:val="right"/>
            </w:pPr>
            <w:r w:rsidRPr="00711B22">
              <w:t>0.99</w:t>
            </w:r>
          </w:p>
        </w:tc>
        <w:tc>
          <w:tcPr>
            <w:tcW w:w="2520" w:type="dxa"/>
            <w:tcBorders>
              <w:top w:val="nil"/>
              <w:left w:val="nil"/>
              <w:bottom w:val="nil"/>
              <w:right w:val="nil"/>
            </w:tcBorders>
            <w:shd w:val="clear" w:color="auto" w:fill="FFFFFF"/>
          </w:tcPr>
          <w:p w14:paraId="7E3F1F59" w14:textId="77777777" w:rsidR="000B19EA" w:rsidRPr="00711B22" w:rsidRDefault="000B19EA" w:rsidP="000B19EA">
            <w:pPr>
              <w:pStyle w:val="Table"/>
              <w:jc w:val="center"/>
            </w:pPr>
            <w:r w:rsidRPr="00711B22">
              <w:t>2.69</w:t>
            </w:r>
          </w:p>
        </w:tc>
      </w:tr>
      <w:tr w:rsidR="000B19EA" w:rsidRPr="00711B22" w14:paraId="3EBFA227" w14:textId="77777777">
        <w:trPr>
          <w:trHeight w:hRule="exact" w:val="429"/>
        </w:trPr>
        <w:tc>
          <w:tcPr>
            <w:tcW w:w="2880" w:type="dxa"/>
            <w:tcBorders>
              <w:top w:val="nil"/>
              <w:left w:val="nil"/>
              <w:bottom w:val="nil"/>
              <w:right w:val="nil"/>
            </w:tcBorders>
            <w:shd w:val="clear" w:color="auto" w:fill="FFFFFF"/>
          </w:tcPr>
          <w:p w14:paraId="376A489F" w14:textId="77777777" w:rsidR="000B19EA" w:rsidRPr="00711B22" w:rsidRDefault="000B19EA" w:rsidP="00CA56C7">
            <w:pPr>
              <w:pStyle w:val="Table"/>
              <w:ind w:left="473"/>
            </w:pPr>
            <w:r w:rsidRPr="00711B22">
              <w:t>T waves elevated</w:t>
            </w:r>
          </w:p>
        </w:tc>
        <w:tc>
          <w:tcPr>
            <w:tcW w:w="2160" w:type="dxa"/>
            <w:tcBorders>
              <w:top w:val="nil"/>
              <w:left w:val="nil"/>
              <w:bottom w:val="nil"/>
              <w:right w:val="nil"/>
            </w:tcBorders>
            <w:shd w:val="clear" w:color="auto" w:fill="FFFFFF"/>
          </w:tcPr>
          <w:p w14:paraId="0370DB86" w14:textId="77777777" w:rsidR="000B19EA" w:rsidRPr="00711B22" w:rsidRDefault="000B19EA" w:rsidP="00914DEC">
            <w:pPr>
              <w:pStyle w:val="Table"/>
              <w:ind w:right="1112"/>
              <w:jc w:val="right"/>
            </w:pPr>
            <w:r w:rsidRPr="00711B22">
              <w:t>1.095</w:t>
            </w:r>
          </w:p>
        </w:tc>
        <w:tc>
          <w:tcPr>
            <w:tcW w:w="2520" w:type="dxa"/>
            <w:tcBorders>
              <w:top w:val="nil"/>
              <w:left w:val="nil"/>
              <w:bottom w:val="nil"/>
              <w:right w:val="nil"/>
            </w:tcBorders>
            <w:shd w:val="clear" w:color="auto" w:fill="FFFFFF"/>
          </w:tcPr>
          <w:p w14:paraId="1BA25C67" w14:textId="77777777" w:rsidR="000B19EA" w:rsidRPr="00711B22" w:rsidRDefault="000B19EA" w:rsidP="000B19EA">
            <w:pPr>
              <w:pStyle w:val="Table"/>
              <w:jc w:val="center"/>
            </w:pPr>
            <w:r w:rsidRPr="00711B22">
              <w:t>2.99</w:t>
            </w:r>
          </w:p>
        </w:tc>
      </w:tr>
      <w:tr w:rsidR="000B19EA" w:rsidRPr="00711B22" w14:paraId="5BCE507C" w14:textId="77777777">
        <w:trPr>
          <w:trHeight w:hRule="exact" w:val="435"/>
        </w:trPr>
        <w:tc>
          <w:tcPr>
            <w:tcW w:w="2880" w:type="dxa"/>
            <w:tcBorders>
              <w:top w:val="nil"/>
              <w:left w:val="nil"/>
              <w:bottom w:val="nil"/>
              <w:right w:val="nil"/>
            </w:tcBorders>
            <w:shd w:val="clear" w:color="auto" w:fill="FFFFFF"/>
          </w:tcPr>
          <w:p w14:paraId="58BC77A0" w14:textId="77777777" w:rsidR="000B19EA" w:rsidRPr="00711B22" w:rsidRDefault="000B19EA" w:rsidP="00CA56C7">
            <w:pPr>
              <w:pStyle w:val="Table"/>
              <w:ind w:left="473"/>
            </w:pPr>
            <w:r w:rsidRPr="00711B22">
              <w:t>T waves inverted</w:t>
            </w:r>
          </w:p>
        </w:tc>
        <w:tc>
          <w:tcPr>
            <w:tcW w:w="2160" w:type="dxa"/>
            <w:tcBorders>
              <w:top w:val="nil"/>
              <w:left w:val="nil"/>
              <w:bottom w:val="nil"/>
              <w:right w:val="nil"/>
            </w:tcBorders>
            <w:shd w:val="clear" w:color="auto" w:fill="FFFFFF"/>
          </w:tcPr>
          <w:p w14:paraId="51461D93" w14:textId="77777777" w:rsidR="000B19EA" w:rsidRPr="00711B22" w:rsidRDefault="000B19EA" w:rsidP="00914DEC">
            <w:pPr>
              <w:pStyle w:val="Table"/>
              <w:ind w:right="1112"/>
              <w:jc w:val="right"/>
            </w:pPr>
            <w:r w:rsidRPr="00711B22">
              <w:t>1.13</w:t>
            </w:r>
          </w:p>
        </w:tc>
        <w:tc>
          <w:tcPr>
            <w:tcW w:w="2520" w:type="dxa"/>
            <w:tcBorders>
              <w:top w:val="nil"/>
              <w:left w:val="nil"/>
              <w:bottom w:val="nil"/>
              <w:right w:val="nil"/>
            </w:tcBorders>
            <w:shd w:val="clear" w:color="auto" w:fill="FFFFFF"/>
          </w:tcPr>
          <w:p w14:paraId="09E97230" w14:textId="77777777" w:rsidR="000B19EA" w:rsidRPr="00711B22" w:rsidRDefault="000B19EA" w:rsidP="000B19EA">
            <w:pPr>
              <w:pStyle w:val="Table"/>
              <w:jc w:val="center"/>
            </w:pPr>
            <w:r w:rsidRPr="00711B22">
              <w:t>3.10</w:t>
            </w:r>
          </w:p>
        </w:tc>
      </w:tr>
      <w:tr w:rsidR="000B19EA" w:rsidRPr="00711B22" w14:paraId="62F48C7C" w14:textId="77777777">
        <w:trPr>
          <w:trHeight w:hRule="exact" w:val="828"/>
        </w:trPr>
        <w:tc>
          <w:tcPr>
            <w:tcW w:w="2880" w:type="dxa"/>
            <w:tcBorders>
              <w:top w:val="nil"/>
              <w:left w:val="nil"/>
              <w:bottom w:val="single" w:sz="6" w:space="0" w:color="auto"/>
              <w:right w:val="nil"/>
            </w:tcBorders>
            <w:shd w:val="clear" w:color="auto" w:fill="FFFFFF"/>
          </w:tcPr>
          <w:p w14:paraId="14F295F7" w14:textId="7022C9C9" w:rsidR="000B19EA" w:rsidRPr="00711B22" w:rsidRDefault="000B19EA" w:rsidP="00CA56C7">
            <w:pPr>
              <w:pStyle w:val="Table"/>
              <w:ind w:left="473"/>
            </w:pPr>
            <w:r w:rsidRPr="00711B22">
              <w:t>T</w:t>
            </w:r>
            <w:r w:rsidRPr="00711B22">
              <w:rPr>
                <w:rStyle w:val="NormalWebChar"/>
              </w:rPr>
              <w:t xml:space="preserve"> </w:t>
            </w:r>
            <w:r w:rsidRPr="00711B22">
              <w:t>wave</w:t>
            </w:r>
            <w:r w:rsidRPr="00711B22">
              <w:rPr>
                <w:rStyle w:val="NormalWebChar"/>
              </w:rPr>
              <w:t xml:space="preserve"> </w:t>
            </w:r>
            <w:r w:rsidRPr="00711B22">
              <w:t>+</w:t>
            </w:r>
            <w:r w:rsidRPr="00711B22">
              <w:rPr>
                <w:rStyle w:val="NormalWebChar"/>
              </w:rPr>
              <w:t xml:space="preserve"> </w:t>
            </w:r>
            <w:r w:rsidRPr="00711B22">
              <w:t>ST</w:t>
            </w:r>
            <w:r w:rsidRPr="00711B22">
              <w:rPr>
                <w:rStyle w:val="NormalWebChar"/>
              </w:rPr>
              <w:t xml:space="preserve"> </w:t>
            </w:r>
            <w:r w:rsidRPr="00711B22">
              <w:t>changes</w:t>
            </w:r>
          </w:p>
        </w:tc>
        <w:tc>
          <w:tcPr>
            <w:tcW w:w="2160" w:type="dxa"/>
            <w:tcBorders>
              <w:top w:val="nil"/>
              <w:left w:val="nil"/>
              <w:bottom w:val="single" w:sz="6" w:space="0" w:color="auto"/>
              <w:right w:val="nil"/>
            </w:tcBorders>
            <w:shd w:val="clear" w:color="auto" w:fill="FFFFFF"/>
          </w:tcPr>
          <w:p w14:paraId="396FF44E" w14:textId="77777777" w:rsidR="000B19EA" w:rsidRPr="00711B22" w:rsidRDefault="00FA4942" w:rsidP="00914DEC">
            <w:pPr>
              <w:pStyle w:val="Table"/>
              <w:ind w:right="1112"/>
              <w:jc w:val="right"/>
            </w:pPr>
            <w:r w:rsidRPr="00711B22">
              <w:t>−</w:t>
            </w:r>
            <w:r w:rsidR="000B19EA" w:rsidRPr="00711B22">
              <w:t>0.314</w:t>
            </w:r>
          </w:p>
        </w:tc>
        <w:tc>
          <w:tcPr>
            <w:tcW w:w="2520" w:type="dxa"/>
            <w:tcBorders>
              <w:top w:val="nil"/>
              <w:left w:val="nil"/>
              <w:bottom w:val="single" w:sz="6" w:space="0" w:color="auto"/>
              <w:right w:val="nil"/>
            </w:tcBorders>
            <w:shd w:val="clear" w:color="auto" w:fill="FFFFFF"/>
          </w:tcPr>
          <w:p w14:paraId="16FC2A6E" w14:textId="77777777" w:rsidR="000B19EA" w:rsidRPr="00711B22" w:rsidRDefault="000B19EA" w:rsidP="000B19EA">
            <w:pPr>
              <w:pStyle w:val="Table"/>
              <w:jc w:val="center"/>
            </w:pPr>
            <w:r w:rsidRPr="00711B22">
              <w:t>0.73</w:t>
            </w:r>
          </w:p>
        </w:tc>
      </w:tr>
    </w:tbl>
    <w:p w14:paraId="5ABE58AC" w14:textId="77777777" w:rsidR="003951CB" w:rsidRPr="00711B22" w:rsidRDefault="007E4D31" w:rsidP="009801BE">
      <w:pPr>
        <w:pStyle w:val="NormalWeb"/>
        <w:spacing w:before="0" w:beforeAutospacing="0" w:after="0" w:afterAutospacing="0"/>
      </w:pPr>
      <w:r w:rsidRPr="00711B22">
        <w:rPr>
          <w:i/>
          <w:vertAlign w:val="superscript"/>
        </w:rPr>
        <w:t>a</w:t>
      </w:r>
      <w:r w:rsidRPr="00711B22">
        <w:t xml:space="preserve"> From </w:t>
      </w:r>
      <w:proofErr w:type="spellStart"/>
      <w:r w:rsidRPr="00711B22">
        <w:t>Selker</w:t>
      </w:r>
      <w:proofErr w:type="spellEnd"/>
      <w:r w:rsidRPr="00711B22">
        <w:t xml:space="preserve"> et al. (1991).</w:t>
      </w:r>
    </w:p>
    <w:p w14:paraId="535CA057" w14:textId="77777777" w:rsidR="003951CB" w:rsidRPr="00711B22" w:rsidRDefault="007E4D31" w:rsidP="009801BE">
      <w:pPr>
        <w:pStyle w:val="NormalWeb"/>
        <w:spacing w:before="0" w:beforeAutospacing="0" w:after="0" w:afterAutospacing="0"/>
      </w:pPr>
      <w:r w:rsidRPr="00711B22">
        <w:rPr>
          <w:i/>
          <w:vertAlign w:val="superscript"/>
        </w:rPr>
        <w:t>b</w:t>
      </w:r>
      <w:r w:rsidRPr="00711B22">
        <w:t xml:space="preserve"> </w:t>
      </w:r>
      <w:proofErr w:type="gramStart"/>
      <w:r w:rsidRPr="00711B22">
        <w:t>The</w:t>
      </w:r>
      <w:proofErr w:type="gramEnd"/>
      <w:r w:rsidRPr="00711B22">
        <w:t xml:space="preserve"> multivariate OR is obtained by exponentiating the coef</w:t>
      </w:r>
      <w:r w:rsidR="00191BDE" w:rsidRPr="00711B22">
        <w:t>fi</w:t>
      </w:r>
      <w:r w:rsidRPr="00711B22">
        <w:t>cients.</w:t>
      </w:r>
    </w:p>
    <w:p w14:paraId="1C5F5C6F" w14:textId="12BF728C" w:rsidR="00B75DF3" w:rsidRDefault="007E4D31" w:rsidP="00A9503A">
      <w:pPr>
        <w:pStyle w:val="NormalWeb"/>
        <w:spacing w:before="0" w:beforeAutospacing="0" w:after="0" w:afterAutospacing="0"/>
      </w:pPr>
      <w:r w:rsidRPr="00711B22">
        <w:rPr>
          <w:i/>
          <w:vertAlign w:val="superscript"/>
        </w:rPr>
        <w:t>c</w:t>
      </w:r>
      <w:r w:rsidRPr="00711B22">
        <w:t xml:space="preserve"> </w:t>
      </w:r>
      <w:proofErr w:type="gramStart"/>
      <w:r w:rsidR="00B75DF3">
        <w:t>The</w:t>
      </w:r>
      <w:proofErr w:type="gramEnd"/>
      <w:r w:rsidR="00B75DF3">
        <w:t xml:space="preserve"> intercept is added to the total for all subjects; it is equal to the log of the pretest odds in subjects who have a value of 0 for all variables in the model. For the model above this makes sense because all variables are dichotomous.  For models with continuous variables the intercept is what the model would predict if all continuous variables were </w:t>
      </w:r>
      <w:r w:rsidR="00B75DF3">
        <w:lastRenderedPageBreak/>
        <w:t xml:space="preserve">set to zero, even though in many cases (weight, systolic blood pressure, temperature, etc.), this would make no biological sense. </w:t>
      </w:r>
    </w:p>
    <w:p w14:paraId="23800BFD" w14:textId="5ED01A36" w:rsidR="003951CB" w:rsidRPr="00711B22" w:rsidRDefault="00B75DF3" w:rsidP="009801BE">
      <w:pPr>
        <w:pStyle w:val="NormalWeb"/>
        <w:spacing w:before="0" w:beforeAutospacing="0" w:after="0" w:afterAutospacing="0"/>
      </w:pPr>
      <w:r w:rsidRPr="009801BE">
        <w:rPr>
          <w:vertAlign w:val="superscript"/>
        </w:rPr>
        <w:t>d</w:t>
      </w:r>
      <w:r>
        <w:t xml:space="preserve"> </w:t>
      </w:r>
      <w:r w:rsidR="007E4D31" w:rsidRPr="00711B22">
        <w:t>This score includes two interaction terms. Male sex has an OR of 2.03 and age &gt;50 years has an OR of 1.95. Without an interaction term, the OR for being both male and over 50 would be 2.03 × 1.95 = 3.96. The OR of</w:t>
      </w:r>
      <w:r w:rsidR="00514649" w:rsidRPr="00711B22">
        <w:t xml:space="preserve"> </w:t>
      </w:r>
      <w:r w:rsidR="007E4D31" w:rsidRPr="00711B22">
        <w:t>0.65 for being both male and over 50 indicates that 3.96 is too high and that 0.65 × 3.96 = 2.57 is a better estimate.</w:t>
      </w:r>
    </w:p>
    <w:p w14:paraId="3D6C2F21" w14:textId="77777777" w:rsidR="00A9503A" w:rsidRDefault="00A9503A" w:rsidP="00C501DB">
      <w:pPr>
        <w:pStyle w:val="NormalWeb"/>
        <w:rPr>
          <w:b/>
        </w:rPr>
      </w:pPr>
    </w:p>
    <w:p w14:paraId="3C5E143A" w14:textId="77777777" w:rsidR="00A9503A" w:rsidRDefault="00A9503A" w:rsidP="00C501DB">
      <w:pPr>
        <w:pStyle w:val="NormalWeb"/>
        <w:rPr>
          <w:b/>
        </w:rPr>
      </w:pPr>
    </w:p>
    <w:p w14:paraId="0258AF59" w14:textId="7A58D130" w:rsidR="00C501DB" w:rsidRPr="00711B22" w:rsidRDefault="007E4D31" w:rsidP="00C501DB">
      <w:pPr>
        <w:pStyle w:val="NormalWeb"/>
      </w:pPr>
      <w:r w:rsidRPr="00711B22">
        <w:rPr>
          <w:b/>
        </w:rPr>
        <w:t xml:space="preserve">Table </w:t>
      </w:r>
      <w:r w:rsidR="00EC67B9">
        <w:rPr>
          <w:b/>
        </w:rPr>
        <w:t>7</w:t>
      </w:r>
      <w:r w:rsidRPr="00711B22">
        <w:rPr>
          <w:b/>
        </w:rPr>
        <w:t>.5.</w:t>
      </w:r>
      <w:r w:rsidRPr="00711B22">
        <w:t xml:space="preserve"> Calculation of the PORT score to predict likelihood of death among patients with pneumonia</w:t>
      </w:r>
    </w:p>
    <w:tbl>
      <w:tblPr>
        <w:tblW w:w="0" w:type="auto"/>
        <w:tblInd w:w="40" w:type="dxa"/>
        <w:tblLayout w:type="fixed"/>
        <w:tblCellMar>
          <w:left w:w="40" w:type="dxa"/>
          <w:right w:w="40" w:type="dxa"/>
        </w:tblCellMar>
        <w:tblLook w:val="0000" w:firstRow="0" w:lastRow="0" w:firstColumn="0" w:lastColumn="0" w:noHBand="0" w:noVBand="0"/>
      </w:tblPr>
      <w:tblGrid>
        <w:gridCol w:w="4095"/>
        <w:gridCol w:w="18"/>
        <w:gridCol w:w="3375"/>
      </w:tblGrid>
      <w:tr w:rsidR="00975E0C" w:rsidRPr="00711B22" w14:paraId="6819FBD6" w14:textId="77777777">
        <w:trPr>
          <w:trHeight w:val="20"/>
        </w:trPr>
        <w:tc>
          <w:tcPr>
            <w:tcW w:w="4113" w:type="dxa"/>
            <w:gridSpan w:val="2"/>
            <w:tcBorders>
              <w:top w:val="single" w:sz="6" w:space="0" w:color="auto"/>
              <w:left w:val="nil"/>
              <w:bottom w:val="single" w:sz="6" w:space="0" w:color="auto"/>
              <w:right w:val="nil"/>
            </w:tcBorders>
            <w:shd w:val="clear" w:color="auto" w:fill="FFFFFF"/>
          </w:tcPr>
          <w:p w14:paraId="1F4B92EB" w14:textId="77777777" w:rsidR="00975E0C" w:rsidRPr="00711B22" w:rsidRDefault="00975E0C" w:rsidP="00943596">
            <w:pPr>
              <w:pStyle w:val="Table"/>
            </w:pPr>
            <w:r w:rsidRPr="00711B22">
              <w:t>Characteristic</w:t>
            </w:r>
          </w:p>
        </w:tc>
        <w:tc>
          <w:tcPr>
            <w:tcW w:w="3375" w:type="dxa"/>
            <w:tcBorders>
              <w:top w:val="single" w:sz="6" w:space="0" w:color="auto"/>
              <w:left w:val="nil"/>
              <w:bottom w:val="single" w:sz="6" w:space="0" w:color="auto"/>
              <w:right w:val="nil"/>
            </w:tcBorders>
            <w:shd w:val="clear" w:color="auto" w:fill="FFFFFF"/>
          </w:tcPr>
          <w:p w14:paraId="315013F2" w14:textId="77777777" w:rsidR="00975E0C" w:rsidRPr="00711B22" w:rsidRDefault="00975E0C" w:rsidP="00943596">
            <w:pPr>
              <w:pStyle w:val="Table"/>
            </w:pPr>
            <w:r w:rsidRPr="008A6B79">
              <w:t>Points</w:t>
            </w:r>
            <w:r w:rsidRPr="00711B22">
              <w:rPr>
                <w:rStyle w:val="NormalWebChar"/>
              </w:rPr>
              <w:t xml:space="preserve"> </w:t>
            </w:r>
            <w:proofErr w:type="spellStart"/>
            <w:r w:rsidRPr="008A6B79">
              <w:t>assigned</w:t>
            </w:r>
            <w:r w:rsidRPr="00711B22">
              <w:rPr>
                <w:rStyle w:val="NormalWebChar"/>
                <w:i/>
                <w:vertAlign w:val="superscript"/>
              </w:rPr>
              <w:t>a</w:t>
            </w:r>
            <w:proofErr w:type="spellEnd"/>
          </w:p>
        </w:tc>
      </w:tr>
      <w:tr w:rsidR="00975E0C" w:rsidRPr="00711B22" w14:paraId="20FFD33E" w14:textId="77777777">
        <w:trPr>
          <w:trHeight w:val="20"/>
        </w:trPr>
        <w:tc>
          <w:tcPr>
            <w:tcW w:w="4113" w:type="dxa"/>
            <w:gridSpan w:val="2"/>
            <w:tcBorders>
              <w:top w:val="single" w:sz="6" w:space="0" w:color="auto"/>
              <w:left w:val="nil"/>
              <w:bottom w:val="nil"/>
              <w:right w:val="nil"/>
            </w:tcBorders>
            <w:shd w:val="clear" w:color="auto" w:fill="FFFFFF"/>
          </w:tcPr>
          <w:p w14:paraId="47DF212D" w14:textId="77777777" w:rsidR="00975E0C" w:rsidRPr="00711B22" w:rsidRDefault="00975E0C" w:rsidP="00523A8F">
            <w:pPr>
              <w:pStyle w:val="Table"/>
            </w:pPr>
            <w:r w:rsidRPr="00711B22">
              <w:t>Demographic factor</w:t>
            </w:r>
          </w:p>
        </w:tc>
        <w:tc>
          <w:tcPr>
            <w:tcW w:w="3375" w:type="dxa"/>
            <w:tcBorders>
              <w:top w:val="single" w:sz="6" w:space="0" w:color="auto"/>
              <w:left w:val="nil"/>
              <w:bottom w:val="nil"/>
              <w:right w:val="nil"/>
            </w:tcBorders>
            <w:shd w:val="clear" w:color="auto" w:fill="FFFFFF"/>
          </w:tcPr>
          <w:p w14:paraId="56088C6B" w14:textId="073EC776" w:rsidR="00975E0C" w:rsidRPr="00711B22" w:rsidRDefault="00975E0C" w:rsidP="00523A8F">
            <w:pPr>
              <w:pStyle w:val="Table"/>
            </w:pPr>
          </w:p>
        </w:tc>
      </w:tr>
      <w:tr w:rsidR="00975E0C" w:rsidRPr="00711B22" w14:paraId="07D9FCB7" w14:textId="77777777">
        <w:trPr>
          <w:trHeight w:val="20"/>
        </w:trPr>
        <w:tc>
          <w:tcPr>
            <w:tcW w:w="4113" w:type="dxa"/>
            <w:gridSpan w:val="2"/>
            <w:tcBorders>
              <w:top w:val="nil"/>
              <w:left w:val="nil"/>
              <w:bottom w:val="nil"/>
              <w:right w:val="nil"/>
            </w:tcBorders>
            <w:shd w:val="clear" w:color="auto" w:fill="FFFFFF"/>
          </w:tcPr>
          <w:p w14:paraId="1157BA5B" w14:textId="5ACCE459" w:rsidR="00975E0C" w:rsidRPr="00711B22" w:rsidRDefault="00523A8F" w:rsidP="00523A8F">
            <w:pPr>
              <w:pStyle w:val="Table"/>
              <w:ind w:left="0"/>
            </w:pPr>
            <w:r>
              <w:t xml:space="preserve">       </w:t>
            </w:r>
            <w:r w:rsidR="00975E0C" w:rsidRPr="00711B22">
              <w:t>Age</w:t>
            </w:r>
          </w:p>
        </w:tc>
        <w:tc>
          <w:tcPr>
            <w:tcW w:w="3375" w:type="dxa"/>
            <w:tcBorders>
              <w:top w:val="nil"/>
              <w:left w:val="nil"/>
              <w:bottom w:val="nil"/>
              <w:right w:val="nil"/>
            </w:tcBorders>
            <w:shd w:val="clear" w:color="auto" w:fill="FFFFFF"/>
          </w:tcPr>
          <w:p w14:paraId="6D94FDD0" w14:textId="34AA6CAF" w:rsidR="00975E0C" w:rsidRPr="00711B22" w:rsidRDefault="00A9503A" w:rsidP="00523A8F">
            <w:pPr>
              <w:pStyle w:val="Table"/>
            </w:pPr>
            <w:r w:rsidRPr="00711B22">
              <w:t>+Age (years)</w:t>
            </w:r>
          </w:p>
        </w:tc>
      </w:tr>
      <w:tr w:rsidR="00975E0C" w:rsidRPr="00711B22" w14:paraId="5699E39E" w14:textId="77777777">
        <w:trPr>
          <w:trHeight w:val="20"/>
        </w:trPr>
        <w:tc>
          <w:tcPr>
            <w:tcW w:w="4113" w:type="dxa"/>
            <w:gridSpan w:val="2"/>
            <w:tcBorders>
              <w:top w:val="nil"/>
              <w:left w:val="nil"/>
              <w:bottom w:val="nil"/>
              <w:right w:val="nil"/>
            </w:tcBorders>
            <w:shd w:val="clear" w:color="auto" w:fill="FFFFFF"/>
          </w:tcPr>
          <w:p w14:paraId="5924B1AC" w14:textId="3D15CEF5" w:rsidR="00975E0C" w:rsidRPr="00711B22" w:rsidRDefault="00523A8F" w:rsidP="00523A8F">
            <w:pPr>
              <w:pStyle w:val="Table"/>
            </w:pPr>
            <w:r>
              <w:t xml:space="preserve">    </w:t>
            </w:r>
            <w:r w:rsidR="00E5020D">
              <w:t>Wo</w:t>
            </w:r>
            <w:r w:rsidR="00E5020D">
              <w:rPr>
                <w:lang w:val="sq-AL"/>
              </w:rPr>
              <w:t>m</w:t>
            </w:r>
            <w:proofErr w:type="spellStart"/>
            <w:r w:rsidR="00975E0C" w:rsidRPr="00711B22">
              <w:t>en</w:t>
            </w:r>
            <w:proofErr w:type="spellEnd"/>
          </w:p>
        </w:tc>
        <w:tc>
          <w:tcPr>
            <w:tcW w:w="3375" w:type="dxa"/>
            <w:tcBorders>
              <w:top w:val="nil"/>
              <w:left w:val="nil"/>
              <w:bottom w:val="nil"/>
              <w:right w:val="nil"/>
            </w:tcBorders>
            <w:shd w:val="clear" w:color="auto" w:fill="FFFFFF"/>
          </w:tcPr>
          <w:p w14:paraId="6FC0E83A" w14:textId="62205BCB" w:rsidR="00975E0C" w:rsidRPr="00711B22" w:rsidRDefault="00523A8F" w:rsidP="00523A8F">
            <w:pPr>
              <w:pStyle w:val="Table"/>
            </w:pPr>
            <w:r w:rsidRPr="00C23D8C">
              <w:sym w:font="Symbol" w:char="F02D"/>
            </w:r>
            <w:r>
              <w:t xml:space="preserve"> </w:t>
            </w:r>
            <w:r w:rsidR="00975E0C" w:rsidRPr="00711B22">
              <w:t>10</w:t>
            </w:r>
          </w:p>
        </w:tc>
      </w:tr>
      <w:tr w:rsidR="00975E0C" w:rsidRPr="00711B22" w14:paraId="32061326" w14:textId="77777777">
        <w:trPr>
          <w:trHeight w:val="20"/>
        </w:trPr>
        <w:tc>
          <w:tcPr>
            <w:tcW w:w="4113" w:type="dxa"/>
            <w:gridSpan w:val="2"/>
            <w:tcBorders>
              <w:top w:val="nil"/>
              <w:left w:val="nil"/>
              <w:bottom w:val="nil"/>
              <w:right w:val="nil"/>
            </w:tcBorders>
            <w:shd w:val="clear" w:color="auto" w:fill="FFFFFF"/>
          </w:tcPr>
          <w:p w14:paraId="68BE09A0" w14:textId="74D060E2" w:rsidR="00975E0C" w:rsidRPr="00711B22" w:rsidRDefault="00523A8F" w:rsidP="00523A8F">
            <w:pPr>
              <w:pStyle w:val="Table"/>
            </w:pPr>
            <w:r>
              <w:t xml:space="preserve">    </w:t>
            </w:r>
            <w:r w:rsidR="00975E0C" w:rsidRPr="00711B22">
              <w:t>Nursing home resident</w:t>
            </w:r>
          </w:p>
        </w:tc>
        <w:tc>
          <w:tcPr>
            <w:tcW w:w="3375" w:type="dxa"/>
            <w:tcBorders>
              <w:top w:val="nil"/>
              <w:left w:val="nil"/>
              <w:bottom w:val="nil"/>
              <w:right w:val="nil"/>
            </w:tcBorders>
            <w:shd w:val="clear" w:color="auto" w:fill="FFFFFF"/>
          </w:tcPr>
          <w:p w14:paraId="5D84282C" w14:textId="77777777" w:rsidR="00975E0C" w:rsidRPr="00711B22" w:rsidRDefault="00975E0C" w:rsidP="00523A8F">
            <w:pPr>
              <w:pStyle w:val="Table"/>
            </w:pPr>
            <w:r w:rsidRPr="00711B22">
              <w:rPr>
                <w:b/>
                <w:bCs/>
              </w:rPr>
              <w:t xml:space="preserve">+ </w:t>
            </w:r>
            <w:r w:rsidRPr="00711B22">
              <w:t>10</w:t>
            </w:r>
          </w:p>
        </w:tc>
      </w:tr>
      <w:tr w:rsidR="00975E0C" w:rsidRPr="00711B22" w14:paraId="2322D942" w14:textId="77777777">
        <w:trPr>
          <w:trHeight w:val="20"/>
        </w:trPr>
        <w:tc>
          <w:tcPr>
            <w:tcW w:w="4113" w:type="dxa"/>
            <w:gridSpan w:val="2"/>
            <w:tcBorders>
              <w:top w:val="nil"/>
              <w:left w:val="nil"/>
              <w:bottom w:val="nil"/>
              <w:right w:val="nil"/>
            </w:tcBorders>
            <w:shd w:val="clear" w:color="auto" w:fill="FFFFFF"/>
          </w:tcPr>
          <w:p w14:paraId="2E19799D" w14:textId="77777777" w:rsidR="00975E0C" w:rsidRPr="00711B22" w:rsidRDefault="00975E0C" w:rsidP="00523A8F">
            <w:pPr>
              <w:pStyle w:val="Table"/>
            </w:pPr>
            <w:r w:rsidRPr="00711B22">
              <w:t>Coexisting illness</w:t>
            </w:r>
          </w:p>
        </w:tc>
        <w:tc>
          <w:tcPr>
            <w:tcW w:w="3375" w:type="dxa"/>
            <w:tcBorders>
              <w:top w:val="nil"/>
              <w:left w:val="nil"/>
              <w:bottom w:val="nil"/>
              <w:right w:val="nil"/>
            </w:tcBorders>
            <w:shd w:val="clear" w:color="auto" w:fill="FFFFFF"/>
          </w:tcPr>
          <w:p w14:paraId="225B4997" w14:textId="77777777" w:rsidR="00975E0C" w:rsidRPr="00711B22" w:rsidRDefault="00975E0C" w:rsidP="00523A8F">
            <w:pPr>
              <w:pStyle w:val="Table"/>
            </w:pPr>
          </w:p>
        </w:tc>
      </w:tr>
      <w:tr w:rsidR="00975E0C" w:rsidRPr="00711B22" w14:paraId="5968920E" w14:textId="77777777">
        <w:trPr>
          <w:trHeight w:val="20"/>
        </w:trPr>
        <w:tc>
          <w:tcPr>
            <w:tcW w:w="4113" w:type="dxa"/>
            <w:gridSpan w:val="2"/>
            <w:tcBorders>
              <w:top w:val="nil"/>
              <w:left w:val="nil"/>
              <w:bottom w:val="nil"/>
              <w:right w:val="nil"/>
            </w:tcBorders>
            <w:shd w:val="clear" w:color="auto" w:fill="FFFFFF"/>
          </w:tcPr>
          <w:p w14:paraId="0AF583AF" w14:textId="24890970" w:rsidR="00975E0C" w:rsidRPr="00711B22" w:rsidRDefault="00523A8F" w:rsidP="00523A8F">
            <w:pPr>
              <w:pStyle w:val="Table"/>
            </w:pPr>
            <w:r>
              <w:t xml:space="preserve">    </w:t>
            </w:r>
            <w:r w:rsidR="00975E0C" w:rsidRPr="00711B22">
              <w:t>Neoplastic disease</w:t>
            </w:r>
          </w:p>
        </w:tc>
        <w:tc>
          <w:tcPr>
            <w:tcW w:w="3375" w:type="dxa"/>
            <w:tcBorders>
              <w:top w:val="nil"/>
              <w:left w:val="nil"/>
              <w:bottom w:val="nil"/>
              <w:right w:val="nil"/>
            </w:tcBorders>
            <w:shd w:val="clear" w:color="auto" w:fill="FFFFFF"/>
          </w:tcPr>
          <w:p w14:paraId="07C987BA" w14:textId="0AF90192" w:rsidR="00975E0C" w:rsidRPr="00711B22" w:rsidRDefault="00975E0C" w:rsidP="00523A8F">
            <w:pPr>
              <w:pStyle w:val="Table"/>
            </w:pPr>
            <w:r w:rsidRPr="00711B22">
              <w:t>+</w:t>
            </w:r>
            <w:r w:rsidR="00523A8F">
              <w:t xml:space="preserve"> </w:t>
            </w:r>
            <w:r w:rsidRPr="00711B22">
              <w:t>30</w:t>
            </w:r>
          </w:p>
        </w:tc>
      </w:tr>
      <w:tr w:rsidR="00975E0C" w:rsidRPr="00711B22" w14:paraId="14E39165" w14:textId="77777777">
        <w:trPr>
          <w:trHeight w:val="20"/>
        </w:trPr>
        <w:tc>
          <w:tcPr>
            <w:tcW w:w="4113" w:type="dxa"/>
            <w:gridSpan w:val="2"/>
            <w:tcBorders>
              <w:top w:val="nil"/>
              <w:left w:val="nil"/>
              <w:bottom w:val="nil"/>
              <w:right w:val="nil"/>
            </w:tcBorders>
            <w:shd w:val="clear" w:color="auto" w:fill="FFFFFF"/>
          </w:tcPr>
          <w:p w14:paraId="1BB818BA" w14:textId="4EE9C235" w:rsidR="00975E0C" w:rsidRPr="00711B22" w:rsidRDefault="00523A8F" w:rsidP="00523A8F">
            <w:pPr>
              <w:pStyle w:val="Table"/>
            </w:pPr>
            <w:r>
              <w:t xml:space="preserve">    </w:t>
            </w:r>
            <w:r w:rsidR="00975E0C" w:rsidRPr="00711B22">
              <w:t>Liver disease</w:t>
            </w:r>
          </w:p>
        </w:tc>
        <w:tc>
          <w:tcPr>
            <w:tcW w:w="3375" w:type="dxa"/>
            <w:tcBorders>
              <w:top w:val="nil"/>
              <w:left w:val="nil"/>
              <w:bottom w:val="nil"/>
              <w:right w:val="nil"/>
            </w:tcBorders>
            <w:shd w:val="clear" w:color="auto" w:fill="FFFFFF"/>
          </w:tcPr>
          <w:p w14:paraId="009951CB" w14:textId="1821FAA6" w:rsidR="00975E0C" w:rsidRPr="00711B22" w:rsidRDefault="00975E0C" w:rsidP="00523A8F">
            <w:pPr>
              <w:pStyle w:val="Table"/>
            </w:pPr>
            <w:r w:rsidRPr="00711B22">
              <w:t>+</w:t>
            </w:r>
            <w:r w:rsidR="00523A8F">
              <w:t xml:space="preserve"> </w:t>
            </w:r>
            <w:r w:rsidRPr="00711B22">
              <w:t>20</w:t>
            </w:r>
          </w:p>
        </w:tc>
      </w:tr>
      <w:tr w:rsidR="00975E0C" w:rsidRPr="00711B22" w14:paraId="28715AE4" w14:textId="77777777">
        <w:trPr>
          <w:trHeight w:val="20"/>
        </w:trPr>
        <w:tc>
          <w:tcPr>
            <w:tcW w:w="4113" w:type="dxa"/>
            <w:gridSpan w:val="2"/>
            <w:tcBorders>
              <w:top w:val="nil"/>
              <w:left w:val="nil"/>
              <w:bottom w:val="nil"/>
              <w:right w:val="nil"/>
            </w:tcBorders>
            <w:shd w:val="clear" w:color="auto" w:fill="FFFFFF"/>
          </w:tcPr>
          <w:p w14:paraId="794D8F74" w14:textId="344588FC" w:rsidR="00975E0C" w:rsidRPr="00711B22" w:rsidRDefault="00523A8F" w:rsidP="00523A8F">
            <w:pPr>
              <w:pStyle w:val="Table"/>
            </w:pPr>
            <w:r>
              <w:t xml:space="preserve">    </w:t>
            </w:r>
            <w:r w:rsidR="00975E0C" w:rsidRPr="00711B22">
              <w:t>Congestive heart failure</w:t>
            </w:r>
          </w:p>
        </w:tc>
        <w:tc>
          <w:tcPr>
            <w:tcW w:w="3375" w:type="dxa"/>
            <w:tcBorders>
              <w:top w:val="nil"/>
              <w:left w:val="nil"/>
              <w:bottom w:val="nil"/>
              <w:right w:val="nil"/>
            </w:tcBorders>
            <w:shd w:val="clear" w:color="auto" w:fill="FFFFFF"/>
          </w:tcPr>
          <w:p w14:paraId="2F855096" w14:textId="77777777" w:rsidR="00975E0C" w:rsidRPr="00711B22" w:rsidRDefault="00975E0C" w:rsidP="00523A8F">
            <w:pPr>
              <w:pStyle w:val="Table"/>
            </w:pPr>
            <w:r w:rsidRPr="00711B22">
              <w:rPr>
                <w:b/>
                <w:bCs/>
              </w:rPr>
              <w:t xml:space="preserve">+ </w:t>
            </w:r>
            <w:r w:rsidRPr="00711B22">
              <w:t>10</w:t>
            </w:r>
          </w:p>
        </w:tc>
      </w:tr>
      <w:tr w:rsidR="00975E0C" w:rsidRPr="00711B22" w14:paraId="45461FB6" w14:textId="77777777">
        <w:trPr>
          <w:trHeight w:val="20"/>
        </w:trPr>
        <w:tc>
          <w:tcPr>
            <w:tcW w:w="4113" w:type="dxa"/>
            <w:gridSpan w:val="2"/>
            <w:tcBorders>
              <w:top w:val="nil"/>
              <w:left w:val="nil"/>
              <w:bottom w:val="nil"/>
              <w:right w:val="nil"/>
            </w:tcBorders>
            <w:shd w:val="clear" w:color="auto" w:fill="FFFFFF"/>
          </w:tcPr>
          <w:p w14:paraId="1FB8B2D9" w14:textId="1DD6AF8D" w:rsidR="00975E0C" w:rsidRPr="00711B22" w:rsidRDefault="00523A8F" w:rsidP="00523A8F">
            <w:pPr>
              <w:pStyle w:val="Table"/>
            </w:pPr>
            <w:r>
              <w:t xml:space="preserve">    </w:t>
            </w:r>
            <w:r w:rsidR="00975E0C" w:rsidRPr="00711B22">
              <w:t>Cerebrovascular disease</w:t>
            </w:r>
          </w:p>
        </w:tc>
        <w:tc>
          <w:tcPr>
            <w:tcW w:w="3375" w:type="dxa"/>
            <w:tcBorders>
              <w:top w:val="nil"/>
              <w:left w:val="nil"/>
              <w:bottom w:val="nil"/>
              <w:right w:val="nil"/>
            </w:tcBorders>
            <w:shd w:val="clear" w:color="auto" w:fill="FFFFFF"/>
          </w:tcPr>
          <w:p w14:paraId="0BB1F664" w14:textId="77777777" w:rsidR="00975E0C" w:rsidRPr="00711B22" w:rsidRDefault="00975E0C" w:rsidP="00523A8F">
            <w:pPr>
              <w:pStyle w:val="Table"/>
            </w:pPr>
            <w:r w:rsidRPr="00711B22">
              <w:rPr>
                <w:b/>
                <w:bCs/>
              </w:rPr>
              <w:t xml:space="preserve">+ </w:t>
            </w:r>
            <w:r w:rsidRPr="00711B22">
              <w:t>10</w:t>
            </w:r>
          </w:p>
        </w:tc>
      </w:tr>
      <w:tr w:rsidR="00975E0C" w:rsidRPr="00711B22" w14:paraId="085D5117" w14:textId="77777777">
        <w:trPr>
          <w:trHeight w:val="20"/>
        </w:trPr>
        <w:tc>
          <w:tcPr>
            <w:tcW w:w="4113" w:type="dxa"/>
            <w:gridSpan w:val="2"/>
            <w:tcBorders>
              <w:top w:val="nil"/>
              <w:left w:val="nil"/>
              <w:bottom w:val="nil"/>
              <w:right w:val="nil"/>
            </w:tcBorders>
            <w:shd w:val="clear" w:color="auto" w:fill="FFFFFF"/>
          </w:tcPr>
          <w:p w14:paraId="2E3B6A9A" w14:textId="60DF7142" w:rsidR="00975E0C" w:rsidRPr="00711B22" w:rsidRDefault="00523A8F" w:rsidP="00523A8F">
            <w:pPr>
              <w:pStyle w:val="Table"/>
            </w:pPr>
            <w:r>
              <w:t xml:space="preserve">    </w:t>
            </w:r>
            <w:r w:rsidR="00975E0C" w:rsidRPr="00711B22">
              <w:t>Renal disease</w:t>
            </w:r>
          </w:p>
        </w:tc>
        <w:tc>
          <w:tcPr>
            <w:tcW w:w="3375" w:type="dxa"/>
            <w:tcBorders>
              <w:top w:val="nil"/>
              <w:left w:val="nil"/>
              <w:bottom w:val="nil"/>
              <w:right w:val="nil"/>
            </w:tcBorders>
            <w:shd w:val="clear" w:color="auto" w:fill="FFFFFF"/>
          </w:tcPr>
          <w:p w14:paraId="3875557C" w14:textId="77777777" w:rsidR="00975E0C" w:rsidRPr="00711B22" w:rsidRDefault="00975E0C" w:rsidP="00523A8F">
            <w:pPr>
              <w:pStyle w:val="Table"/>
            </w:pPr>
            <w:r w:rsidRPr="00711B22">
              <w:rPr>
                <w:b/>
                <w:bCs/>
              </w:rPr>
              <w:t xml:space="preserve">+ </w:t>
            </w:r>
            <w:r w:rsidRPr="00711B22">
              <w:t>10</w:t>
            </w:r>
          </w:p>
        </w:tc>
      </w:tr>
      <w:tr w:rsidR="00975E0C" w:rsidRPr="00711B22" w14:paraId="1747265B" w14:textId="77777777">
        <w:trPr>
          <w:trHeight w:val="20"/>
        </w:trPr>
        <w:tc>
          <w:tcPr>
            <w:tcW w:w="4113" w:type="dxa"/>
            <w:gridSpan w:val="2"/>
            <w:tcBorders>
              <w:top w:val="nil"/>
              <w:left w:val="nil"/>
              <w:bottom w:val="nil"/>
              <w:right w:val="nil"/>
            </w:tcBorders>
            <w:shd w:val="clear" w:color="auto" w:fill="FFFFFF"/>
          </w:tcPr>
          <w:p w14:paraId="7EFC8710" w14:textId="77777777" w:rsidR="00975E0C" w:rsidRPr="00DA0078" w:rsidRDefault="00975E0C" w:rsidP="00523A8F">
            <w:pPr>
              <w:pStyle w:val="Table"/>
            </w:pPr>
            <w:r w:rsidRPr="00DA0078">
              <w:t>Physical-examination findings</w:t>
            </w:r>
          </w:p>
        </w:tc>
        <w:tc>
          <w:tcPr>
            <w:tcW w:w="3375" w:type="dxa"/>
            <w:tcBorders>
              <w:top w:val="nil"/>
              <w:left w:val="nil"/>
              <w:bottom w:val="nil"/>
              <w:right w:val="nil"/>
            </w:tcBorders>
            <w:shd w:val="clear" w:color="auto" w:fill="FFFFFF"/>
          </w:tcPr>
          <w:p w14:paraId="38D67B5B" w14:textId="77777777" w:rsidR="00975E0C" w:rsidRPr="00711B22" w:rsidRDefault="00975E0C" w:rsidP="00523A8F">
            <w:pPr>
              <w:pStyle w:val="Table"/>
            </w:pPr>
          </w:p>
        </w:tc>
      </w:tr>
      <w:tr w:rsidR="00975E0C" w:rsidRPr="00711B22" w14:paraId="675F9816" w14:textId="77777777">
        <w:trPr>
          <w:trHeight w:val="20"/>
        </w:trPr>
        <w:tc>
          <w:tcPr>
            <w:tcW w:w="4113" w:type="dxa"/>
            <w:gridSpan w:val="2"/>
            <w:tcBorders>
              <w:top w:val="nil"/>
              <w:left w:val="nil"/>
              <w:bottom w:val="nil"/>
              <w:right w:val="nil"/>
            </w:tcBorders>
            <w:shd w:val="clear" w:color="auto" w:fill="FFFFFF"/>
          </w:tcPr>
          <w:p w14:paraId="1F9731CD" w14:textId="61955442" w:rsidR="00975E0C" w:rsidRPr="00711B22" w:rsidRDefault="00523A8F" w:rsidP="00523A8F">
            <w:pPr>
              <w:pStyle w:val="Table"/>
            </w:pPr>
            <w:r>
              <w:t xml:space="preserve">     </w:t>
            </w:r>
            <w:r w:rsidR="00975E0C" w:rsidRPr="00711B22">
              <w:t>Altered mental status</w:t>
            </w:r>
          </w:p>
        </w:tc>
        <w:tc>
          <w:tcPr>
            <w:tcW w:w="3375" w:type="dxa"/>
            <w:tcBorders>
              <w:top w:val="nil"/>
              <w:left w:val="nil"/>
              <w:bottom w:val="nil"/>
              <w:right w:val="nil"/>
            </w:tcBorders>
            <w:shd w:val="clear" w:color="auto" w:fill="FFFFFF"/>
          </w:tcPr>
          <w:p w14:paraId="065E368E" w14:textId="25D4679E" w:rsidR="00975E0C" w:rsidRPr="00711B22" w:rsidRDefault="00975E0C" w:rsidP="00523A8F">
            <w:pPr>
              <w:pStyle w:val="Table"/>
            </w:pPr>
            <w:r w:rsidRPr="00711B22">
              <w:t>+</w:t>
            </w:r>
            <w:r w:rsidR="00523A8F">
              <w:t xml:space="preserve"> </w:t>
            </w:r>
            <w:r w:rsidRPr="00711B22">
              <w:t>20</w:t>
            </w:r>
          </w:p>
        </w:tc>
      </w:tr>
      <w:tr w:rsidR="00975E0C" w:rsidRPr="00711B22" w14:paraId="47EFA647" w14:textId="77777777">
        <w:trPr>
          <w:trHeight w:val="20"/>
        </w:trPr>
        <w:tc>
          <w:tcPr>
            <w:tcW w:w="4113" w:type="dxa"/>
            <w:gridSpan w:val="2"/>
            <w:tcBorders>
              <w:top w:val="nil"/>
              <w:left w:val="nil"/>
              <w:bottom w:val="nil"/>
              <w:right w:val="nil"/>
            </w:tcBorders>
            <w:shd w:val="clear" w:color="auto" w:fill="FFFFFF"/>
          </w:tcPr>
          <w:p w14:paraId="595A6E2A" w14:textId="54AE3F3E" w:rsidR="00975E0C" w:rsidRPr="00711B22" w:rsidRDefault="00523A8F" w:rsidP="00523A8F">
            <w:pPr>
              <w:pStyle w:val="Table"/>
            </w:pPr>
            <w:r>
              <w:t xml:space="preserve">     </w:t>
            </w:r>
            <w:r w:rsidR="00975E0C" w:rsidRPr="00711B22">
              <w:t>Respiratory rate ≥30/min</w:t>
            </w:r>
          </w:p>
        </w:tc>
        <w:tc>
          <w:tcPr>
            <w:tcW w:w="3375" w:type="dxa"/>
            <w:tcBorders>
              <w:top w:val="nil"/>
              <w:left w:val="nil"/>
              <w:bottom w:val="nil"/>
              <w:right w:val="nil"/>
            </w:tcBorders>
            <w:shd w:val="clear" w:color="auto" w:fill="FFFFFF"/>
          </w:tcPr>
          <w:p w14:paraId="7D4129DB" w14:textId="5C61605B" w:rsidR="00975E0C" w:rsidRPr="00711B22" w:rsidRDefault="00975E0C" w:rsidP="00523A8F">
            <w:pPr>
              <w:pStyle w:val="Table"/>
            </w:pPr>
            <w:r w:rsidRPr="00711B22">
              <w:t>+</w:t>
            </w:r>
            <w:r w:rsidR="00523A8F">
              <w:t xml:space="preserve"> </w:t>
            </w:r>
            <w:r w:rsidRPr="00711B22">
              <w:t>20</w:t>
            </w:r>
          </w:p>
        </w:tc>
      </w:tr>
      <w:tr w:rsidR="00975E0C" w:rsidRPr="00711B22" w14:paraId="640EA2B0" w14:textId="77777777">
        <w:trPr>
          <w:trHeight w:val="20"/>
        </w:trPr>
        <w:tc>
          <w:tcPr>
            <w:tcW w:w="4113" w:type="dxa"/>
            <w:gridSpan w:val="2"/>
            <w:tcBorders>
              <w:top w:val="nil"/>
              <w:left w:val="nil"/>
              <w:bottom w:val="nil"/>
              <w:right w:val="nil"/>
            </w:tcBorders>
            <w:shd w:val="clear" w:color="auto" w:fill="FFFFFF"/>
          </w:tcPr>
          <w:p w14:paraId="4FCAC50A" w14:textId="3D94B05E" w:rsidR="00975E0C" w:rsidRPr="00711B22" w:rsidRDefault="00523A8F" w:rsidP="00523A8F">
            <w:pPr>
              <w:pStyle w:val="Table"/>
            </w:pPr>
            <w:r>
              <w:t xml:space="preserve">     </w:t>
            </w:r>
            <w:r w:rsidR="00975E0C" w:rsidRPr="00DA0078">
              <w:t xml:space="preserve">Systolic blood pressure </w:t>
            </w:r>
            <w:r w:rsidR="00975E0C" w:rsidRPr="00711B22">
              <w:rPr>
                <w:i/>
                <w:iCs/>
                <w:spacing w:val="-2"/>
              </w:rPr>
              <w:t>&lt;</w:t>
            </w:r>
            <w:r w:rsidR="00975E0C" w:rsidRPr="00DA0078">
              <w:t xml:space="preserve">90 mm </w:t>
            </w:r>
            <w:r w:rsidR="00975E0C" w:rsidRPr="00711B22">
              <w:rPr>
                <w:lang w:val="sq-AL"/>
              </w:rPr>
              <w:t>Hg</w:t>
            </w:r>
          </w:p>
        </w:tc>
        <w:tc>
          <w:tcPr>
            <w:tcW w:w="3375" w:type="dxa"/>
            <w:tcBorders>
              <w:top w:val="nil"/>
              <w:left w:val="nil"/>
              <w:bottom w:val="nil"/>
              <w:right w:val="nil"/>
            </w:tcBorders>
            <w:shd w:val="clear" w:color="auto" w:fill="FFFFFF"/>
          </w:tcPr>
          <w:p w14:paraId="30F5E2E8" w14:textId="353129BC" w:rsidR="00975E0C" w:rsidRPr="00711B22" w:rsidRDefault="00975E0C" w:rsidP="00523A8F">
            <w:pPr>
              <w:pStyle w:val="Table"/>
            </w:pPr>
            <w:r w:rsidRPr="00711B22">
              <w:t>+</w:t>
            </w:r>
            <w:r w:rsidR="00121744">
              <w:t xml:space="preserve"> </w:t>
            </w:r>
            <w:r w:rsidRPr="00711B22">
              <w:t>20</w:t>
            </w:r>
          </w:p>
        </w:tc>
      </w:tr>
      <w:tr w:rsidR="00975E0C" w:rsidRPr="00711B22" w14:paraId="509A7237" w14:textId="77777777">
        <w:trPr>
          <w:trHeight w:val="20"/>
        </w:trPr>
        <w:tc>
          <w:tcPr>
            <w:tcW w:w="4113" w:type="dxa"/>
            <w:gridSpan w:val="2"/>
            <w:tcBorders>
              <w:top w:val="nil"/>
              <w:left w:val="nil"/>
              <w:bottom w:val="nil"/>
              <w:right w:val="nil"/>
            </w:tcBorders>
            <w:shd w:val="clear" w:color="auto" w:fill="FFFFFF"/>
          </w:tcPr>
          <w:p w14:paraId="208433EC" w14:textId="343AB761" w:rsidR="00975E0C" w:rsidRPr="00711B22" w:rsidRDefault="00523A8F" w:rsidP="00523A8F">
            <w:pPr>
              <w:pStyle w:val="Table"/>
            </w:pPr>
            <w:r>
              <w:t xml:space="preserve">     </w:t>
            </w:r>
            <w:r w:rsidR="00975E0C" w:rsidRPr="00711B22">
              <w:t xml:space="preserve">Temperature </w:t>
            </w:r>
            <w:r w:rsidR="00975E0C" w:rsidRPr="00271664">
              <w:rPr>
                <w:rStyle w:val="NormalWebChar"/>
              </w:rPr>
              <w:t>&lt;</w:t>
            </w:r>
            <w:r w:rsidR="00975E0C" w:rsidRPr="00711B22">
              <w:t>35◦C or ≥40◦C</w:t>
            </w:r>
          </w:p>
        </w:tc>
        <w:tc>
          <w:tcPr>
            <w:tcW w:w="3375" w:type="dxa"/>
            <w:tcBorders>
              <w:top w:val="nil"/>
              <w:left w:val="nil"/>
              <w:bottom w:val="nil"/>
              <w:right w:val="nil"/>
            </w:tcBorders>
            <w:shd w:val="clear" w:color="auto" w:fill="FFFFFF"/>
          </w:tcPr>
          <w:p w14:paraId="0AC8B37D" w14:textId="77777777" w:rsidR="00975E0C" w:rsidRPr="00711B22" w:rsidRDefault="00975E0C" w:rsidP="00523A8F">
            <w:pPr>
              <w:pStyle w:val="Table"/>
            </w:pPr>
            <w:r w:rsidRPr="00711B22">
              <w:rPr>
                <w:b/>
                <w:bCs/>
              </w:rPr>
              <w:t xml:space="preserve">+ </w:t>
            </w:r>
            <w:r w:rsidRPr="00711B22">
              <w:t>15</w:t>
            </w:r>
          </w:p>
        </w:tc>
      </w:tr>
      <w:tr w:rsidR="00975E0C" w:rsidRPr="00711B22" w14:paraId="41C88719" w14:textId="77777777">
        <w:trPr>
          <w:trHeight w:val="20"/>
        </w:trPr>
        <w:tc>
          <w:tcPr>
            <w:tcW w:w="4113" w:type="dxa"/>
            <w:gridSpan w:val="2"/>
            <w:tcBorders>
              <w:top w:val="nil"/>
              <w:left w:val="nil"/>
              <w:bottom w:val="nil"/>
              <w:right w:val="nil"/>
            </w:tcBorders>
            <w:shd w:val="clear" w:color="auto" w:fill="FFFFFF"/>
          </w:tcPr>
          <w:p w14:paraId="501C7D79" w14:textId="0BE682F5" w:rsidR="00975E0C" w:rsidRPr="00711B22" w:rsidRDefault="00523A8F" w:rsidP="00523A8F">
            <w:pPr>
              <w:pStyle w:val="Table"/>
            </w:pPr>
            <w:r>
              <w:t xml:space="preserve">     </w:t>
            </w:r>
            <w:r w:rsidR="00975E0C" w:rsidRPr="00711B22">
              <w:t>Pulse ≥125/min</w:t>
            </w:r>
          </w:p>
        </w:tc>
        <w:tc>
          <w:tcPr>
            <w:tcW w:w="3375" w:type="dxa"/>
            <w:tcBorders>
              <w:top w:val="nil"/>
              <w:left w:val="nil"/>
              <w:bottom w:val="nil"/>
              <w:right w:val="nil"/>
            </w:tcBorders>
            <w:shd w:val="clear" w:color="auto" w:fill="FFFFFF"/>
          </w:tcPr>
          <w:p w14:paraId="70066E76" w14:textId="77777777" w:rsidR="00975E0C" w:rsidRPr="00711B22" w:rsidRDefault="00975E0C" w:rsidP="00523A8F">
            <w:pPr>
              <w:pStyle w:val="Table"/>
            </w:pPr>
            <w:r w:rsidRPr="00711B22">
              <w:rPr>
                <w:b/>
                <w:bCs/>
              </w:rPr>
              <w:t xml:space="preserve">+ </w:t>
            </w:r>
            <w:r w:rsidRPr="00711B22">
              <w:t>10</w:t>
            </w:r>
          </w:p>
        </w:tc>
      </w:tr>
      <w:tr w:rsidR="000D4FAB" w:rsidRPr="00711B22" w14:paraId="0CED9DBD" w14:textId="77777777">
        <w:trPr>
          <w:trHeight w:val="20"/>
        </w:trPr>
        <w:tc>
          <w:tcPr>
            <w:tcW w:w="4113" w:type="dxa"/>
            <w:gridSpan w:val="2"/>
            <w:tcBorders>
              <w:top w:val="nil"/>
              <w:left w:val="nil"/>
              <w:bottom w:val="nil"/>
              <w:right w:val="nil"/>
            </w:tcBorders>
            <w:shd w:val="clear" w:color="auto" w:fill="FFFFFF"/>
          </w:tcPr>
          <w:p w14:paraId="44F3A904" w14:textId="77777777" w:rsidR="000D4FAB" w:rsidRPr="00711B22" w:rsidRDefault="000D4FAB" w:rsidP="00523A8F">
            <w:pPr>
              <w:pStyle w:val="Table"/>
            </w:pPr>
            <w:r w:rsidRPr="00711B22">
              <w:t>Laboratory and radiographic findings</w:t>
            </w:r>
          </w:p>
        </w:tc>
        <w:tc>
          <w:tcPr>
            <w:tcW w:w="3375" w:type="dxa"/>
            <w:tcBorders>
              <w:top w:val="nil"/>
              <w:left w:val="nil"/>
              <w:bottom w:val="nil"/>
              <w:right w:val="nil"/>
            </w:tcBorders>
            <w:shd w:val="clear" w:color="auto" w:fill="FFFFFF"/>
          </w:tcPr>
          <w:p w14:paraId="52A7DD9C" w14:textId="77777777" w:rsidR="000D4FAB" w:rsidRPr="00711B22" w:rsidRDefault="000D4FAB" w:rsidP="00523A8F">
            <w:pPr>
              <w:pStyle w:val="Table"/>
            </w:pPr>
          </w:p>
        </w:tc>
      </w:tr>
      <w:tr w:rsidR="00975E0C" w:rsidRPr="00711B22" w14:paraId="30DDCC21" w14:textId="77777777">
        <w:trPr>
          <w:trHeight w:val="20"/>
        </w:trPr>
        <w:tc>
          <w:tcPr>
            <w:tcW w:w="4095" w:type="dxa"/>
            <w:tcBorders>
              <w:top w:val="nil"/>
              <w:left w:val="nil"/>
              <w:bottom w:val="nil"/>
              <w:right w:val="nil"/>
            </w:tcBorders>
            <w:shd w:val="clear" w:color="auto" w:fill="FFFFFF"/>
          </w:tcPr>
          <w:p w14:paraId="12C91D00" w14:textId="66C46355" w:rsidR="00975E0C" w:rsidRPr="00711B22" w:rsidRDefault="00523A8F" w:rsidP="00523A8F">
            <w:pPr>
              <w:pStyle w:val="Table"/>
            </w:pPr>
            <w:r>
              <w:t xml:space="preserve">     </w:t>
            </w:r>
            <w:r w:rsidR="00975E0C" w:rsidRPr="00711B22">
              <w:t xml:space="preserve">Arterial pH </w:t>
            </w:r>
            <w:r w:rsidR="00975E0C" w:rsidRPr="00703A9E">
              <w:t>&lt;</w:t>
            </w:r>
            <w:r w:rsidR="00975E0C" w:rsidRPr="00711B22">
              <w:t>7.35</w:t>
            </w:r>
          </w:p>
        </w:tc>
        <w:tc>
          <w:tcPr>
            <w:tcW w:w="3393" w:type="dxa"/>
            <w:gridSpan w:val="2"/>
            <w:tcBorders>
              <w:top w:val="nil"/>
              <w:left w:val="nil"/>
              <w:bottom w:val="nil"/>
              <w:right w:val="nil"/>
            </w:tcBorders>
            <w:shd w:val="clear" w:color="auto" w:fill="FFFFFF"/>
          </w:tcPr>
          <w:p w14:paraId="486A4B76" w14:textId="22CFA2E9" w:rsidR="00975E0C" w:rsidRPr="00711B22" w:rsidRDefault="00975E0C" w:rsidP="00523A8F">
            <w:pPr>
              <w:pStyle w:val="Table"/>
            </w:pPr>
            <w:r w:rsidRPr="00711B22">
              <w:t>+</w:t>
            </w:r>
            <w:r w:rsidR="00523A8F">
              <w:t xml:space="preserve"> </w:t>
            </w:r>
            <w:r w:rsidRPr="00711B22">
              <w:t>30</w:t>
            </w:r>
          </w:p>
        </w:tc>
      </w:tr>
      <w:tr w:rsidR="00975E0C" w:rsidRPr="00711B22" w14:paraId="674D0619" w14:textId="77777777">
        <w:trPr>
          <w:trHeight w:val="20"/>
        </w:trPr>
        <w:tc>
          <w:tcPr>
            <w:tcW w:w="4095" w:type="dxa"/>
            <w:tcBorders>
              <w:top w:val="nil"/>
              <w:left w:val="nil"/>
              <w:bottom w:val="nil"/>
              <w:right w:val="nil"/>
            </w:tcBorders>
            <w:shd w:val="clear" w:color="auto" w:fill="FFFFFF"/>
          </w:tcPr>
          <w:p w14:paraId="47ECD4CC" w14:textId="64FB5C65" w:rsidR="00975E0C" w:rsidRPr="00DA0078" w:rsidRDefault="00523A8F" w:rsidP="00523A8F">
            <w:pPr>
              <w:pStyle w:val="Table"/>
            </w:pPr>
            <w:r>
              <w:t xml:space="preserve">     </w:t>
            </w:r>
            <w:r w:rsidR="00975E0C" w:rsidRPr="00DA0078">
              <w:t>Blood urea nitrogen ≥30 mg/dL</w:t>
            </w:r>
          </w:p>
        </w:tc>
        <w:tc>
          <w:tcPr>
            <w:tcW w:w="3393" w:type="dxa"/>
            <w:gridSpan w:val="2"/>
            <w:tcBorders>
              <w:top w:val="nil"/>
              <w:left w:val="nil"/>
              <w:bottom w:val="nil"/>
              <w:right w:val="nil"/>
            </w:tcBorders>
            <w:shd w:val="clear" w:color="auto" w:fill="FFFFFF"/>
          </w:tcPr>
          <w:p w14:paraId="63AC6289" w14:textId="7EFB3561" w:rsidR="00975E0C" w:rsidRPr="00711B22" w:rsidRDefault="00975E0C" w:rsidP="00523A8F">
            <w:pPr>
              <w:pStyle w:val="Table"/>
            </w:pPr>
            <w:r w:rsidRPr="00711B22">
              <w:t>+</w:t>
            </w:r>
            <w:r w:rsidR="00523A8F">
              <w:t xml:space="preserve"> </w:t>
            </w:r>
            <w:r w:rsidRPr="00711B22">
              <w:t>20</w:t>
            </w:r>
          </w:p>
        </w:tc>
      </w:tr>
      <w:tr w:rsidR="00975E0C" w:rsidRPr="00711B22" w14:paraId="7E8FE208" w14:textId="77777777">
        <w:trPr>
          <w:trHeight w:val="20"/>
        </w:trPr>
        <w:tc>
          <w:tcPr>
            <w:tcW w:w="4095" w:type="dxa"/>
            <w:tcBorders>
              <w:top w:val="nil"/>
              <w:left w:val="nil"/>
              <w:bottom w:val="nil"/>
              <w:right w:val="nil"/>
            </w:tcBorders>
            <w:shd w:val="clear" w:color="auto" w:fill="FFFFFF"/>
          </w:tcPr>
          <w:p w14:paraId="10EFCF3E" w14:textId="31A9D9E4" w:rsidR="00975E0C" w:rsidRPr="00711B22" w:rsidRDefault="00523A8F" w:rsidP="00523A8F">
            <w:pPr>
              <w:pStyle w:val="Table"/>
            </w:pPr>
            <w:r>
              <w:t xml:space="preserve">     </w:t>
            </w:r>
            <w:r w:rsidR="00975E0C" w:rsidRPr="00711B22">
              <w:t xml:space="preserve">Sodium </w:t>
            </w:r>
            <w:r w:rsidR="00975E0C" w:rsidRPr="00703A9E">
              <w:t>&lt;</w:t>
            </w:r>
            <w:r w:rsidR="00975E0C" w:rsidRPr="00711B22">
              <w:t xml:space="preserve">130 </w:t>
            </w:r>
            <w:proofErr w:type="spellStart"/>
            <w:r w:rsidR="00975E0C" w:rsidRPr="00711B22">
              <w:t>mEq</w:t>
            </w:r>
            <w:proofErr w:type="spellEnd"/>
            <w:r w:rsidR="00975E0C" w:rsidRPr="00711B22">
              <w:t>/L</w:t>
            </w:r>
          </w:p>
        </w:tc>
        <w:tc>
          <w:tcPr>
            <w:tcW w:w="3393" w:type="dxa"/>
            <w:gridSpan w:val="2"/>
            <w:tcBorders>
              <w:top w:val="nil"/>
              <w:left w:val="nil"/>
              <w:bottom w:val="nil"/>
              <w:right w:val="nil"/>
            </w:tcBorders>
            <w:shd w:val="clear" w:color="auto" w:fill="FFFFFF"/>
          </w:tcPr>
          <w:p w14:paraId="5AEE2F0D" w14:textId="3C588E3A" w:rsidR="00975E0C" w:rsidRPr="00711B22" w:rsidRDefault="00975E0C" w:rsidP="00523A8F">
            <w:pPr>
              <w:pStyle w:val="Table"/>
            </w:pPr>
            <w:r w:rsidRPr="00711B22">
              <w:t>+</w:t>
            </w:r>
            <w:r w:rsidR="00523A8F">
              <w:t xml:space="preserve"> </w:t>
            </w:r>
            <w:r w:rsidRPr="00711B22">
              <w:t>20</w:t>
            </w:r>
          </w:p>
        </w:tc>
      </w:tr>
      <w:tr w:rsidR="00975E0C" w:rsidRPr="00711B22" w14:paraId="262E500D" w14:textId="77777777">
        <w:trPr>
          <w:trHeight w:val="20"/>
        </w:trPr>
        <w:tc>
          <w:tcPr>
            <w:tcW w:w="4095" w:type="dxa"/>
            <w:tcBorders>
              <w:top w:val="nil"/>
              <w:left w:val="nil"/>
              <w:bottom w:val="nil"/>
              <w:right w:val="nil"/>
            </w:tcBorders>
            <w:shd w:val="clear" w:color="auto" w:fill="FFFFFF"/>
          </w:tcPr>
          <w:p w14:paraId="70DF44B7" w14:textId="102C2499" w:rsidR="00975E0C" w:rsidRPr="00711B22" w:rsidRDefault="00523A8F" w:rsidP="00523A8F">
            <w:pPr>
              <w:pStyle w:val="Table"/>
            </w:pPr>
            <w:r>
              <w:t xml:space="preserve">     </w:t>
            </w:r>
            <w:r w:rsidR="00975E0C" w:rsidRPr="00711B22">
              <w:t>Glucose ≥250 mg/dL</w:t>
            </w:r>
          </w:p>
        </w:tc>
        <w:tc>
          <w:tcPr>
            <w:tcW w:w="3393" w:type="dxa"/>
            <w:gridSpan w:val="2"/>
            <w:tcBorders>
              <w:top w:val="nil"/>
              <w:left w:val="nil"/>
              <w:bottom w:val="nil"/>
              <w:right w:val="nil"/>
            </w:tcBorders>
            <w:shd w:val="clear" w:color="auto" w:fill="FFFFFF"/>
          </w:tcPr>
          <w:p w14:paraId="405C0B67" w14:textId="77777777" w:rsidR="00975E0C" w:rsidRPr="00711B22" w:rsidRDefault="00975E0C" w:rsidP="00523A8F">
            <w:pPr>
              <w:pStyle w:val="Table"/>
            </w:pPr>
            <w:r w:rsidRPr="00711B22">
              <w:rPr>
                <w:b/>
                <w:bCs/>
              </w:rPr>
              <w:t xml:space="preserve">+ </w:t>
            </w:r>
            <w:r w:rsidRPr="00711B22">
              <w:t>10</w:t>
            </w:r>
          </w:p>
        </w:tc>
      </w:tr>
      <w:tr w:rsidR="00975E0C" w:rsidRPr="00711B22" w14:paraId="3AEEC9FA" w14:textId="77777777">
        <w:trPr>
          <w:trHeight w:val="20"/>
        </w:trPr>
        <w:tc>
          <w:tcPr>
            <w:tcW w:w="4095" w:type="dxa"/>
            <w:tcBorders>
              <w:top w:val="nil"/>
              <w:left w:val="nil"/>
              <w:bottom w:val="nil"/>
              <w:right w:val="nil"/>
            </w:tcBorders>
            <w:shd w:val="clear" w:color="auto" w:fill="FFFFFF"/>
          </w:tcPr>
          <w:p w14:paraId="59C1D032" w14:textId="0322B189" w:rsidR="00975E0C" w:rsidRPr="00711B22" w:rsidRDefault="00523A8F" w:rsidP="00523A8F">
            <w:pPr>
              <w:pStyle w:val="Table"/>
            </w:pPr>
            <w:r>
              <w:rPr>
                <w:lang w:val="sq-AL"/>
              </w:rPr>
              <w:t xml:space="preserve">     </w:t>
            </w:r>
            <w:r w:rsidR="00975E0C" w:rsidRPr="00711B22">
              <w:rPr>
                <w:lang w:val="sq-AL"/>
              </w:rPr>
              <w:t xml:space="preserve">Hematocrit </w:t>
            </w:r>
            <w:r w:rsidR="00975E0C" w:rsidRPr="00703A9E">
              <w:t>&lt;</w:t>
            </w:r>
            <w:r w:rsidR="00975E0C" w:rsidRPr="00711B22">
              <w:rPr>
                <w:lang w:val="sq-AL"/>
              </w:rPr>
              <w:t>30%</w:t>
            </w:r>
          </w:p>
        </w:tc>
        <w:tc>
          <w:tcPr>
            <w:tcW w:w="3393" w:type="dxa"/>
            <w:gridSpan w:val="2"/>
            <w:tcBorders>
              <w:top w:val="nil"/>
              <w:left w:val="nil"/>
              <w:bottom w:val="nil"/>
              <w:right w:val="nil"/>
            </w:tcBorders>
            <w:shd w:val="clear" w:color="auto" w:fill="FFFFFF"/>
          </w:tcPr>
          <w:p w14:paraId="7B5D0752" w14:textId="77777777" w:rsidR="00975E0C" w:rsidRPr="00711B22" w:rsidRDefault="00975E0C" w:rsidP="00523A8F">
            <w:pPr>
              <w:pStyle w:val="Table"/>
            </w:pPr>
            <w:r w:rsidRPr="00711B22">
              <w:rPr>
                <w:b/>
                <w:bCs/>
              </w:rPr>
              <w:t xml:space="preserve">+ </w:t>
            </w:r>
            <w:r w:rsidRPr="00711B22">
              <w:t>10</w:t>
            </w:r>
          </w:p>
        </w:tc>
      </w:tr>
      <w:tr w:rsidR="000D4FAB" w:rsidRPr="00711B22" w14:paraId="23C5C6E8" w14:textId="77777777">
        <w:trPr>
          <w:trHeight w:val="20"/>
        </w:trPr>
        <w:tc>
          <w:tcPr>
            <w:tcW w:w="4095" w:type="dxa"/>
            <w:tcBorders>
              <w:top w:val="nil"/>
              <w:left w:val="nil"/>
              <w:bottom w:val="nil"/>
              <w:right w:val="nil"/>
            </w:tcBorders>
            <w:shd w:val="clear" w:color="auto" w:fill="FFFFFF"/>
          </w:tcPr>
          <w:p w14:paraId="75C758F4" w14:textId="72AAA685" w:rsidR="000D4FAB" w:rsidRPr="00711B22" w:rsidRDefault="00523A8F" w:rsidP="00523A8F">
            <w:pPr>
              <w:pStyle w:val="Table"/>
            </w:pPr>
            <w:r>
              <w:lastRenderedPageBreak/>
              <w:t xml:space="preserve">     </w:t>
            </w:r>
            <w:r w:rsidR="000D4FAB" w:rsidRPr="00DA0078">
              <w:t xml:space="preserve">Partial pressure of arterial oxygen </w:t>
            </w:r>
            <w:r w:rsidR="000D4FAB" w:rsidRPr="00703A9E">
              <w:t>&lt;</w:t>
            </w:r>
            <w:r w:rsidR="000D4FAB" w:rsidRPr="00711B22">
              <w:t>60 mm Hg</w:t>
            </w:r>
          </w:p>
        </w:tc>
        <w:tc>
          <w:tcPr>
            <w:tcW w:w="3393" w:type="dxa"/>
            <w:gridSpan w:val="2"/>
            <w:tcBorders>
              <w:top w:val="nil"/>
              <w:left w:val="nil"/>
              <w:bottom w:val="nil"/>
              <w:right w:val="nil"/>
            </w:tcBorders>
            <w:shd w:val="clear" w:color="auto" w:fill="FFFFFF"/>
          </w:tcPr>
          <w:p w14:paraId="7BAC805F" w14:textId="77777777" w:rsidR="000D4FAB" w:rsidRPr="00711B22" w:rsidRDefault="000D4FAB" w:rsidP="00523A8F">
            <w:pPr>
              <w:pStyle w:val="Table"/>
            </w:pPr>
            <w:r w:rsidRPr="00711B22">
              <w:rPr>
                <w:b/>
                <w:bCs/>
              </w:rPr>
              <w:t xml:space="preserve">+ </w:t>
            </w:r>
            <w:r w:rsidRPr="00711B22">
              <w:t>10</w:t>
            </w:r>
          </w:p>
        </w:tc>
      </w:tr>
      <w:tr w:rsidR="005323EF" w:rsidRPr="00711B22" w14:paraId="521EE8CA" w14:textId="77777777">
        <w:trPr>
          <w:trHeight w:val="20"/>
        </w:trPr>
        <w:tc>
          <w:tcPr>
            <w:tcW w:w="4095" w:type="dxa"/>
            <w:tcBorders>
              <w:top w:val="nil"/>
              <w:left w:val="nil"/>
              <w:bottom w:val="single" w:sz="6" w:space="0" w:color="auto"/>
              <w:right w:val="nil"/>
            </w:tcBorders>
            <w:shd w:val="clear" w:color="auto" w:fill="FFFFFF"/>
          </w:tcPr>
          <w:p w14:paraId="756C78A3" w14:textId="59B7E9C3" w:rsidR="005323EF" w:rsidRPr="00711B22" w:rsidRDefault="00523A8F" w:rsidP="00523A8F">
            <w:pPr>
              <w:pStyle w:val="Table"/>
            </w:pPr>
            <w:r>
              <w:t xml:space="preserve">     </w:t>
            </w:r>
            <w:r w:rsidR="005323EF" w:rsidRPr="00711B22">
              <w:t>Pleural effusion</w:t>
            </w:r>
          </w:p>
        </w:tc>
        <w:tc>
          <w:tcPr>
            <w:tcW w:w="3393" w:type="dxa"/>
            <w:gridSpan w:val="2"/>
            <w:tcBorders>
              <w:top w:val="nil"/>
              <w:left w:val="nil"/>
              <w:bottom w:val="single" w:sz="6" w:space="0" w:color="auto"/>
              <w:right w:val="nil"/>
            </w:tcBorders>
            <w:shd w:val="clear" w:color="auto" w:fill="FFFFFF"/>
          </w:tcPr>
          <w:p w14:paraId="5D5CF48F" w14:textId="1EA4894F" w:rsidR="005323EF" w:rsidRPr="00711B22" w:rsidRDefault="00523A8F" w:rsidP="00523A8F">
            <w:pPr>
              <w:pStyle w:val="Table"/>
            </w:pPr>
            <w:r>
              <w:t xml:space="preserve">+ </w:t>
            </w:r>
            <w:r w:rsidR="005323EF" w:rsidRPr="00711B22">
              <w:t>10</w:t>
            </w:r>
          </w:p>
        </w:tc>
      </w:tr>
    </w:tbl>
    <w:p w14:paraId="06D57B3B" w14:textId="1C10627D" w:rsidR="00943596" w:rsidRDefault="007E4D31" w:rsidP="00D0513D">
      <w:pPr>
        <w:pStyle w:val="NormalWeb"/>
        <w:ind w:left="207" w:hanging="207"/>
      </w:pPr>
      <w:r w:rsidRPr="006D0488">
        <w:rPr>
          <w:i/>
          <w:vertAlign w:val="superscript"/>
        </w:rPr>
        <w:t>a</w:t>
      </w:r>
      <w:r w:rsidRPr="00711B22">
        <w:t xml:space="preserve"> </w:t>
      </w:r>
      <w:proofErr w:type="spellStart"/>
      <w:r w:rsidRPr="00711B22">
        <w:t>A</w:t>
      </w:r>
      <w:proofErr w:type="spellEnd"/>
      <w:r w:rsidRPr="00711B22">
        <w:t xml:space="preserve"> total point score for a given patient is obtained by summing the patient</w:t>
      </w:r>
      <w:r w:rsidR="003951CB" w:rsidRPr="00711B22">
        <w:t>’</w:t>
      </w:r>
      <w:r w:rsidRPr="00711B22">
        <w:t>s age in years</w:t>
      </w:r>
      <w:r w:rsidR="00121744">
        <w:t>, subtracting</w:t>
      </w:r>
      <w:r w:rsidRPr="00711B22">
        <w:t xml:space="preserve"> 10 for women</w:t>
      </w:r>
      <w:r w:rsidR="00121744">
        <w:t>, and adding</w:t>
      </w:r>
      <w:r w:rsidRPr="00711B22">
        <w:t xml:space="preserve"> the points for each applicable characteristic. The points assigned to each predictor variable were based on coef</w:t>
      </w:r>
      <w:r w:rsidR="00191BDE" w:rsidRPr="00711B22">
        <w:t>fi</w:t>
      </w:r>
      <w:r w:rsidRPr="00711B22">
        <w:t xml:space="preserve">cients obtained from </w:t>
      </w:r>
      <w:r w:rsidR="00121744">
        <w:t>a</w:t>
      </w:r>
      <w:r w:rsidR="00121744" w:rsidRPr="00711B22">
        <w:t xml:space="preserve"> </w:t>
      </w:r>
      <w:r w:rsidRPr="00711B22">
        <w:t>logistic-regression model.</w:t>
      </w:r>
    </w:p>
    <w:p w14:paraId="65CA96CF" w14:textId="77777777" w:rsidR="00B75DF3" w:rsidRPr="00711B22" w:rsidRDefault="00B75DF3" w:rsidP="00D0513D">
      <w:pPr>
        <w:pStyle w:val="NormalWeb"/>
        <w:ind w:left="207" w:hanging="207"/>
      </w:pPr>
    </w:p>
    <w:p w14:paraId="066775D8" w14:textId="13004AF4" w:rsidR="00B75DF3" w:rsidRPr="00711B22" w:rsidRDefault="00B75DF3" w:rsidP="00B75DF3">
      <w:pPr>
        <w:pStyle w:val="NormalWeb"/>
        <w:rPr>
          <w:i/>
        </w:rPr>
      </w:pPr>
      <w:r w:rsidRPr="00711B22">
        <w:rPr>
          <w:b/>
        </w:rPr>
        <w:t xml:space="preserve">Table </w:t>
      </w:r>
      <w:r>
        <w:rPr>
          <w:b/>
        </w:rPr>
        <w:t>7</w:t>
      </w:r>
      <w:r w:rsidRPr="00711B22">
        <w:rPr>
          <w:b/>
        </w:rPr>
        <w:t>.6.</w:t>
      </w:r>
      <w:r w:rsidRPr="00711B22">
        <w:t xml:space="preserve"> Mortality according to the PORT </w:t>
      </w:r>
      <w:proofErr w:type="spellStart"/>
      <w:r w:rsidRPr="00711B22">
        <w:t>score</w:t>
      </w:r>
      <w:r w:rsidRPr="0095148A">
        <w:rPr>
          <w:i/>
          <w:vertAlign w:val="superscript"/>
        </w:rPr>
        <w:t>a</w:t>
      </w:r>
      <w:proofErr w:type="spellEnd"/>
    </w:p>
    <w:tbl>
      <w:tblPr>
        <w:tblW w:w="0" w:type="auto"/>
        <w:tblInd w:w="40" w:type="dxa"/>
        <w:tblLayout w:type="fixed"/>
        <w:tblCellMar>
          <w:left w:w="40" w:type="dxa"/>
          <w:right w:w="40" w:type="dxa"/>
        </w:tblCellMar>
        <w:tblLook w:val="0000" w:firstRow="0" w:lastRow="0" w:firstColumn="0" w:lastColumn="0" w:noHBand="0" w:noVBand="0"/>
      </w:tblPr>
      <w:tblGrid>
        <w:gridCol w:w="1488"/>
        <w:gridCol w:w="3062"/>
      </w:tblGrid>
      <w:tr w:rsidR="00B75DF3" w:rsidRPr="00711B22" w14:paraId="5AE53779" w14:textId="77777777" w:rsidTr="00B75DF3">
        <w:trPr>
          <w:trHeight w:val="20"/>
        </w:trPr>
        <w:tc>
          <w:tcPr>
            <w:tcW w:w="1488" w:type="dxa"/>
            <w:tcBorders>
              <w:top w:val="single" w:sz="6" w:space="0" w:color="auto"/>
              <w:left w:val="nil"/>
              <w:bottom w:val="single" w:sz="6" w:space="0" w:color="auto"/>
              <w:right w:val="nil"/>
            </w:tcBorders>
            <w:shd w:val="clear" w:color="auto" w:fill="FFFFFF"/>
          </w:tcPr>
          <w:p w14:paraId="4A208FCC" w14:textId="77777777" w:rsidR="00B75DF3" w:rsidRPr="00711B22" w:rsidRDefault="00B75DF3" w:rsidP="002B03E3">
            <w:pPr>
              <w:pStyle w:val="Table"/>
            </w:pPr>
            <w:r w:rsidRPr="00711B22">
              <w:t>Score</w:t>
            </w:r>
          </w:p>
        </w:tc>
        <w:tc>
          <w:tcPr>
            <w:tcW w:w="3062" w:type="dxa"/>
            <w:tcBorders>
              <w:top w:val="single" w:sz="6" w:space="0" w:color="auto"/>
              <w:left w:val="nil"/>
              <w:bottom w:val="single" w:sz="6" w:space="0" w:color="auto"/>
              <w:right w:val="nil"/>
            </w:tcBorders>
            <w:shd w:val="clear" w:color="auto" w:fill="FFFFFF"/>
          </w:tcPr>
          <w:p w14:paraId="5E396504" w14:textId="77777777" w:rsidR="00B75DF3" w:rsidRPr="00711B22" w:rsidRDefault="00B75DF3" w:rsidP="00B75DF3">
            <w:pPr>
              <w:pStyle w:val="Table"/>
              <w:jc w:val="right"/>
            </w:pPr>
            <w:r w:rsidRPr="00711B22">
              <w:t>30-Day mortality</w:t>
            </w:r>
          </w:p>
        </w:tc>
      </w:tr>
      <w:tr w:rsidR="00B75DF3" w:rsidRPr="00711B22" w14:paraId="5B22BCF9" w14:textId="77777777" w:rsidTr="00B75DF3">
        <w:trPr>
          <w:trHeight w:val="20"/>
        </w:trPr>
        <w:tc>
          <w:tcPr>
            <w:tcW w:w="1488" w:type="dxa"/>
            <w:tcBorders>
              <w:top w:val="single" w:sz="6" w:space="0" w:color="auto"/>
              <w:left w:val="nil"/>
              <w:bottom w:val="nil"/>
              <w:right w:val="nil"/>
            </w:tcBorders>
            <w:shd w:val="clear" w:color="auto" w:fill="FFFFFF"/>
          </w:tcPr>
          <w:p w14:paraId="268E01D0" w14:textId="77777777" w:rsidR="00B75DF3" w:rsidRPr="00711B22" w:rsidRDefault="00B75DF3" w:rsidP="002B03E3">
            <w:pPr>
              <w:pStyle w:val="Table"/>
            </w:pPr>
            <w:r w:rsidRPr="00703A9E">
              <w:t>&lt;</w:t>
            </w:r>
            <w:r w:rsidRPr="00711B22">
              <w:rPr>
                <w:lang w:val="sq-AL"/>
              </w:rPr>
              <w:t>71</w:t>
            </w:r>
          </w:p>
        </w:tc>
        <w:tc>
          <w:tcPr>
            <w:tcW w:w="3062" w:type="dxa"/>
            <w:tcBorders>
              <w:top w:val="single" w:sz="6" w:space="0" w:color="auto"/>
              <w:left w:val="nil"/>
              <w:bottom w:val="nil"/>
              <w:right w:val="nil"/>
            </w:tcBorders>
            <w:shd w:val="clear" w:color="auto" w:fill="FFFFFF"/>
          </w:tcPr>
          <w:p w14:paraId="30E84EC6" w14:textId="77777777" w:rsidR="00B75DF3" w:rsidRPr="00711B22" w:rsidRDefault="00B75DF3" w:rsidP="002B03E3">
            <w:pPr>
              <w:pStyle w:val="Table"/>
              <w:ind w:right="800"/>
              <w:jc w:val="right"/>
            </w:pPr>
            <w:r w:rsidRPr="00711B22">
              <w:t>0.6%</w:t>
            </w:r>
          </w:p>
        </w:tc>
      </w:tr>
      <w:tr w:rsidR="00B75DF3" w:rsidRPr="00711B22" w14:paraId="6D67AB1C" w14:textId="77777777" w:rsidTr="00B75DF3">
        <w:trPr>
          <w:trHeight w:val="20"/>
        </w:trPr>
        <w:tc>
          <w:tcPr>
            <w:tcW w:w="1488" w:type="dxa"/>
            <w:tcBorders>
              <w:top w:val="nil"/>
              <w:left w:val="nil"/>
              <w:bottom w:val="nil"/>
              <w:right w:val="nil"/>
            </w:tcBorders>
            <w:shd w:val="clear" w:color="auto" w:fill="FFFFFF"/>
          </w:tcPr>
          <w:p w14:paraId="5EB87B64" w14:textId="77777777" w:rsidR="00B75DF3" w:rsidRPr="00711B22" w:rsidRDefault="00B75DF3" w:rsidP="002B03E3">
            <w:pPr>
              <w:pStyle w:val="Table"/>
            </w:pPr>
            <w:r w:rsidRPr="00711B22">
              <w:t>71−90</w:t>
            </w:r>
          </w:p>
        </w:tc>
        <w:tc>
          <w:tcPr>
            <w:tcW w:w="3062" w:type="dxa"/>
            <w:tcBorders>
              <w:top w:val="nil"/>
              <w:left w:val="nil"/>
              <w:bottom w:val="nil"/>
              <w:right w:val="nil"/>
            </w:tcBorders>
            <w:shd w:val="clear" w:color="auto" w:fill="FFFFFF"/>
          </w:tcPr>
          <w:p w14:paraId="66628A7C" w14:textId="77777777" w:rsidR="00B75DF3" w:rsidRPr="00711B22" w:rsidRDefault="00B75DF3" w:rsidP="002B03E3">
            <w:pPr>
              <w:pStyle w:val="Table"/>
              <w:ind w:right="800"/>
              <w:jc w:val="right"/>
            </w:pPr>
            <w:r w:rsidRPr="00711B22">
              <w:t>2.8%</w:t>
            </w:r>
          </w:p>
        </w:tc>
      </w:tr>
      <w:tr w:rsidR="00B75DF3" w:rsidRPr="00711B22" w14:paraId="73D30F00" w14:textId="77777777" w:rsidTr="00B75DF3">
        <w:trPr>
          <w:trHeight w:val="20"/>
        </w:trPr>
        <w:tc>
          <w:tcPr>
            <w:tcW w:w="1488" w:type="dxa"/>
            <w:tcBorders>
              <w:top w:val="nil"/>
              <w:left w:val="nil"/>
              <w:bottom w:val="nil"/>
              <w:right w:val="nil"/>
            </w:tcBorders>
            <w:shd w:val="clear" w:color="auto" w:fill="FFFFFF"/>
          </w:tcPr>
          <w:p w14:paraId="3D1C38E0" w14:textId="77777777" w:rsidR="00B75DF3" w:rsidRPr="00711B22" w:rsidRDefault="00B75DF3" w:rsidP="002B03E3">
            <w:pPr>
              <w:pStyle w:val="Table"/>
            </w:pPr>
            <w:r w:rsidRPr="00711B22">
              <w:t>91−130</w:t>
            </w:r>
          </w:p>
        </w:tc>
        <w:tc>
          <w:tcPr>
            <w:tcW w:w="3062" w:type="dxa"/>
            <w:tcBorders>
              <w:top w:val="nil"/>
              <w:left w:val="nil"/>
              <w:bottom w:val="nil"/>
              <w:right w:val="nil"/>
            </w:tcBorders>
            <w:shd w:val="clear" w:color="auto" w:fill="FFFFFF"/>
          </w:tcPr>
          <w:p w14:paraId="7EBEABD5" w14:textId="77777777" w:rsidR="00B75DF3" w:rsidRPr="00711B22" w:rsidRDefault="00B75DF3" w:rsidP="002B03E3">
            <w:pPr>
              <w:pStyle w:val="Table"/>
              <w:ind w:right="800"/>
              <w:jc w:val="right"/>
            </w:pPr>
            <w:r w:rsidRPr="00711B22">
              <w:t>8.2%</w:t>
            </w:r>
          </w:p>
        </w:tc>
      </w:tr>
      <w:tr w:rsidR="00B75DF3" w:rsidRPr="00711B22" w14:paraId="4D860821" w14:textId="77777777" w:rsidTr="00B75DF3">
        <w:trPr>
          <w:trHeight w:val="20"/>
        </w:trPr>
        <w:tc>
          <w:tcPr>
            <w:tcW w:w="1488" w:type="dxa"/>
            <w:tcBorders>
              <w:top w:val="nil"/>
              <w:left w:val="nil"/>
              <w:bottom w:val="nil"/>
              <w:right w:val="nil"/>
            </w:tcBorders>
            <w:shd w:val="clear" w:color="auto" w:fill="FFFFFF"/>
          </w:tcPr>
          <w:p w14:paraId="02F36053" w14:textId="77777777" w:rsidR="00B75DF3" w:rsidRPr="00711B22" w:rsidRDefault="00B75DF3" w:rsidP="002B03E3">
            <w:pPr>
              <w:pStyle w:val="Table"/>
            </w:pPr>
            <w:r w:rsidRPr="00703A9E">
              <w:t>&gt;</w:t>
            </w:r>
            <w:r w:rsidRPr="00711B22">
              <w:rPr>
                <w:lang w:val="sq-AL"/>
              </w:rPr>
              <w:t>130</w:t>
            </w:r>
          </w:p>
        </w:tc>
        <w:tc>
          <w:tcPr>
            <w:tcW w:w="3062" w:type="dxa"/>
            <w:tcBorders>
              <w:top w:val="nil"/>
              <w:left w:val="nil"/>
              <w:bottom w:val="nil"/>
              <w:right w:val="nil"/>
            </w:tcBorders>
            <w:shd w:val="clear" w:color="auto" w:fill="FFFFFF"/>
          </w:tcPr>
          <w:p w14:paraId="4DC3043A" w14:textId="54B1AD74" w:rsidR="00B75DF3" w:rsidRPr="00711B22" w:rsidRDefault="00B75DF3" w:rsidP="00B75DF3">
            <w:pPr>
              <w:pStyle w:val="Table"/>
              <w:ind w:right="800"/>
              <w:jc w:val="right"/>
            </w:pPr>
            <w:r w:rsidRPr="00711B22">
              <w:t>29.2%</w:t>
            </w:r>
          </w:p>
        </w:tc>
      </w:tr>
      <w:tr w:rsidR="00B75DF3" w:rsidRPr="00711B22" w14:paraId="1321109D" w14:textId="77777777" w:rsidTr="00B75DF3">
        <w:trPr>
          <w:trHeight w:val="20"/>
        </w:trPr>
        <w:tc>
          <w:tcPr>
            <w:tcW w:w="4550" w:type="dxa"/>
            <w:gridSpan w:val="2"/>
            <w:tcBorders>
              <w:top w:val="nil"/>
              <w:left w:val="nil"/>
              <w:bottom w:val="single" w:sz="6" w:space="0" w:color="auto"/>
              <w:right w:val="nil"/>
            </w:tcBorders>
            <w:shd w:val="clear" w:color="auto" w:fill="FFFFFF"/>
          </w:tcPr>
          <w:p w14:paraId="5B2AC6FF" w14:textId="5E2BA1F7" w:rsidR="00B75DF3" w:rsidRPr="00711B22" w:rsidRDefault="00B75DF3" w:rsidP="00B75DF3">
            <w:pPr>
              <w:pStyle w:val="Table"/>
              <w:ind w:right="800"/>
            </w:pPr>
            <w:proofErr w:type="spellStart"/>
            <w:r w:rsidRPr="009801BE">
              <w:rPr>
                <w:vertAlign w:val="superscript"/>
              </w:rPr>
              <w:t>a</w:t>
            </w:r>
            <w:r>
              <w:t>From</w:t>
            </w:r>
            <w:proofErr w:type="spellEnd"/>
            <w:r>
              <w:t xml:space="preserve"> Fine et al </w:t>
            </w:r>
            <w:r w:rsidRPr="00B75DF3">
              <w:t>{Fine, 1997 #48}</w:t>
            </w:r>
          </w:p>
        </w:tc>
      </w:tr>
    </w:tbl>
    <w:p w14:paraId="46E544D9" w14:textId="1AA9A71F" w:rsidR="00485444" w:rsidRPr="00711B22" w:rsidRDefault="007E4D31" w:rsidP="003565BF">
      <w:pPr>
        <w:pStyle w:val="Heading2"/>
      </w:pPr>
      <w:bookmarkStart w:id="0" w:name="_GoBack"/>
      <w:r w:rsidRPr="00711B22">
        <w:t>The clinician versus the decision rule</w:t>
      </w:r>
      <w:bookmarkEnd w:id="0"/>
    </w:p>
    <w:p w14:paraId="57428969" w14:textId="32932FA8" w:rsidR="003951CB" w:rsidRPr="00711B22" w:rsidRDefault="00B233DA" w:rsidP="00EF3776">
      <w:pPr>
        <w:pStyle w:val="NormalWeb"/>
      </w:pPr>
      <w:r>
        <w:t xml:space="preserve">In 1954, </w:t>
      </w:r>
      <w:proofErr w:type="spellStart"/>
      <w:r>
        <w:t>Meehls</w:t>
      </w:r>
      <w:proofErr w:type="spellEnd"/>
      <w:r>
        <w:t xml:space="preserve"> famously showed that simple prediction rules tend to perform better than trained professionals making subjective judgements </w:t>
      </w:r>
      <w:r>
        <w:fldChar w:fldCharType="begin"/>
      </w:r>
      <w:r>
        <w:instrText xml:space="preserve"> ADDIN EN.CITE &lt;EndNote&gt;&lt;Cite&gt;&lt;Author&gt;Meehl&lt;/Author&gt;&lt;Year&gt;1954&lt;/Year&gt;&lt;RecNum&gt;1446&lt;/RecNum&gt;&lt;DisplayText&gt;(9)&lt;/DisplayText&gt;&lt;record&gt;&lt;rec-number&gt;1446&lt;/rec-number&gt;&lt;foreign-keys&gt;&lt;key app="EN" db-id="0ftvff9p80fp5few5s05f5fw9rd9fefrdzer" timestamp="1539925523"&gt;1446&lt;/key&gt;&lt;/foreign-keys&gt;&lt;ref-type name="Book"&gt;6&lt;/ref-type&gt;&lt;contributors&gt;&lt;authors&gt;&lt;author&gt;Meehl, Paul E.&lt;/author&gt;&lt;/authors&gt;&lt;/contributors&gt;&lt;titles&gt;&lt;title&gt;Clinical versus statistical prediction; a theoretical analysis and a review of the evidence&lt;/title&gt;&lt;/titles&gt;&lt;pages&gt;149 p.&lt;/pages&gt;&lt;keywords&gt;&lt;keyword&gt;Psychodiagnostics.&lt;/keyword&gt;&lt;keyword&gt;Prediction (Psychology)&lt;/keyword&gt;&lt;/keywords&gt;&lt;dates&gt;&lt;year&gt;1954&lt;/year&gt;&lt;/dates&gt;&lt;pub-location&gt;Minneapolis,&lt;/pub-location&gt;&lt;publisher&gt;University of Minnesota Press&lt;/publisher&gt;&lt;accession-num&gt;1220734&lt;/accession-num&gt;&lt;call-num&gt;RC467 .M4&lt;/call-num&gt;&lt;urls&gt;&lt;/urls&gt;&lt;/record&gt;&lt;/Cite&gt;&lt;/EndNote&gt;</w:instrText>
      </w:r>
      <w:r>
        <w:fldChar w:fldCharType="separate"/>
      </w:r>
      <w:r>
        <w:rPr>
          <w:noProof/>
        </w:rPr>
        <w:t>(9)</w:t>
      </w:r>
      <w:r>
        <w:fldChar w:fldCharType="end"/>
      </w:r>
      <w:r>
        <w:t xml:space="preserve">.  </w:t>
      </w:r>
      <w:r w:rsidR="007E4D31" w:rsidRPr="00711B22">
        <w:t xml:space="preserve">The output of the ACI-TIPI model as printed on the ECG header is a probability of acute coronary ischemia. Similarly, the </w:t>
      </w:r>
      <w:r w:rsidR="00D74353">
        <w:t>classification trees</w:t>
      </w:r>
      <w:r w:rsidR="007E4D31" w:rsidRPr="00711B22">
        <w:t xml:space="preserve"> depicted in Figures </w:t>
      </w:r>
      <w:r w:rsidR="00EC67B9">
        <w:t>7</w:t>
      </w:r>
      <w:r w:rsidR="007E4D31" w:rsidRPr="00711B22">
        <w:t xml:space="preserve">.6 through </w:t>
      </w:r>
      <w:r w:rsidR="00EC67B9">
        <w:t>7</w:t>
      </w:r>
      <w:r w:rsidR="007E4D31" w:rsidRPr="00711B22">
        <w:t xml:space="preserve">.8 show disease probabilities </w:t>
      </w:r>
      <w:r w:rsidR="00B9152F">
        <w:t xml:space="preserve">within the </w:t>
      </w:r>
      <w:proofErr w:type="spellStart"/>
      <w:r w:rsidR="00B9152F">
        <w:t>leafs</w:t>
      </w:r>
      <w:proofErr w:type="spellEnd"/>
      <w:r w:rsidR="007E4D31" w:rsidRPr="00711B22">
        <w:t xml:space="preserve">. In Chapters </w:t>
      </w:r>
      <w:r w:rsidR="00E155F2">
        <w:t>2</w:t>
      </w:r>
      <w:r w:rsidR="00E155F2" w:rsidRPr="00711B22">
        <w:t xml:space="preserve"> </w:t>
      </w:r>
      <w:r w:rsidR="007E4D31" w:rsidRPr="00711B22">
        <w:t xml:space="preserve">and </w:t>
      </w:r>
      <w:r w:rsidR="00E155F2">
        <w:t>3</w:t>
      </w:r>
      <w:r w:rsidR="007E4D31" w:rsidRPr="00711B22">
        <w:t>, we always combined the test result with the pre-test likelihood of disease. In this chapter, we have estimated the probabilities from multivariable models</w:t>
      </w:r>
      <w:r w:rsidR="00B75DF3">
        <w:t>; the pretest probability is reflected in the intercept.  If we use that intercept, we are</w:t>
      </w:r>
      <w:r w:rsidR="007E4D31" w:rsidRPr="00711B22">
        <w:t xml:space="preserve"> assuming</w:t>
      </w:r>
      <w:r w:rsidR="00EF3776" w:rsidRPr="00711B22">
        <w:t xml:space="preserve"> that </w:t>
      </w:r>
      <w:r w:rsidR="00B75DF3">
        <w:t xml:space="preserve">any determinants of the probability of disease that are not included in the model are the same in </w:t>
      </w:r>
      <w:r w:rsidR="00EF3776" w:rsidRPr="00711B22">
        <w:t xml:space="preserve">our patients as in the sample used to develop the models. This </w:t>
      </w:r>
      <w:r w:rsidR="00B75DF3">
        <w:t>may be</w:t>
      </w:r>
      <w:r w:rsidR="00B75DF3" w:rsidRPr="00711B22">
        <w:t xml:space="preserve"> </w:t>
      </w:r>
      <w:r w:rsidR="00EF3776" w:rsidRPr="00711B22">
        <w:t xml:space="preserve">reasonable if the sample population is similar to our own or the model takes account of all the important variables that we would use to adjust our subjective pre-test probability </w:t>
      </w:r>
      <w:proofErr w:type="spellStart"/>
      <w:r w:rsidR="00EF3776" w:rsidRPr="00711B22">
        <w:t>estimate</w:t>
      </w:r>
      <w:r w:rsidR="00B75DF3">
        <w:t>.</w:t>
      </w:r>
      <w:r w:rsidR="007E4D31" w:rsidRPr="00711B22">
        <w:t>The</w:t>
      </w:r>
      <w:proofErr w:type="spellEnd"/>
      <w:r w:rsidR="007E4D31" w:rsidRPr="00711B22">
        <w:t xml:space="preserve"> clinician</w:t>
      </w:r>
      <w:r w:rsidR="003951CB" w:rsidRPr="00711B22">
        <w:t>’</w:t>
      </w:r>
      <w:r w:rsidR="007E4D31" w:rsidRPr="00711B22">
        <w:t>s advantage over a multivariable decision rule is the ability to adjust interpretation of test results based on the patient</w:t>
      </w:r>
      <w:r w:rsidR="003951CB" w:rsidRPr="00711B22">
        <w:t>’</w:t>
      </w:r>
      <w:r w:rsidR="007E4D31" w:rsidRPr="00711B22">
        <w:t>s pre-test probability of disease, if she knows that important variables have been left out of the model. The clinician</w:t>
      </w:r>
      <w:r w:rsidR="003951CB" w:rsidRPr="00711B22">
        <w:t>’</w:t>
      </w:r>
      <w:r w:rsidR="007E4D31" w:rsidRPr="00711B22">
        <w:t>s disadvantage is that this adjustment is done intuitively rather than mathematically, and without the bene</w:t>
      </w:r>
      <w:r w:rsidR="00191BDE" w:rsidRPr="00711B22">
        <w:t>fi</w:t>
      </w:r>
      <w:r w:rsidR="007E4D31" w:rsidRPr="00711B22">
        <w:t>t of the large dataset used to develop the decision rule.</w:t>
      </w:r>
    </w:p>
    <w:p w14:paraId="2E9E71B0" w14:textId="77777777" w:rsidR="003951CB" w:rsidRPr="00711B22" w:rsidRDefault="007E4D31" w:rsidP="00EF3776">
      <w:pPr>
        <w:pStyle w:val="NormalWeb"/>
      </w:pPr>
      <w:r w:rsidRPr="00711B22">
        <w:t>The Ottawa Ankle Rules (</w:t>
      </w:r>
      <w:proofErr w:type="spellStart"/>
      <w:r w:rsidRPr="00711B22">
        <w:t>Stiell</w:t>
      </w:r>
      <w:proofErr w:type="spellEnd"/>
      <w:r w:rsidRPr="00711B22">
        <w:t xml:space="preserve"> et al. 1994) suggesting when radiographs can be deferred in patients with ankle injuries have been shown in a variety of settings to have high </w:t>
      </w:r>
      <w:r w:rsidRPr="00711B22">
        <w:lastRenderedPageBreak/>
        <w:t>sensitivity for fracture while substantially reducing radiographs, relative to clinicians working without the bene</w:t>
      </w:r>
      <w:r w:rsidR="00191BDE" w:rsidRPr="00711B22">
        <w:t>fi</w:t>
      </w:r>
      <w:r w:rsidRPr="00711B22">
        <w:t>t of the rules. This may be explained by the relative homogeneity (in terms of pre-test probability) of the population of patients with ankle injuries, or equivalently, by the rules</w:t>
      </w:r>
      <w:r w:rsidR="003951CB" w:rsidRPr="00711B22">
        <w:t>’</w:t>
      </w:r>
      <w:r w:rsidRPr="00711B22">
        <w:t xml:space="preserve"> accounting for all the important predictors of </w:t>
      </w:r>
      <w:r w:rsidR="00191BDE" w:rsidRPr="00711B22">
        <w:t>fi</w:t>
      </w:r>
      <w:r w:rsidRPr="00711B22">
        <w:t>nding a fracture on x-ray. It may be more dif</w:t>
      </w:r>
      <w:r w:rsidR="00191BDE" w:rsidRPr="00711B22">
        <w:t>fi</w:t>
      </w:r>
      <w:r w:rsidRPr="00711B22">
        <w:t>cult to account for all the important predictors of disease when the decision is whether to hospitalize a febrile child, or an adult with chest pain, syncope, or community-acquired pneumonia.</w:t>
      </w:r>
    </w:p>
    <w:p w14:paraId="0F7C4009" w14:textId="41A754BC" w:rsidR="003951CB" w:rsidRPr="00711B22" w:rsidRDefault="007E4D31" w:rsidP="00EF3776">
      <w:pPr>
        <w:pStyle w:val="NormalWeb"/>
      </w:pPr>
      <w:r w:rsidRPr="00711B22">
        <w:t>Clinical decision rules assume that the cost of failing to treat in the presence of disease and the cost of treatment in the absence of disease (B and C from Chapter</w:t>
      </w:r>
      <w:r w:rsidRPr="00711B22">
        <w:br/>
      </w:r>
      <w:r w:rsidR="00E155F2">
        <w:t>2</w:t>
      </w:r>
      <w:r w:rsidRPr="00711B22">
        <w:t>) are the same from patient to patient. We have mentioned the clinician</w:t>
      </w:r>
      <w:r w:rsidR="003951CB" w:rsidRPr="00711B22">
        <w:t>’</w:t>
      </w:r>
      <w:r w:rsidRPr="00711B22">
        <w:t xml:space="preserve">s ability to modify the decision threshold based on the pre-test probability of disease. But, the clinician also has the ability to adjust the decision threshold based on differing consequences of error. For example, failing to treat bacteremia in a 1-month-old has more serious consequences than failing to treat bacteremia in a 3-year-old; failing initially to treat bacteremia may also be worse if the family lives far from the hospital or has no home telephone. The above-mentioned risk threshold for fetal diagnostic procedures of 1 in 300 does not allow that failing to diagnose trisomy 21 may have different consequences for different women/couples/families. The ability to </w:t>
      </w:r>
      <w:r w:rsidR="00B75DF3">
        <w:t>account</w:t>
      </w:r>
      <w:r w:rsidR="00B75DF3" w:rsidRPr="00711B22">
        <w:t xml:space="preserve"> </w:t>
      </w:r>
      <w:r w:rsidRPr="00711B22">
        <w:t>for these differences is another potential advantage of the clinician over the decision rule.</w:t>
      </w:r>
    </w:p>
    <w:p w14:paraId="2CB15D9B" w14:textId="77777777" w:rsidR="00EF3776" w:rsidRPr="00711B22" w:rsidRDefault="007E4D31" w:rsidP="002A1305">
      <w:pPr>
        <w:pStyle w:val="Heading2"/>
      </w:pPr>
      <w:r w:rsidRPr="00711B22">
        <w:t>Selecting tests to include in a decision rule</w:t>
      </w:r>
    </w:p>
    <w:p w14:paraId="023C0F37" w14:textId="5A9973A1" w:rsidR="00B75DF3" w:rsidRDefault="007E4D31" w:rsidP="00EF3776">
      <w:pPr>
        <w:pStyle w:val="NormalWeb"/>
      </w:pPr>
      <w:r w:rsidRPr="00711B22">
        <w:t xml:space="preserve">Thus far, we have focused on how to combine the results of several tests, not on which tests to include in a clinical decision rule. We want to include those tests with the greatest ability to discriminate between D+ and D− individuals (at reasonable cost and risk). These are also the tests that we want to do </w:t>
      </w:r>
      <w:r w:rsidR="00191BDE" w:rsidRPr="00711B22">
        <w:t>fi</w:t>
      </w:r>
      <w:r w:rsidRPr="00711B22">
        <w:t xml:space="preserve">rst in a </w:t>
      </w:r>
      <w:r w:rsidR="00D74353">
        <w:t>classification tree</w:t>
      </w:r>
      <w:r w:rsidRPr="00711B22">
        <w:t>. As an oversimpli</w:t>
      </w:r>
      <w:r w:rsidR="00191BDE" w:rsidRPr="00711B22">
        <w:t>fi</w:t>
      </w:r>
      <w:r w:rsidRPr="00711B22">
        <w:t xml:space="preserve">ed example, if your rule for predicting fetal trisomy 21 can only consist of one sonographic screening test, it </w:t>
      </w:r>
      <w:r w:rsidR="00B75DF3" w:rsidRPr="00711B22">
        <w:t xml:space="preserve">clearly </w:t>
      </w:r>
      <w:r w:rsidRPr="00711B22">
        <w:t xml:space="preserve">should be </w:t>
      </w:r>
      <w:r w:rsidR="00B75DF3">
        <w:t>NBA</w:t>
      </w:r>
      <w:r w:rsidRPr="00711B22">
        <w:t xml:space="preserve"> rather than NT (at least as dichotomized at 3.5 mm). </w:t>
      </w:r>
    </w:p>
    <w:p w14:paraId="2B60CFF6" w14:textId="5F84BC63" w:rsidR="003951CB" w:rsidRPr="00711B22" w:rsidRDefault="007E4D31" w:rsidP="00EF3776">
      <w:pPr>
        <w:pStyle w:val="NormalWeb"/>
      </w:pPr>
      <w:r w:rsidRPr="00711B22">
        <w:t>There are always a number of candidate variables that may be important in determining the probability of disease. In developing a clinical decision rule, we have to choose just a few of these variables. This variable selection is best done based on biological understanding and the results of past studies. Often, however, research studies measure many predictor variables, and there is no strong basis for narrowing down the large number of candidate variables to the handful that provide the most predictive power. Stepwise multivariate models can help with this: they either start with a large number of variables in the model and remove the least statistically signi</w:t>
      </w:r>
      <w:r w:rsidR="00191BDE" w:rsidRPr="00711B22">
        <w:t>fi</w:t>
      </w:r>
      <w:r w:rsidRPr="00711B22">
        <w:t>cant variables one at a time (backwards) or start with no predictor variables and add variables one at a time, each time adding the one that is most signi</w:t>
      </w:r>
      <w:r w:rsidR="00191BDE" w:rsidRPr="00711B22">
        <w:t>fi</w:t>
      </w:r>
      <w:r w:rsidRPr="00711B22">
        <w:t>cant (forwards). The resulting models may be those that best predict outcome in the particular dataset from which they were derived, but they generally will do less well in other datasets, as discussed below.</w:t>
      </w:r>
    </w:p>
    <w:p w14:paraId="3C16E33D" w14:textId="4DFB622B" w:rsidR="00FE7F62" w:rsidRDefault="00C96EC1" w:rsidP="00EF3776">
      <w:pPr>
        <w:pStyle w:val="Heading4"/>
      </w:pPr>
      <w:r>
        <w:lastRenderedPageBreak/>
        <w:t>Overfitting and the i</w:t>
      </w:r>
      <w:r w:rsidRPr="00711B22">
        <w:t>mportance of validation</w:t>
      </w:r>
    </w:p>
    <w:p w14:paraId="551870F4" w14:textId="77777777" w:rsidR="00FE7F62" w:rsidRPr="00997A7B" w:rsidRDefault="00BD097C" w:rsidP="00FE7F62">
      <w:pPr>
        <w:pStyle w:val="Extract"/>
      </w:pPr>
      <w:r w:rsidRPr="00997A7B">
        <w:t xml:space="preserve"> </w:t>
      </w:r>
      <w:proofErr w:type="gramStart"/>
      <w:r w:rsidR="00FE7F62" w:rsidRPr="00997A7B">
        <w:t>“ If</w:t>
      </w:r>
      <w:proofErr w:type="gramEnd"/>
      <w:r w:rsidR="00FE7F62" w:rsidRPr="00997A7B">
        <w:t xml:space="preserve"> you torture data sufficiently, it will confess to almost anything.”</w:t>
      </w:r>
    </w:p>
    <w:p w14:paraId="25B219A8" w14:textId="77777777" w:rsidR="00FE7F62" w:rsidRPr="00997A7B" w:rsidRDefault="00FE7F62" w:rsidP="00FE7F62">
      <w:pPr>
        <w:pStyle w:val="Author"/>
        <w:jc w:val="right"/>
        <w:rPr>
          <w:rStyle w:val="NormalWebChar"/>
        </w:rPr>
      </w:pPr>
      <w:r w:rsidRPr="00997A7B">
        <w:t xml:space="preserve">– </w:t>
      </w:r>
      <w:r w:rsidRPr="00997A7B">
        <w:rPr>
          <w:rStyle w:val="NormalWebChar"/>
        </w:rPr>
        <w:t xml:space="preserve">Fred </w:t>
      </w:r>
      <w:proofErr w:type="spellStart"/>
      <w:r w:rsidRPr="00997A7B">
        <w:rPr>
          <w:rStyle w:val="NormalWebChar"/>
        </w:rPr>
        <w:t>Menger</w:t>
      </w:r>
      <w:proofErr w:type="spellEnd"/>
    </w:p>
    <w:p w14:paraId="3C8F13C7" w14:textId="4BF5C453" w:rsidR="00FE7F62" w:rsidRPr="00997A7B" w:rsidRDefault="00FE7F62" w:rsidP="00FE7F62">
      <w:pPr>
        <w:pStyle w:val="NormalWeb"/>
      </w:pPr>
      <w:r w:rsidRPr="00997A7B">
        <w:t>“Overfitting” refers to use of models that are made overly complicated in order to fit the data that ha</w:t>
      </w:r>
      <w:r w:rsidR="00B9152F">
        <w:t>s</w:t>
      </w:r>
      <w:r w:rsidRPr="00997A7B">
        <w:t xml:space="preserve"> been collected. It is analogous to gerrymandering of congressional districts, which provides perhaps the best way to visualize the problem (</w:t>
      </w:r>
      <w:r w:rsidRPr="00831BFD">
        <w:rPr>
          <w:highlight w:val="yellow"/>
        </w:rPr>
        <w:t xml:space="preserve">Fig. </w:t>
      </w:r>
      <w:r w:rsidR="00BD097C" w:rsidRPr="00831BFD">
        <w:rPr>
          <w:highlight w:val="yellow"/>
        </w:rPr>
        <w:t>7</w:t>
      </w:r>
      <w:r w:rsidRPr="00831BFD">
        <w:rPr>
          <w:highlight w:val="yellow"/>
        </w:rPr>
        <w:t>.</w:t>
      </w:r>
      <w:r w:rsidR="00831BFD" w:rsidRPr="00831BFD">
        <w:rPr>
          <w:highlight w:val="yellow"/>
        </w:rPr>
        <w:t>1</w:t>
      </w:r>
      <w:r w:rsidRPr="00831BFD">
        <w:rPr>
          <w:highlight w:val="yellow"/>
        </w:rPr>
        <w:t>2</w:t>
      </w:r>
      <w:r w:rsidRPr="00997A7B">
        <w:t xml:space="preserve">). </w:t>
      </w:r>
      <w:r w:rsidR="00FB7707">
        <w:t xml:space="preserve"> Just as y</w:t>
      </w:r>
      <w:r w:rsidR="00E40C60">
        <w:t>ou can choose boundaries on a map to maximize your party’s congressional seats, you can choose</w:t>
      </w:r>
      <w:r w:rsidR="00FB7707">
        <w:t xml:space="preserve"> boundaries for dividing your dataset that maximize the degree to which D+ and D- subjects are separated, but</w:t>
      </w:r>
      <w:r w:rsidR="00E40C60">
        <w:t xml:space="preserve"> </w:t>
      </w:r>
      <w:r w:rsidR="00FB7707">
        <w:t xml:space="preserve">since they take advantage of the idiosyncrasies of your current dataset, these boundaries won’t work in a new dataset. </w:t>
      </w:r>
      <w:r w:rsidR="00E40C60">
        <w:t xml:space="preserve"> </w:t>
      </w:r>
    </w:p>
    <w:p w14:paraId="5CBD33A9" w14:textId="77777777" w:rsidR="00B9152F" w:rsidRDefault="00B9152F" w:rsidP="00FE7F62">
      <w:pPr>
        <w:pStyle w:val="NormalWeb"/>
      </w:pPr>
    </w:p>
    <w:p w14:paraId="33511FDE" w14:textId="30CC103D" w:rsidR="00B9152F" w:rsidRDefault="00E155F2" w:rsidP="00FE7F62">
      <w:pPr>
        <w:pStyle w:val="NormalWeb"/>
      </w:pPr>
      <w:r>
        <w:rPr>
          <w:noProof/>
        </w:rPr>
        <w:drawing>
          <wp:inline distT="0" distB="0" distL="0" distR="0" wp14:anchorId="56E8F26B" wp14:editId="4E116CBB">
            <wp:extent cx="5486400" cy="28371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llinois_US_Congressional_District_4_(since_2013).tif"/>
                    <pic:cNvPicPr/>
                  </pic:nvPicPr>
                  <pic:blipFill>
                    <a:blip r:embed="rId23"/>
                    <a:stretch>
                      <a:fillRect/>
                    </a:stretch>
                  </pic:blipFill>
                  <pic:spPr>
                    <a:xfrm>
                      <a:off x="0" y="0"/>
                      <a:ext cx="5486400" cy="2837180"/>
                    </a:xfrm>
                    <a:prstGeom prst="rect">
                      <a:avLst/>
                    </a:prstGeom>
                  </pic:spPr>
                </pic:pic>
              </a:graphicData>
            </a:graphic>
          </wp:inline>
        </w:drawing>
      </w:r>
    </w:p>
    <w:p w14:paraId="57F699A6" w14:textId="0E973599" w:rsidR="00FE7F62" w:rsidRPr="00997A7B" w:rsidRDefault="00FE7F62" w:rsidP="00FE7F62">
      <w:pPr>
        <w:pStyle w:val="NormalWeb"/>
      </w:pPr>
      <w:r w:rsidRPr="00831BFD">
        <w:rPr>
          <w:highlight w:val="yellow"/>
        </w:rPr>
        <w:t xml:space="preserve">Figure </w:t>
      </w:r>
      <w:r w:rsidR="00BD097C" w:rsidRPr="00831BFD">
        <w:rPr>
          <w:highlight w:val="yellow"/>
        </w:rPr>
        <w:t>7</w:t>
      </w:r>
      <w:r w:rsidRPr="00831BFD">
        <w:rPr>
          <w:highlight w:val="yellow"/>
        </w:rPr>
        <w:t>.</w:t>
      </w:r>
      <w:r w:rsidR="00831BFD" w:rsidRPr="00831BFD">
        <w:rPr>
          <w:highlight w:val="yellow"/>
        </w:rPr>
        <w:t>1</w:t>
      </w:r>
      <w:r w:rsidRPr="00831BFD">
        <w:rPr>
          <w:highlight w:val="yellow"/>
        </w:rPr>
        <w:t>2</w:t>
      </w:r>
      <w:r w:rsidRPr="00997A7B">
        <w:t xml:space="preserve"> Gerrymandering, in which legislators choose their voters, rather than vice versa, provides a visual image of overfitting. This is the 4th Illinois Congressional District. (</w:t>
      </w:r>
      <w:r w:rsidR="00E155F2">
        <w:t xml:space="preserve">Source: </w:t>
      </w:r>
      <w:hyperlink r:id="rId24" w:anchor="/media/File:Illinois_US_Congressional_District_4_(since_2013).tif" w:history="1">
        <w:r w:rsidR="00E155F2" w:rsidRPr="00567272">
          <w:rPr>
            <w:rStyle w:val="Hyperlink"/>
          </w:rPr>
          <w:t>https://en.wikipedia.org/wiki/Illinois%27s_4th_congressional_district#/media/File:Illinois_US_Congressional_District_4_(since_2013).tif</w:t>
        </w:r>
      </w:hyperlink>
      <w:r w:rsidR="00E155F2">
        <w:t>, public domain, accessed Oct 17, 2018</w:t>
      </w:r>
      <w:r w:rsidRPr="00997A7B">
        <w:t>.)</w:t>
      </w:r>
    </w:p>
    <w:p w14:paraId="73716FF5" w14:textId="77777777" w:rsidR="00B75DF3" w:rsidRDefault="007E4D31" w:rsidP="00EF3776">
      <w:pPr>
        <w:pStyle w:val="NormalWeb"/>
      </w:pPr>
      <w:r w:rsidRPr="00711B22">
        <w:t xml:space="preserve">If you are allowed to choose combinations of tests and </w:t>
      </w:r>
      <w:r w:rsidR="00191BDE" w:rsidRPr="00711B22">
        <w:t>fi</w:t>
      </w:r>
      <w:r w:rsidRPr="00711B22">
        <w:t>ndings from a large number investigated, and then choose the cut-off that optimizes discrimination, you can often develop a prediction rule that works well in a speci</w:t>
      </w:r>
      <w:r w:rsidR="00191BDE" w:rsidRPr="00711B22">
        <w:t>fi</w:t>
      </w:r>
      <w:r w:rsidRPr="00711B22">
        <w:t xml:space="preserve">c sample (especially if the sample size is small). But this variable selection takes advantage of chance variations in the data </w:t>
      </w:r>
      <w:r w:rsidRPr="00711B22">
        <w:lastRenderedPageBreak/>
        <w:t xml:space="preserve">that will no longer work to your advantage if you try to validate the prediction rule on a new dataset. </w:t>
      </w:r>
    </w:p>
    <w:p w14:paraId="2CE5ECE8" w14:textId="0C8F6063" w:rsidR="003951CB" w:rsidRPr="00711B22" w:rsidRDefault="007E4D31" w:rsidP="00EF3776">
      <w:pPr>
        <w:pStyle w:val="NormalWeb"/>
      </w:pPr>
      <w:r w:rsidRPr="00711B22">
        <w:t xml:space="preserve">For example, </w:t>
      </w:r>
      <w:proofErr w:type="spellStart"/>
      <w:r w:rsidRPr="00711B22">
        <w:t>Oostenbrink</w:t>
      </w:r>
      <w:proofErr w:type="spellEnd"/>
      <w:r w:rsidRPr="00711B22">
        <w:t xml:space="preserve"> et al. (2000) used four history variables, four laboratory variables, and ultrasound results to predict vesicoureteral re</w:t>
      </w:r>
      <w:r w:rsidR="003413CF" w:rsidRPr="00711B22">
        <w:t>fl</w:t>
      </w:r>
      <w:r w:rsidRPr="00711B22">
        <w:t xml:space="preserve">ux among 140 children (5 years and younger) who had their </w:t>
      </w:r>
      <w:r w:rsidR="00191BDE" w:rsidRPr="00711B22">
        <w:t>fi</w:t>
      </w:r>
      <w:r w:rsidRPr="00711B22">
        <w:t xml:space="preserve">rst UTI. Their </w:t>
      </w:r>
      <w:r w:rsidR="00191BDE" w:rsidRPr="00711B22">
        <w:t>fi</w:t>
      </w:r>
      <w:r w:rsidRPr="00711B22">
        <w:t>nal prediction rule had an AUROC of 0.78; at the cut-off they chose, it had 100% sensitivity and 38% speci</w:t>
      </w:r>
      <w:r w:rsidR="00191BDE" w:rsidRPr="00711B22">
        <w:t>fi</w:t>
      </w:r>
      <w:r w:rsidRPr="00711B22">
        <w:t>city for Grade III or higher re</w:t>
      </w:r>
      <w:r w:rsidR="003413CF" w:rsidRPr="00711B22">
        <w:t>fl</w:t>
      </w:r>
      <w:r w:rsidRPr="00711B22">
        <w:t>ux, which was found in 28 subjects in their sample. When another group attempted to validate the rule on a similar group of 143 children, sensitivity and speci</w:t>
      </w:r>
      <w:r w:rsidR="00191BDE" w:rsidRPr="00711B22">
        <w:t>fi</w:t>
      </w:r>
      <w:r w:rsidRPr="00711B22">
        <w:t>city at the same cut-off were only 93% and 13% respectively, neither clinically nor statistically signi</w:t>
      </w:r>
      <w:r w:rsidR="00191BDE" w:rsidRPr="00711B22">
        <w:t>fi</w:t>
      </w:r>
      <w:r w:rsidRPr="00711B22">
        <w:t>cant (Leroy et al. 2006).</w:t>
      </w:r>
      <w:r w:rsidR="00EF3776" w:rsidRPr="00711B22">
        <w:rPr>
          <w:rStyle w:val="FootnoteReference"/>
        </w:rPr>
        <w:footnoteReference w:id="8"/>
      </w:r>
    </w:p>
    <w:p w14:paraId="0BBE4C90" w14:textId="2E798004" w:rsidR="003951CB" w:rsidRPr="00711B22" w:rsidRDefault="00B75DF3" w:rsidP="00433227">
      <w:pPr>
        <w:pStyle w:val="NormalWeb"/>
      </w:pPr>
      <w:r>
        <w:t>One</w:t>
      </w:r>
      <w:r w:rsidRPr="00711B22">
        <w:t xml:space="preserve"> </w:t>
      </w:r>
      <w:r w:rsidR="007E4D31" w:rsidRPr="00711B22">
        <w:t>way to avoid (or at least quantify) over</w:t>
      </w:r>
      <w:r w:rsidR="00191BDE" w:rsidRPr="00711B22">
        <w:t>fi</w:t>
      </w:r>
      <w:r w:rsidR="007E4D31" w:rsidRPr="00711B22">
        <w:t xml:space="preserve">tting is to develop a clinical prediction rule on one (generally randomly selected) group of patients, called the </w:t>
      </w:r>
      <w:r w:rsidR="003E0F94" w:rsidRPr="00711B22">
        <w:t>“</w:t>
      </w:r>
      <w:r w:rsidR="007E4D31" w:rsidRPr="00711B22">
        <w:t>derivation set</w:t>
      </w:r>
      <w:r w:rsidR="003E0F94" w:rsidRPr="00711B22">
        <w:t>”</w:t>
      </w:r>
      <w:r w:rsidR="007E4D31" w:rsidRPr="00711B22">
        <w:t xml:space="preserve"> and then test it on a second group, called the </w:t>
      </w:r>
      <w:r w:rsidR="003E0F94" w:rsidRPr="00711B22">
        <w:t>“</w:t>
      </w:r>
      <w:r w:rsidR="007E4D31" w:rsidRPr="00711B22">
        <w:t>validation set.</w:t>
      </w:r>
      <w:r w:rsidR="003E0F94" w:rsidRPr="00711B22">
        <w:t>”</w:t>
      </w:r>
      <w:r w:rsidR="007E4D31" w:rsidRPr="00711B22">
        <w:t xml:space="preserve"> If over</w:t>
      </w:r>
      <w:r w:rsidR="00191BDE" w:rsidRPr="00711B22">
        <w:t>fi</w:t>
      </w:r>
      <w:r w:rsidR="007E4D31" w:rsidRPr="00711B22">
        <w:t>tting occurred, the performance on the validation set will be substantially worse. If derivation and validation sets came from the same study, the investigator might be tempted to try again, tweaking the prediction rule so it performs better in the validation set. But, of course, this defeats the purpose of the validation set, and, in effect, makes the</w:t>
      </w:r>
      <w:r w:rsidR="003F6D6B" w:rsidRPr="00711B22">
        <w:t xml:space="preserve"> </w:t>
      </w:r>
      <w:r w:rsidR="007E4D31" w:rsidRPr="00711B22">
        <w:t>whole study a derivation set. (There is a subtle example in this chapter</w:t>
      </w:r>
      <w:r w:rsidR="003951CB" w:rsidRPr="00711B22">
        <w:t>’</w:t>
      </w:r>
      <w:r w:rsidR="007E4D31" w:rsidRPr="00711B22">
        <w:t>s Problem 2.) Finally, even if a prediction rule performs well in a validation set randomly selected from the study population, additional validation is helpful to determine how well it performs in different populations and different clinical settings.</w:t>
      </w:r>
    </w:p>
    <w:p w14:paraId="1E8BE058" w14:textId="77777777" w:rsidR="00433227" w:rsidRPr="00711B22" w:rsidRDefault="007E4D31" w:rsidP="009801BE">
      <w:pPr>
        <w:pStyle w:val="Heading2"/>
        <w:rPr>
          <w:rFonts w:cs="Times New Roman"/>
        </w:rPr>
      </w:pPr>
      <w:r w:rsidRPr="00711B22">
        <w:rPr>
          <w:rFonts w:cs="Times New Roman"/>
        </w:rPr>
        <w:t>Summary of key points</w:t>
      </w:r>
    </w:p>
    <w:p w14:paraId="772A5400" w14:textId="77777777" w:rsidR="000209AC" w:rsidRPr="00711B22" w:rsidRDefault="007E4D31" w:rsidP="00A9503A">
      <w:pPr>
        <w:pStyle w:val="NormalWeb"/>
        <w:ind w:left="270" w:hanging="270"/>
      </w:pPr>
      <w:r w:rsidRPr="00711B22">
        <w:t>1. When combining the results of multiple tests for a disease, it is only valid to multiply the LRs for the individual test results if the tests are independent.</w:t>
      </w:r>
    </w:p>
    <w:p w14:paraId="2DE58182" w14:textId="77777777" w:rsidR="000209AC" w:rsidRPr="00711B22" w:rsidRDefault="007E4D31" w:rsidP="00A9503A">
      <w:pPr>
        <w:pStyle w:val="NormalWeb"/>
      </w:pPr>
      <w:r w:rsidRPr="00711B22">
        <w:t>2. Tests for the same disease are often nonindependent for three inter-related reasons:</w:t>
      </w:r>
    </w:p>
    <w:p w14:paraId="58A6154B" w14:textId="77777777" w:rsidR="000209AC" w:rsidRPr="00711B22" w:rsidRDefault="007E4D31" w:rsidP="00A9503A">
      <w:pPr>
        <w:pStyle w:val="NormalWeb"/>
        <w:ind w:left="270"/>
      </w:pPr>
      <w:r w:rsidRPr="00711B22">
        <w:t>a) they measure the same pathophysiologic aspect of the disease;</w:t>
      </w:r>
    </w:p>
    <w:p w14:paraId="768BB981" w14:textId="77777777" w:rsidR="000209AC" w:rsidRPr="00711B22" w:rsidRDefault="007E4D31" w:rsidP="00A9503A">
      <w:pPr>
        <w:pStyle w:val="NormalWeb"/>
        <w:ind w:left="270"/>
      </w:pPr>
      <w:r w:rsidRPr="00711B22">
        <w:t>b) the diseased group is heterogeneous; and</w:t>
      </w:r>
    </w:p>
    <w:p w14:paraId="69589334" w14:textId="77777777" w:rsidR="000209AC" w:rsidRPr="00711B22" w:rsidRDefault="007E4D31" w:rsidP="00A9503A">
      <w:pPr>
        <w:pStyle w:val="NormalWeb"/>
        <w:ind w:left="270"/>
      </w:pPr>
      <w:r w:rsidRPr="00711B22">
        <w:t>c) the nondiseased group is heterogeneous.</w:t>
      </w:r>
    </w:p>
    <w:p w14:paraId="06143026" w14:textId="77777777" w:rsidR="000209AC" w:rsidRPr="00711B22" w:rsidRDefault="007E4D31" w:rsidP="00A9503A">
      <w:pPr>
        <w:pStyle w:val="NormalWeb"/>
        <w:ind w:left="270" w:hanging="270"/>
      </w:pPr>
      <w:r w:rsidRPr="00711B22">
        <w:lastRenderedPageBreak/>
        <w:t>3. The ideal way to use results from multiple different tests would be to empirically de</w:t>
      </w:r>
      <w:r w:rsidR="00191BDE" w:rsidRPr="00711B22">
        <w:t>fi</w:t>
      </w:r>
      <w:r w:rsidRPr="00711B22">
        <w:t>ne an LR for each possible combination of results. However, the number of possible combinations often makes this impossible.</w:t>
      </w:r>
    </w:p>
    <w:p w14:paraId="4F87D7C1" w14:textId="04F327FC" w:rsidR="000209AC" w:rsidRPr="00711B22" w:rsidRDefault="007E4D31" w:rsidP="00A9503A">
      <w:pPr>
        <w:pStyle w:val="NormalWeb"/>
        <w:ind w:left="270" w:hanging="270"/>
      </w:pPr>
      <w:r w:rsidRPr="00711B22">
        <w:t xml:space="preserve">4. The main two methods used to combine results of multiple tests are </w:t>
      </w:r>
      <w:r w:rsidR="00D74353">
        <w:t xml:space="preserve">classification trees </w:t>
      </w:r>
      <w:r w:rsidRPr="00711B22">
        <w:t>and multivariable logistic regression.</w:t>
      </w:r>
    </w:p>
    <w:p w14:paraId="296CD890" w14:textId="77777777" w:rsidR="000209AC" w:rsidRPr="00711B22" w:rsidRDefault="007E4D31" w:rsidP="00A9503A">
      <w:pPr>
        <w:pStyle w:val="NormalWeb"/>
        <w:ind w:left="270" w:hanging="270"/>
      </w:pPr>
      <w:r w:rsidRPr="00711B22">
        <w:t>5. Developing a decision rule for combining multiple tests often involves variable selection – that is, choosing which tests to include in the rule.</w:t>
      </w:r>
    </w:p>
    <w:p w14:paraId="4FBCD0CC" w14:textId="77777777" w:rsidR="00433227" w:rsidRPr="00711B22" w:rsidRDefault="007E4D31" w:rsidP="00A9503A">
      <w:pPr>
        <w:pStyle w:val="NormalWeb"/>
        <w:ind w:left="270" w:hanging="270"/>
      </w:pPr>
      <w:r w:rsidRPr="00711B22">
        <w:t>6. The choice of variables when deriving a decision rule is particularly subject to chance variations in the sample (derivation) dataset, and therefore, validation of the rule in a separate, independent population is important.</w:t>
      </w:r>
    </w:p>
    <w:p w14:paraId="19A2FCB3" w14:textId="77777777" w:rsidR="00433227" w:rsidRPr="00711B22" w:rsidRDefault="007E4D31" w:rsidP="009801BE">
      <w:pPr>
        <w:pStyle w:val="Heading2"/>
        <w:rPr>
          <w:rFonts w:cs="Times New Roman"/>
        </w:rPr>
      </w:pPr>
      <w:r w:rsidRPr="00711B22">
        <w:rPr>
          <w:rFonts w:cs="Times New Roman"/>
        </w:rPr>
        <w:t>References</w:t>
      </w:r>
    </w:p>
    <w:p w14:paraId="1CC529A9" w14:textId="77777777" w:rsidR="003951CB" w:rsidRPr="00711B22" w:rsidRDefault="007E4D31" w:rsidP="00A9503A">
      <w:pPr>
        <w:pStyle w:val="Indenthanginga"/>
      </w:pPr>
      <w:r w:rsidRPr="00711B22">
        <w:t xml:space="preserve">Cicero, S., G. Rembouskos, et al. (2004). </w:t>
      </w:r>
      <w:r w:rsidR="003E0F94" w:rsidRPr="00711B22">
        <w:t>“</w:t>
      </w:r>
      <w:r w:rsidRPr="00711B22">
        <w:t>Likelihood ratio for trisomy 21 in fetuses with absent nasal bone at the 11–14-week scan.</w:t>
      </w:r>
      <w:r w:rsidR="003E0F94" w:rsidRPr="00711B22">
        <w:t>”</w:t>
      </w:r>
      <w:r w:rsidRPr="00711B22">
        <w:t xml:space="preserve"> </w:t>
      </w:r>
      <w:r w:rsidRPr="00711B22">
        <w:rPr>
          <w:i/>
        </w:rPr>
        <w:t>Ultrasound Obstet Gynecol</w:t>
      </w:r>
      <w:r w:rsidRPr="00711B22">
        <w:t xml:space="preserve"> </w:t>
      </w:r>
      <w:r w:rsidRPr="00711B22">
        <w:rPr>
          <w:b/>
        </w:rPr>
        <w:t>23</w:t>
      </w:r>
      <w:r w:rsidRPr="00711B22">
        <w:t>(3): 218–23.</w:t>
      </w:r>
    </w:p>
    <w:p w14:paraId="52DBE893" w14:textId="77777777" w:rsidR="003951CB" w:rsidRPr="00711B22" w:rsidRDefault="007E4D31" w:rsidP="00A9503A">
      <w:pPr>
        <w:pStyle w:val="Indenthanginga"/>
      </w:pPr>
      <w:r w:rsidRPr="00711B22">
        <w:t xml:space="preserve">Fine, M. J., T. E. Auble, et al. (1997). </w:t>
      </w:r>
      <w:r w:rsidR="003E0F94" w:rsidRPr="00711B22">
        <w:t>“</w:t>
      </w:r>
      <w:r w:rsidRPr="00711B22">
        <w:t>A prediction rule to identify low-risk patients with community-acquired pneumonia [see comments].</w:t>
      </w:r>
      <w:r w:rsidR="003E0F94" w:rsidRPr="00711B22">
        <w:t>”</w:t>
      </w:r>
      <w:r w:rsidRPr="00711B22">
        <w:t xml:space="preserve"> </w:t>
      </w:r>
      <w:r w:rsidRPr="00711B22">
        <w:rPr>
          <w:i/>
        </w:rPr>
        <w:t>N</w:t>
      </w:r>
      <w:r w:rsidR="00BF19AE" w:rsidRPr="00711B22">
        <w:rPr>
          <w:i/>
        </w:rPr>
        <w:t xml:space="preserve"> </w:t>
      </w:r>
      <w:r w:rsidRPr="00711B22">
        <w:rPr>
          <w:i/>
        </w:rPr>
        <w:t>Engl</w:t>
      </w:r>
      <w:r w:rsidR="00BF19AE" w:rsidRPr="00711B22">
        <w:rPr>
          <w:i/>
        </w:rPr>
        <w:t xml:space="preserve"> </w:t>
      </w:r>
      <w:r w:rsidRPr="00711B22">
        <w:rPr>
          <w:i/>
        </w:rPr>
        <w:t>J</w:t>
      </w:r>
      <w:r w:rsidR="00BF19AE" w:rsidRPr="00711B22">
        <w:rPr>
          <w:i/>
        </w:rPr>
        <w:t xml:space="preserve"> </w:t>
      </w:r>
      <w:r w:rsidRPr="00711B22">
        <w:rPr>
          <w:i/>
        </w:rPr>
        <w:t>Med</w:t>
      </w:r>
      <w:r w:rsidRPr="00711B22">
        <w:t xml:space="preserve"> </w:t>
      </w:r>
      <w:r w:rsidRPr="00711B22">
        <w:rPr>
          <w:b/>
        </w:rPr>
        <w:t>336</w:t>
      </w:r>
      <w:r w:rsidRPr="00711B22">
        <w:t>(4): 243–50.</w:t>
      </w:r>
    </w:p>
    <w:p w14:paraId="5976215F" w14:textId="77777777" w:rsidR="003951CB" w:rsidRPr="00711B22" w:rsidRDefault="007E4D31" w:rsidP="00A9503A">
      <w:pPr>
        <w:pStyle w:val="Indenthanginga"/>
      </w:pPr>
      <w:r w:rsidRPr="00711B22">
        <w:t xml:space="preserve">Goldman, L., E. F. Cook, et al. (1988). </w:t>
      </w:r>
      <w:r w:rsidR="003E0F94" w:rsidRPr="00711B22">
        <w:t>“</w:t>
      </w:r>
      <w:r w:rsidRPr="00711B22">
        <w:t>A computer protocol to predict myocardial infarction in emergency department patients with chest pain.</w:t>
      </w:r>
      <w:r w:rsidR="003E0F94" w:rsidRPr="00711B22">
        <w:t>”</w:t>
      </w:r>
      <w:r w:rsidRPr="00711B22">
        <w:t xml:space="preserve"> </w:t>
      </w:r>
      <w:r w:rsidRPr="00711B22">
        <w:rPr>
          <w:i/>
        </w:rPr>
        <w:t>N</w:t>
      </w:r>
      <w:r w:rsidR="00BF19AE" w:rsidRPr="00711B22">
        <w:rPr>
          <w:i/>
        </w:rPr>
        <w:t xml:space="preserve"> </w:t>
      </w:r>
      <w:r w:rsidRPr="00711B22">
        <w:rPr>
          <w:i/>
        </w:rPr>
        <w:t>Engl</w:t>
      </w:r>
      <w:r w:rsidR="00BF19AE" w:rsidRPr="00711B22">
        <w:rPr>
          <w:i/>
        </w:rPr>
        <w:t xml:space="preserve"> </w:t>
      </w:r>
      <w:r w:rsidRPr="00711B22">
        <w:rPr>
          <w:i/>
        </w:rPr>
        <w:t>J</w:t>
      </w:r>
      <w:r w:rsidR="00BF19AE" w:rsidRPr="00711B22">
        <w:rPr>
          <w:i/>
        </w:rPr>
        <w:t xml:space="preserve"> </w:t>
      </w:r>
      <w:r w:rsidRPr="00711B22">
        <w:rPr>
          <w:i/>
        </w:rPr>
        <w:t>Med</w:t>
      </w:r>
      <w:r w:rsidRPr="00711B22">
        <w:t xml:space="preserve"> </w:t>
      </w:r>
      <w:r w:rsidRPr="00711B22">
        <w:rPr>
          <w:b/>
        </w:rPr>
        <w:t>318</w:t>
      </w:r>
      <w:r w:rsidRPr="00711B22">
        <w:t>(13): 797–803.</w:t>
      </w:r>
    </w:p>
    <w:p w14:paraId="23EB2EC7" w14:textId="77777777" w:rsidR="003951CB" w:rsidRPr="00711B22" w:rsidRDefault="007E4D31" w:rsidP="00A9503A">
      <w:pPr>
        <w:pStyle w:val="Indenthanginga"/>
      </w:pPr>
      <w:r w:rsidRPr="00711B22">
        <w:t xml:space="preserve">Hoffman, J. R., A. B. Wolfson, et al. (1998). </w:t>
      </w:r>
      <w:r w:rsidR="003E0F94" w:rsidRPr="00711B22">
        <w:t>“</w:t>
      </w:r>
      <w:r w:rsidRPr="00711B22">
        <w:t>Selective cervical spine radiography in blunt trauma: methodology of the National Emergency X-Radiography Utilization Study (NEXUS) [see comments].</w:t>
      </w:r>
      <w:r w:rsidR="003E0F94" w:rsidRPr="00711B22">
        <w:t>”</w:t>
      </w:r>
      <w:r w:rsidRPr="00711B22">
        <w:t xml:space="preserve"> </w:t>
      </w:r>
      <w:r w:rsidRPr="00711B22">
        <w:rPr>
          <w:i/>
        </w:rPr>
        <w:t>Ann Emerg Med</w:t>
      </w:r>
      <w:r w:rsidRPr="00711B22">
        <w:t xml:space="preserve"> </w:t>
      </w:r>
      <w:r w:rsidRPr="00711B22">
        <w:rPr>
          <w:b/>
        </w:rPr>
        <w:t>32</w:t>
      </w:r>
      <w:r w:rsidRPr="00711B22">
        <w:t>(4): 461–9.</w:t>
      </w:r>
    </w:p>
    <w:p w14:paraId="106E460A" w14:textId="77777777" w:rsidR="003951CB" w:rsidRPr="00711B22" w:rsidRDefault="007E4D31" w:rsidP="00A9503A">
      <w:pPr>
        <w:pStyle w:val="Indenthanginga"/>
      </w:pPr>
      <w:r w:rsidRPr="00711B22">
        <w:t xml:space="preserve">Hoffman, J. R., W. R. Mower, et al. (2000). </w:t>
      </w:r>
      <w:r w:rsidR="003E0F94" w:rsidRPr="00711B22">
        <w:t>“</w:t>
      </w:r>
      <w:r w:rsidRPr="00711B22">
        <w:t>Validity of a set of clinical criteria to rule out injury to the cervical spine in patients with blunt trauma. National Emergency X-Radiography Utilization Study Group.</w:t>
      </w:r>
      <w:r w:rsidR="003E0F94" w:rsidRPr="00711B22">
        <w:t>”</w:t>
      </w:r>
      <w:r w:rsidRPr="00711B22">
        <w:t xml:space="preserve"> </w:t>
      </w:r>
      <w:r w:rsidRPr="00711B22">
        <w:rPr>
          <w:i/>
        </w:rPr>
        <w:t>N</w:t>
      </w:r>
      <w:r w:rsidR="00BF19AE" w:rsidRPr="00711B22">
        <w:rPr>
          <w:i/>
        </w:rPr>
        <w:t xml:space="preserve"> </w:t>
      </w:r>
      <w:r w:rsidRPr="00711B22">
        <w:rPr>
          <w:i/>
        </w:rPr>
        <w:t>Engl</w:t>
      </w:r>
      <w:r w:rsidR="00BF19AE" w:rsidRPr="00711B22">
        <w:rPr>
          <w:i/>
        </w:rPr>
        <w:t xml:space="preserve"> </w:t>
      </w:r>
      <w:r w:rsidRPr="00711B22">
        <w:rPr>
          <w:i/>
        </w:rPr>
        <w:t>J</w:t>
      </w:r>
      <w:r w:rsidR="00BF19AE" w:rsidRPr="00711B22">
        <w:rPr>
          <w:i/>
        </w:rPr>
        <w:t xml:space="preserve"> </w:t>
      </w:r>
      <w:r w:rsidRPr="00711B22">
        <w:rPr>
          <w:i/>
        </w:rPr>
        <w:t>Med</w:t>
      </w:r>
      <w:r w:rsidRPr="00711B22">
        <w:t xml:space="preserve"> </w:t>
      </w:r>
      <w:r w:rsidRPr="00711B22">
        <w:rPr>
          <w:b/>
        </w:rPr>
        <w:t>343</w:t>
      </w:r>
      <w:r w:rsidRPr="00711B22">
        <w:t>(2): 94–9.</w:t>
      </w:r>
    </w:p>
    <w:p w14:paraId="71819485" w14:textId="77777777" w:rsidR="003951CB" w:rsidRPr="00711B22" w:rsidRDefault="007E4D31" w:rsidP="00A9503A">
      <w:pPr>
        <w:pStyle w:val="Indenthanginga"/>
      </w:pPr>
      <w:r w:rsidRPr="00711B22">
        <w:t xml:space="preserve">Katz, M. H. (1999). </w:t>
      </w:r>
      <w:r w:rsidRPr="00711B22">
        <w:rPr>
          <w:i/>
        </w:rPr>
        <w:t>Multivariable Analysis: A Practical Guide for Clinicians</w:t>
      </w:r>
      <w:r w:rsidRPr="00711B22">
        <w:t>. Cambridge, Cambridge</w:t>
      </w:r>
      <w:r w:rsidR="00433227" w:rsidRPr="00711B22">
        <w:t xml:space="preserve"> </w:t>
      </w:r>
      <w:r w:rsidRPr="00711B22">
        <w:t>University Press.</w:t>
      </w:r>
    </w:p>
    <w:p w14:paraId="132B9693" w14:textId="77777777" w:rsidR="003951CB" w:rsidRPr="00711B22" w:rsidRDefault="007E4D31" w:rsidP="00A9503A">
      <w:pPr>
        <w:pStyle w:val="Indenthanginga"/>
      </w:pPr>
      <w:r w:rsidRPr="00711B22">
        <w:t xml:space="preserve">Laupacis, A., N. Sekar, et al. (1997). </w:t>
      </w:r>
      <w:r w:rsidR="003E0F94" w:rsidRPr="00711B22">
        <w:t>“</w:t>
      </w:r>
      <w:r w:rsidRPr="00711B22">
        <w:t>Clinical prediction rules. A review and suggested modi</w:t>
      </w:r>
      <w:r w:rsidR="00191BDE" w:rsidRPr="00711B22">
        <w:t>fi</w:t>
      </w:r>
      <w:r w:rsidRPr="00711B22">
        <w:t>cations of methodological standards.</w:t>
      </w:r>
      <w:r w:rsidR="003E0F94" w:rsidRPr="00711B22">
        <w:t>”</w:t>
      </w:r>
      <w:r w:rsidRPr="00711B22">
        <w:t xml:space="preserve"> </w:t>
      </w:r>
      <w:r w:rsidRPr="00711B22">
        <w:rPr>
          <w:i/>
        </w:rPr>
        <w:t>JAMA</w:t>
      </w:r>
      <w:r w:rsidRPr="00711B22">
        <w:t xml:space="preserve"> </w:t>
      </w:r>
      <w:r w:rsidRPr="00711B22">
        <w:rPr>
          <w:b/>
        </w:rPr>
        <w:t>277</w:t>
      </w:r>
      <w:r w:rsidRPr="00711B22">
        <w:t>(6): 488–94.</w:t>
      </w:r>
    </w:p>
    <w:p w14:paraId="0A3C3A61" w14:textId="77777777" w:rsidR="003951CB" w:rsidRPr="00711B22" w:rsidRDefault="007E4D31" w:rsidP="00A9503A">
      <w:pPr>
        <w:pStyle w:val="Indenthanginga"/>
      </w:pPr>
      <w:r w:rsidRPr="00711B22">
        <w:t xml:space="preserve">Lee, T. H., G. Juarez, et al. (1991). </w:t>
      </w:r>
      <w:r w:rsidR="003E0F94" w:rsidRPr="00711B22">
        <w:t>“</w:t>
      </w:r>
      <w:r w:rsidRPr="00711B22">
        <w:t>Ruling out acute myocardial infarction. A prospective multi-center validation of a 12-hour strategy for patients at low risk.</w:t>
      </w:r>
      <w:r w:rsidR="003E0F94" w:rsidRPr="00711B22">
        <w:t>”</w:t>
      </w:r>
      <w:r w:rsidRPr="00711B22">
        <w:t xml:space="preserve"> </w:t>
      </w:r>
      <w:r w:rsidRPr="00711B22">
        <w:rPr>
          <w:i/>
        </w:rPr>
        <w:t>N</w:t>
      </w:r>
      <w:r w:rsidR="00E054A7" w:rsidRPr="00711B22">
        <w:rPr>
          <w:i/>
        </w:rPr>
        <w:t xml:space="preserve"> </w:t>
      </w:r>
      <w:r w:rsidRPr="00711B22">
        <w:rPr>
          <w:i/>
        </w:rPr>
        <w:t>Engl</w:t>
      </w:r>
      <w:r w:rsidR="00E054A7" w:rsidRPr="00711B22">
        <w:rPr>
          <w:i/>
        </w:rPr>
        <w:t xml:space="preserve"> </w:t>
      </w:r>
      <w:r w:rsidRPr="00711B22">
        <w:rPr>
          <w:i/>
        </w:rPr>
        <w:t>J</w:t>
      </w:r>
      <w:r w:rsidR="00E054A7" w:rsidRPr="00711B22">
        <w:rPr>
          <w:i/>
        </w:rPr>
        <w:t xml:space="preserve"> </w:t>
      </w:r>
      <w:r w:rsidRPr="00711B22">
        <w:rPr>
          <w:i/>
        </w:rPr>
        <w:t>Med</w:t>
      </w:r>
      <w:r w:rsidRPr="00711B22">
        <w:t xml:space="preserve"> </w:t>
      </w:r>
      <w:r w:rsidRPr="00711B22">
        <w:rPr>
          <w:b/>
        </w:rPr>
        <w:t>324</w:t>
      </w:r>
      <w:r w:rsidRPr="00711B22">
        <w:t xml:space="preserve">(18): 1239–46. Leroy, S., E. Marc, et al. (2006). </w:t>
      </w:r>
      <w:r w:rsidR="003E0F94" w:rsidRPr="00711B22">
        <w:t>“</w:t>
      </w:r>
      <w:r w:rsidRPr="00711B22">
        <w:t xml:space="preserve">Prediction of </w:t>
      </w:r>
      <w:r w:rsidRPr="00711B22">
        <w:lastRenderedPageBreak/>
        <w:t>vesicoureteral re</w:t>
      </w:r>
      <w:r w:rsidR="003413CF" w:rsidRPr="00711B22">
        <w:t>fl</w:t>
      </w:r>
      <w:r w:rsidRPr="00711B22">
        <w:t xml:space="preserve">ux after a </w:t>
      </w:r>
      <w:r w:rsidR="00191BDE" w:rsidRPr="00711B22">
        <w:t>fi</w:t>
      </w:r>
      <w:r w:rsidRPr="00711B22">
        <w:t>rst febrile urinary tract infection in children: validation of a clinical decision rule.</w:t>
      </w:r>
      <w:r w:rsidR="003E0F94" w:rsidRPr="00711B22">
        <w:t>”</w:t>
      </w:r>
      <w:r w:rsidRPr="00711B22">
        <w:t xml:space="preserve"> </w:t>
      </w:r>
      <w:r w:rsidRPr="00711B22">
        <w:rPr>
          <w:i/>
        </w:rPr>
        <w:t>Arch Dis Child</w:t>
      </w:r>
      <w:r w:rsidRPr="00711B22">
        <w:t xml:space="preserve"> </w:t>
      </w:r>
      <w:r w:rsidRPr="00711B22">
        <w:rPr>
          <w:b/>
        </w:rPr>
        <w:t>91</w:t>
      </w:r>
      <w:r w:rsidRPr="00711B22">
        <w:t>(3): 241–4.</w:t>
      </w:r>
    </w:p>
    <w:p w14:paraId="43985ED3" w14:textId="77777777" w:rsidR="003951CB" w:rsidRPr="00711B22" w:rsidRDefault="007E4D31" w:rsidP="00A9503A">
      <w:pPr>
        <w:pStyle w:val="Indenthanginga"/>
      </w:pPr>
      <w:r w:rsidRPr="00711B22">
        <w:t xml:space="preserve">Newman, T. B., J. A. Bernzweig, et al. (2002). </w:t>
      </w:r>
      <w:r w:rsidR="003E0F94" w:rsidRPr="00711B22">
        <w:t>“</w:t>
      </w:r>
      <w:r w:rsidRPr="00711B22">
        <w:t>Urine testing and urinary tract infections in febrile infants seen in of</w:t>
      </w:r>
      <w:r w:rsidR="00191BDE" w:rsidRPr="00711B22">
        <w:t>fi</w:t>
      </w:r>
      <w:r w:rsidRPr="00711B22">
        <w:t xml:space="preserve">ce settings: </w:t>
      </w:r>
      <w:proofErr w:type="gramStart"/>
      <w:r w:rsidRPr="00711B22">
        <w:t>the</w:t>
      </w:r>
      <w:proofErr w:type="gramEnd"/>
      <w:r w:rsidRPr="00711B22">
        <w:t xml:space="preserve"> Pediatric Research in Of</w:t>
      </w:r>
      <w:r w:rsidR="00191BDE" w:rsidRPr="00711B22">
        <w:t>fi</w:t>
      </w:r>
      <w:r w:rsidRPr="00711B22">
        <w:t>ce Settings</w:t>
      </w:r>
      <w:r w:rsidR="003951CB" w:rsidRPr="00711B22">
        <w:t>’</w:t>
      </w:r>
      <w:r w:rsidRPr="00711B22">
        <w:t xml:space="preserve"> Febrile Infant Study.</w:t>
      </w:r>
      <w:r w:rsidR="003E0F94" w:rsidRPr="00711B22">
        <w:t>”</w:t>
      </w:r>
      <w:r w:rsidRPr="00711B22">
        <w:t xml:space="preserve"> </w:t>
      </w:r>
      <w:r w:rsidRPr="00711B22">
        <w:rPr>
          <w:i/>
        </w:rPr>
        <w:t>Arch Pediatr Adolesc Med</w:t>
      </w:r>
      <w:r w:rsidRPr="00711B22">
        <w:t xml:space="preserve"> </w:t>
      </w:r>
      <w:r w:rsidRPr="00711B22">
        <w:rPr>
          <w:b/>
        </w:rPr>
        <w:t>156</w:t>
      </w:r>
      <w:r w:rsidRPr="00711B22">
        <w:t>(1): 44–54.</w:t>
      </w:r>
    </w:p>
    <w:p w14:paraId="477A9859" w14:textId="77777777" w:rsidR="003951CB" w:rsidRPr="00711B22" w:rsidRDefault="007E4D31" w:rsidP="00A9503A">
      <w:pPr>
        <w:pStyle w:val="Indenthanginga"/>
      </w:pPr>
      <w:r w:rsidRPr="00711B22">
        <w:t xml:space="preserve">Nicolaides, K. H. (2004). </w:t>
      </w:r>
      <w:r w:rsidRPr="00711B22">
        <w:rPr>
          <w:i/>
        </w:rPr>
        <w:t>The 11–13</w:t>
      </w:r>
      <w:r w:rsidRPr="00711B22">
        <w:t>+</w:t>
      </w:r>
      <w:r w:rsidRPr="00711B22">
        <w:rPr>
          <w:i/>
        </w:rPr>
        <w:t>6 Weeks Scan</w:t>
      </w:r>
      <w:r w:rsidRPr="00711B22">
        <w:t xml:space="preserve">. London, Fetal Medicine Foundation. Oostenbrink, R., A. J. Van Der Heijden, et al. (2000). </w:t>
      </w:r>
      <w:r w:rsidR="003E0F94" w:rsidRPr="00711B22">
        <w:t>“</w:t>
      </w:r>
      <w:r w:rsidRPr="00711B22">
        <w:t>Prediction of vesico-ureteric re</w:t>
      </w:r>
      <w:r w:rsidR="003413CF" w:rsidRPr="00711B22">
        <w:t>fl</w:t>
      </w:r>
      <w:r w:rsidRPr="00711B22">
        <w:t>ux in childhood urinary tract infection: a multivariate approach.</w:t>
      </w:r>
      <w:r w:rsidR="003E0F94" w:rsidRPr="00711B22">
        <w:t>”</w:t>
      </w:r>
      <w:r w:rsidRPr="00711B22">
        <w:t xml:space="preserve"> </w:t>
      </w:r>
      <w:r w:rsidRPr="00711B22">
        <w:rPr>
          <w:i/>
        </w:rPr>
        <w:t>Acta Paediatr</w:t>
      </w:r>
      <w:r w:rsidRPr="00711B22">
        <w:rPr>
          <w:b/>
        </w:rPr>
        <w:t xml:space="preserve"> 89</w:t>
      </w:r>
      <w:r w:rsidRPr="00711B22">
        <w:t xml:space="preserve">(7): 806–10. Pantell, R. H., T. B. Newman, et al. (2004). </w:t>
      </w:r>
      <w:r w:rsidR="003E0F94" w:rsidRPr="00711B22">
        <w:t>“</w:t>
      </w:r>
      <w:r w:rsidRPr="00711B22">
        <w:t>Management and outcomes of care of fever in early infancy.</w:t>
      </w:r>
      <w:r w:rsidR="003E0F94" w:rsidRPr="00711B22">
        <w:t>”</w:t>
      </w:r>
      <w:r w:rsidRPr="00711B22">
        <w:t xml:space="preserve"> </w:t>
      </w:r>
      <w:r w:rsidRPr="00711B22">
        <w:rPr>
          <w:i/>
        </w:rPr>
        <w:t>JAMA</w:t>
      </w:r>
      <w:r w:rsidRPr="00711B22">
        <w:t xml:space="preserve"> </w:t>
      </w:r>
      <w:r w:rsidRPr="00711B22">
        <w:rPr>
          <w:b/>
        </w:rPr>
        <w:t>291</w:t>
      </w:r>
      <w:r w:rsidRPr="00711B22">
        <w:t>(10): 1203–12.</w:t>
      </w:r>
    </w:p>
    <w:p w14:paraId="4533640D" w14:textId="77777777" w:rsidR="003951CB" w:rsidRPr="00711B22" w:rsidRDefault="007E4D31" w:rsidP="00A9503A">
      <w:pPr>
        <w:pStyle w:val="Indenthanginga"/>
      </w:pPr>
      <w:r w:rsidRPr="00711B22">
        <w:t xml:space="preserve">Quinn, J. V., I. G. Stiell, et al. (2004). </w:t>
      </w:r>
      <w:r w:rsidR="003E0F94" w:rsidRPr="00711B22">
        <w:t>“</w:t>
      </w:r>
      <w:r w:rsidRPr="00711B22">
        <w:t>Derivation of the San Francisco Syncope Rule to predict patients with short-term serious outcomes.</w:t>
      </w:r>
      <w:r w:rsidR="003E0F94" w:rsidRPr="00711B22">
        <w:t>”</w:t>
      </w:r>
      <w:r w:rsidRPr="00711B22">
        <w:t xml:space="preserve"> </w:t>
      </w:r>
      <w:r w:rsidRPr="00711B22">
        <w:rPr>
          <w:i/>
        </w:rPr>
        <w:t>Ann Emerg Med</w:t>
      </w:r>
      <w:r w:rsidRPr="00711B22">
        <w:t xml:space="preserve"> </w:t>
      </w:r>
      <w:r w:rsidRPr="00711B22">
        <w:rPr>
          <w:b/>
        </w:rPr>
        <w:t>43</w:t>
      </w:r>
      <w:r w:rsidRPr="00711B22">
        <w:t>(2): 224–32.</w:t>
      </w:r>
    </w:p>
    <w:p w14:paraId="5F9218C4" w14:textId="77777777" w:rsidR="003951CB" w:rsidRPr="00711B22" w:rsidRDefault="007E4D31" w:rsidP="00A9503A">
      <w:pPr>
        <w:pStyle w:val="Indenthanginga"/>
      </w:pPr>
      <w:r w:rsidRPr="00711B22">
        <w:t>Selker, H. P., J. L. Grif</w:t>
      </w:r>
      <w:r w:rsidR="00191BDE" w:rsidRPr="00711B22">
        <w:t>fi</w:t>
      </w:r>
      <w:r w:rsidRPr="00711B22">
        <w:t xml:space="preserve">th, et al. (1991). </w:t>
      </w:r>
      <w:r w:rsidR="003E0F94" w:rsidRPr="00711B22">
        <w:t>“</w:t>
      </w:r>
      <w:r w:rsidRPr="00711B22">
        <w:t>A tool for judging coronary care unit admission appropriateness, valid for both real-time and retrospective use. A time-insensitive predictive instrument (TIPI) for acute cardiac ischemia: a multicenter study.</w:t>
      </w:r>
      <w:r w:rsidR="003E0F94" w:rsidRPr="00711B22">
        <w:t>”</w:t>
      </w:r>
      <w:r w:rsidRPr="00711B22">
        <w:t xml:space="preserve"> </w:t>
      </w:r>
      <w:r w:rsidRPr="00711B22">
        <w:rPr>
          <w:i/>
        </w:rPr>
        <w:t>Med Care</w:t>
      </w:r>
      <w:r w:rsidRPr="00711B22">
        <w:t xml:space="preserve"> </w:t>
      </w:r>
      <w:r w:rsidRPr="00711B22">
        <w:rPr>
          <w:b/>
        </w:rPr>
        <w:t>29</w:t>
      </w:r>
      <w:r w:rsidRPr="00711B22">
        <w:t>(7): 610–27. [For corrected coef</w:t>
      </w:r>
      <w:r w:rsidR="00191BDE" w:rsidRPr="00711B22">
        <w:t>fi</w:t>
      </w:r>
      <w:r w:rsidRPr="00711B22">
        <w:t>cients, see http://medg.lcs.mit.edu/cardiac/tipicoef.htm.]</w:t>
      </w:r>
    </w:p>
    <w:p w14:paraId="02CD1370" w14:textId="77777777" w:rsidR="003951CB" w:rsidRPr="00711B22" w:rsidRDefault="007E4D31" w:rsidP="00A9503A">
      <w:pPr>
        <w:pStyle w:val="Indenthanginga"/>
      </w:pPr>
      <w:r w:rsidRPr="00711B22">
        <w:t xml:space="preserve">Selker, H. P., J. R. Beshansky, et al. (1998). </w:t>
      </w:r>
      <w:r w:rsidR="003E0F94" w:rsidRPr="00711B22">
        <w:t>“</w:t>
      </w:r>
      <w:r w:rsidRPr="00711B22">
        <w:t>Use of the acute cardiac ischemia time-insensitive predictive instrument (ACI-TIPI) to assist with triage of patients with chest pain or other symptoms suggestive of acute cardiac ischemia. A multicenter, controlled clinical trial.</w:t>
      </w:r>
      <w:r w:rsidR="003E0F94" w:rsidRPr="00711B22">
        <w:t>”</w:t>
      </w:r>
      <w:r w:rsidRPr="00711B22">
        <w:t xml:space="preserve"> </w:t>
      </w:r>
      <w:r w:rsidRPr="00711B22">
        <w:rPr>
          <w:i/>
        </w:rPr>
        <w:t>Ann Intern Med</w:t>
      </w:r>
      <w:r w:rsidRPr="00711B22">
        <w:t xml:space="preserve"> </w:t>
      </w:r>
      <w:r w:rsidRPr="00711B22">
        <w:rPr>
          <w:b/>
        </w:rPr>
        <w:t>129</w:t>
      </w:r>
      <w:r w:rsidRPr="00711B22">
        <w:t>(11): 845–55.</w:t>
      </w:r>
    </w:p>
    <w:p w14:paraId="106F6950" w14:textId="77777777" w:rsidR="003951CB" w:rsidRPr="00711B22" w:rsidRDefault="007E4D31" w:rsidP="00A9503A">
      <w:pPr>
        <w:pStyle w:val="Indenthanginga"/>
      </w:pPr>
      <w:r w:rsidRPr="00711B22">
        <w:t xml:space="preserve">Snijders, R. J., K. Sundberg, et al. (1999). </w:t>
      </w:r>
      <w:r w:rsidR="003E0F94" w:rsidRPr="00711B22">
        <w:t>“</w:t>
      </w:r>
      <w:r w:rsidRPr="00711B22">
        <w:t>Maternal age- and gestation-speci</w:t>
      </w:r>
      <w:r w:rsidR="00191BDE" w:rsidRPr="00711B22">
        <w:t>fi</w:t>
      </w:r>
      <w:r w:rsidRPr="00711B22">
        <w:t>c risk for trisomy</w:t>
      </w:r>
    </w:p>
    <w:p w14:paraId="1D27C954" w14:textId="77777777" w:rsidR="003951CB" w:rsidRPr="00711B22" w:rsidRDefault="007E4D31" w:rsidP="00A9503A">
      <w:pPr>
        <w:pStyle w:val="Indenthanginga"/>
      </w:pPr>
      <w:r w:rsidRPr="00711B22">
        <w:t>21.</w:t>
      </w:r>
      <w:r w:rsidR="003E0F94" w:rsidRPr="00711B22">
        <w:t>”</w:t>
      </w:r>
      <w:r w:rsidR="009F7297" w:rsidRPr="00711B22">
        <w:t xml:space="preserve"> </w:t>
      </w:r>
      <w:r w:rsidRPr="00711B22">
        <w:rPr>
          <w:i/>
        </w:rPr>
        <w:t>Ultrasound Obstet Gynecol</w:t>
      </w:r>
      <w:r w:rsidRPr="00711B22">
        <w:t xml:space="preserve"> </w:t>
      </w:r>
      <w:r w:rsidRPr="00711B22">
        <w:rPr>
          <w:b/>
        </w:rPr>
        <w:t>13</w:t>
      </w:r>
      <w:r w:rsidRPr="00711B22">
        <w:t>(3): 167–70.</w:t>
      </w:r>
    </w:p>
    <w:p w14:paraId="1A636CE4" w14:textId="77777777" w:rsidR="003951CB" w:rsidRPr="00711B22" w:rsidRDefault="007E4D31" w:rsidP="00A9503A">
      <w:pPr>
        <w:pStyle w:val="Indenthanginga"/>
      </w:pPr>
      <w:r w:rsidRPr="00711B22">
        <w:t xml:space="preserve">Stiell, I. G., R. D. McKnight, et al. (1994). </w:t>
      </w:r>
      <w:r w:rsidR="003E0F94" w:rsidRPr="00711B22">
        <w:t>“</w:t>
      </w:r>
      <w:r w:rsidRPr="00711B22">
        <w:t>Implementation of the Ottawa ankle rules.</w:t>
      </w:r>
      <w:r w:rsidR="003E0F94" w:rsidRPr="00711B22">
        <w:t>”</w:t>
      </w:r>
      <w:r w:rsidRPr="00711B22">
        <w:t xml:space="preserve"> </w:t>
      </w:r>
      <w:r w:rsidRPr="00711B22">
        <w:rPr>
          <w:i/>
        </w:rPr>
        <w:t>JAMA</w:t>
      </w:r>
      <w:r w:rsidR="009F7297" w:rsidRPr="00711B22">
        <w:t xml:space="preserve"> </w:t>
      </w:r>
      <w:r w:rsidRPr="00711B22">
        <w:rPr>
          <w:b/>
        </w:rPr>
        <w:t>271</w:t>
      </w:r>
      <w:r w:rsidRPr="00711B22">
        <w:t>(11): 827–32.</w:t>
      </w:r>
    </w:p>
    <w:p w14:paraId="73552457" w14:textId="77777777" w:rsidR="00433227" w:rsidRPr="008D3570" w:rsidRDefault="007E4D31" w:rsidP="00A9503A">
      <w:pPr>
        <w:pStyle w:val="Indenthanginga"/>
      </w:pPr>
      <w:r w:rsidRPr="00711B22">
        <w:t xml:space="preserve">Wasson, J. H., H. C. Sox, et al. (1985). </w:t>
      </w:r>
      <w:r w:rsidR="003E0F94" w:rsidRPr="00711B22">
        <w:t>“</w:t>
      </w:r>
      <w:r w:rsidRPr="00711B22">
        <w:t>Clinical prediction rules. Applications and methodological standards.</w:t>
      </w:r>
      <w:r w:rsidR="003E0F94" w:rsidRPr="00711B22">
        <w:t>”</w:t>
      </w:r>
      <w:r w:rsidRPr="00711B22">
        <w:t xml:space="preserve"> </w:t>
      </w:r>
      <w:r w:rsidRPr="00711B22">
        <w:rPr>
          <w:i/>
        </w:rPr>
        <w:t>N</w:t>
      </w:r>
      <w:r w:rsidR="009F7297" w:rsidRPr="00711B22">
        <w:rPr>
          <w:i/>
        </w:rPr>
        <w:t xml:space="preserve"> </w:t>
      </w:r>
      <w:r w:rsidRPr="00711B22">
        <w:rPr>
          <w:i/>
        </w:rPr>
        <w:t>Engl</w:t>
      </w:r>
      <w:r w:rsidR="009F7297" w:rsidRPr="00711B22">
        <w:rPr>
          <w:i/>
        </w:rPr>
        <w:t xml:space="preserve"> </w:t>
      </w:r>
      <w:r w:rsidRPr="00711B22">
        <w:rPr>
          <w:i/>
        </w:rPr>
        <w:t>J</w:t>
      </w:r>
      <w:r w:rsidR="009F7297" w:rsidRPr="00711B22">
        <w:rPr>
          <w:i/>
        </w:rPr>
        <w:t xml:space="preserve"> </w:t>
      </w:r>
      <w:r w:rsidRPr="00711B22">
        <w:rPr>
          <w:i/>
        </w:rPr>
        <w:t>Med</w:t>
      </w:r>
      <w:r w:rsidRPr="00711B22">
        <w:t xml:space="preserve"> </w:t>
      </w:r>
      <w:r w:rsidRPr="00711B22">
        <w:rPr>
          <w:b/>
        </w:rPr>
        <w:t>313</w:t>
      </w:r>
      <w:r w:rsidRPr="00711B22">
        <w:t>(13): 793–9.</w:t>
      </w:r>
    </w:p>
    <w:p w14:paraId="26A0D25A" w14:textId="3688D057" w:rsidR="007E4D31" w:rsidRPr="00E72CDC" w:rsidRDefault="007E4D31" w:rsidP="00523A8F">
      <w:pPr>
        <w:pStyle w:val="Heading2"/>
      </w:pPr>
    </w:p>
    <w:sectPr w:rsidR="007E4D31" w:rsidRPr="00E72CDC" w:rsidSect="00F4162F">
      <w:headerReference w:type="default" r:id="rId25"/>
      <w:footerReference w:type="even" r:id="rId26"/>
      <w:footerReference w:type="default" r:id="rId27"/>
      <w:pgSz w:w="12240" w:h="15840" w:code="1"/>
      <w:pgMar w:top="1440" w:right="1800" w:bottom="1440" w:left="180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DFF381" w14:textId="77777777" w:rsidR="00727025" w:rsidRDefault="00727025" w:rsidP="00921C52">
      <w:r>
        <w:separator/>
      </w:r>
    </w:p>
  </w:endnote>
  <w:endnote w:type="continuationSeparator" w:id="0">
    <w:p w14:paraId="65490158" w14:textId="77777777" w:rsidR="00727025" w:rsidRDefault="00727025" w:rsidP="00921C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nion-Regular">
    <w:altName w:val="Times New Roman"/>
    <w:panose1 w:val="00000000000000000000"/>
    <w:charset w:val="00"/>
    <w:family w:val="roman"/>
    <w:notTrueType/>
    <w:pitch w:val="default"/>
    <w:sig w:usb0="00000003" w:usb1="00000000" w:usb2="00000000" w:usb3="00000000" w:csb0="00000001" w:csb1="00000000"/>
  </w:font>
  <w:font w:name="MTSY">
    <w:altName w:val="Times New Roman"/>
    <w:panose1 w:val="00000000000000000000"/>
    <w:charset w:val="00"/>
    <w:family w:val="swiss"/>
    <w:notTrueType/>
    <w:pitch w:val="default"/>
    <w:sig w:usb0="00000003" w:usb1="00000000" w:usb2="00000000" w:usb3="00000000" w:csb0="00000001" w:csb1="00000000"/>
  </w:font>
  <w:font w:name="Minion-Bold">
    <w:altName w:val="Cambria"/>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Arial MT">
    <w:charset w:val="00"/>
    <w:family w:val="swiss"/>
    <w:pitch w:val="variable"/>
    <w:sig w:usb0="E0002AFF" w:usb1="C0007843" w:usb2="00000009" w:usb3="00000000" w:csb0="000001FF" w:csb1="00000000"/>
  </w:font>
  <w:font w:name="Arial-Bold MT">
    <w:panose1 w:val="00000000000000000000"/>
    <w:charset w:val="00"/>
    <w:family w:val="swiss"/>
    <w:notTrueType/>
    <w:pitch w:val="default"/>
    <w:sig w:usb0="00000003" w:usb1="00000000" w:usb2="00000000" w:usb3="00000000" w:csb0="00000001" w:csb1="00000000"/>
  </w:font>
  <w:font w:name="Formata BQ-Regular">
    <w:altName w:val="Calibri"/>
    <w:panose1 w:val="00000000000000000000"/>
    <w:charset w:val="00"/>
    <w:family w:val="roman"/>
    <w:notTrueType/>
    <w:pitch w:val="default"/>
    <w:sig w:usb0="00000003" w:usb1="00000000" w:usb2="00000000" w:usb3="00000000" w:csb0="00000001" w:csb1="00000000"/>
  </w:font>
  <w:font w:name="Formata BQ-Italic">
    <w:panose1 w:val="00000000000000000000"/>
    <w:charset w:val="00"/>
    <w:family w:val="roman"/>
    <w:notTrueType/>
    <w:pitch w:val="default"/>
    <w:sig w:usb0="00000003" w:usb1="00000000" w:usb2="00000000" w:usb3="00000000" w:csb0="00000001" w:csb1="00000000"/>
  </w:font>
  <w:font w:name="RMTMI">
    <w:panose1 w:val="00000000000000000000"/>
    <w:charset w:val="00"/>
    <w:family w:val="swiss"/>
    <w:notTrueType/>
    <w:pitch w:val="default"/>
    <w:sig w:usb0="00000003" w:usb1="00000000" w:usb2="00000000" w:usb3="00000000" w:csb0="00000001" w:csb1="00000000"/>
  </w:font>
  <w:font w:name="Times New Roman PS-Bold">
    <w:panose1 w:val="00000000000000000000"/>
    <w:charset w:val="00"/>
    <w:family w:val="roman"/>
    <w:notTrueType/>
    <w:pitch w:val="default"/>
    <w:sig w:usb0="00000003" w:usb1="00000000" w:usb2="00000000" w:usb3="00000000" w:csb0="00000001" w:csb1="00000000"/>
  </w:font>
  <w:font w:name="Times New Roman PS-Bold Italic">
    <w:panose1 w:val="00000000000000000000"/>
    <w:charset w:val="00"/>
    <w:family w:val="roman"/>
    <w:notTrueType/>
    <w:pitch w:val="default"/>
    <w:sig w:usb0="00000003" w:usb1="00000000" w:usb2="00000000" w:usb3="00000000" w:csb0="00000001" w:csb1="00000000"/>
  </w:font>
  <w:font w:name="Formata BQ-Bold">
    <w:altName w:val="Calibri"/>
    <w:panose1 w:val="00000000000000000000"/>
    <w:charset w:val="00"/>
    <w:family w:val="roman"/>
    <w:notTrueType/>
    <w:pitch w:val="default"/>
    <w:sig w:usb0="00000003" w:usb1="00000000" w:usb2="00000000" w:usb3="00000000" w:csb0="00000001" w:csb1="00000000"/>
  </w:font>
  <w:font w:name="Times New Roman PS">
    <w:panose1 w:val="00000000000000000000"/>
    <w:charset w:val="00"/>
    <w:family w:val="roman"/>
    <w:notTrueType/>
    <w:pitch w:val="default"/>
    <w:sig w:usb0="00000003" w:usb1="00000000" w:usb2="00000000" w:usb3="00000000" w:csb0="00000001" w:csb1="00000000"/>
  </w:font>
  <w:font w:name="Helvetica-Bold">
    <w:panose1 w:val="00000000000000000000"/>
    <w:charset w:val="00"/>
    <w:family w:val="swiss"/>
    <w:notTrueType/>
    <w:pitch w:val="default"/>
    <w:sig w:usb0="00000003" w:usb1="00000000" w:usb2="00000000" w:usb3="00000000" w:csb0="00000001" w:csb1="00000000"/>
  </w:font>
  <w:font w:name="Symbol Proportional BT-Regular">
    <w:panose1 w:val="00000000000000000000"/>
    <w:charset w:val="00"/>
    <w:family w:val="swiss"/>
    <w:notTrueType/>
    <w:pitch w:val="default"/>
    <w:sig w:usb0="00000003" w:usb1="00000000" w:usb2="00000000" w:usb3="00000000" w:csb0="00000001" w:csb1="00000000"/>
  </w:font>
  <w:font w:name="Helvetica-Bold Oblique">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Helvetica">
    <w:panose1 w:val="020B0604020202020204"/>
    <w:charset w:val="00"/>
    <w:family w:val="auto"/>
    <w:pitch w:val="variable"/>
    <w:sig w:usb0="E00002FF" w:usb1="5000785B" w:usb2="00000000" w:usb3="00000000" w:csb0="0000019F" w:csb1="00000000"/>
  </w:font>
  <w:font w:name="EURM10">
    <w:panose1 w:val="00000000000000000000"/>
    <w:charset w:val="00"/>
    <w:family w:val="roman"/>
    <w:notTrueType/>
    <w:pitch w:val="default"/>
    <w:sig w:usb0="00000003" w:usb1="00000000" w:usb2="00000000" w:usb3="00000000" w:csb0="00000001" w:csb1="00000000"/>
  </w:font>
  <w:font w:name="Lucida Grande">
    <w:altName w:val="Segoe UI"/>
    <w:charset w:val="00"/>
    <w:family w:val="swiss"/>
    <w:pitch w:val="variable"/>
    <w:sig w:usb0="E1000AEF" w:usb1="5000A1FF" w:usb2="00000000" w:usb3="00000000" w:csb0="000001B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6AC7ED" w14:textId="77777777" w:rsidR="002B03E3" w:rsidRDefault="002B03E3" w:rsidP="001C3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C84AD82" w14:textId="77777777" w:rsidR="002B03E3" w:rsidRDefault="002B03E3" w:rsidP="001C39C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D9CA4" w14:textId="77777777" w:rsidR="002B03E3" w:rsidRDefault="002B03E3" w:rsidP="001C3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0FBF24A9" w14:textId="77777777" w:rsidR="002B03E3" w:rsidRDefault="002B03E3" w:rsidP="001C39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56C0EF" w14:textId="77777777" w:rsidR="00727025" w:rsidRDefault="00727025" w:rsidP="00921C52">
      <w:r>
        <w:separator/>
      </w:r>
    </w:p>
  </w:footnote>
  <w:footnote w:type="continuationSeparator" w:id="0">
    <w:p w14:paraId="2C68EA66" w14:textId="77777777" w:rsidR="00727025" w:rsidRDefault="00727025" w:rsidP="00921C52">
      <w:r>
        <w:continuationSeparator/>
      </w:r>
    </w:p>
  </w:footnote>
  <w:footnote w:id="1">
    <w:p w14:paraId="44F2BAFF" w14:textId="77777777" w:rsidR="002B03E3" w:rsidRPr="000172DE" w:rsidRDefault="002B03E3" w:rsidP="00206CFE">
      <w:pPr>
        <w:pStyle w:val="NormalWeb"/>
        <w:ind w:left="108" w:hanging="108"/>
        <w:rPr>
          <w:rFonts w:eastAsia="Calibri"/>
          <w:sz w:val="20"/>
          <w:szCs w:val="20"/>
          <w:lang w:eastAsia="ru-RU"/>
        </w:rPr>
      </w:pPr>
      <w:r w:rsidRPr="000172DE">
        <w:rPr>
          <w:rStyle w:val="FootnoteReference"/>
          <w:sz w:val="20"/>
          <w:szCs w:val="20"/>
        </w:rPr>
        <w:footnoteRef/>
      </w:r>
      <w:r w:rsidRPr="000172DE">
        <w:rPr>
          <w:sz w:val="20"/>
          <w:szCs w:val="20"/>
        </w:rPr>
        <w:t xml:space="preserve"> </w:t>
      </w:r>
      <w:r w:rsidRPr="000172DE">
        <w:rPr>
          <w:rFonts w:eastAsia="Calibri"/>
          <w:sz w:val="20"/>
          <w:szCs w:val="20"/>
          <w:lang w:eastAsia="ru-RU"/>
        </w:rPr>
        <w:t>Troponin is a serum</w:t>
      </w:r>
      <w:r>
        <w:rPr>
          <w:rFonts w:eastAsia="Calibri"/>
          <w:sz w:val="20"/>
          <w:szCs w:val="20"/>
          <w:lang w:eastAsia="ru-RU"/>
        </w:rPr>
        <w:t xml:space="preserve"> </w:t>
      </w:r>
      <w:r w:rsidRPr="000172DE">
        <w:rPr>
          <w:rFonts w:eastAsia="Calibri"/>
          <w:sz w:val="20"/>
          <w:szCs w:val="20"/>
          <w:lang w:eastAsia="ru-RU"/>
        </w:rPr>
        <w:t>marker for heart</w:t>
      </w:r>
      <w:r>
        <w:rPr>
          <w:rFonts w:eastAsia="Calibri"/>
          <w:sz w:val="20"/>
          <w:szCs w:val="20"/>
          <w:lang w:eastAsia="ru-RU"/>
        </w:rPr>
        <w:t xml:space="preserve"> </w:t>
      </w:r>
      <w:r w:rsidRPr="000172DE">
        <w:rPr>
          <w:rFonts w:eastAsia="Calibri"/>
          <w:sz w:val="20"/>
          <w:szCs w:val="20"/>
          <w:lang w:eastAsia="ru-RU"/>
        </w:rPr>
        <w:t>muscle damage. It is actually a continuous test, but for current purposes it can be viewed as dichotomous.</w:t>
      </w:r>
    </w:p>
  </w:footnote>
  <w:footnote w:id="2">
    <w:p w14:paraId="2EFC9DAF" w14:textId="77777777" w:rsidR="002B03E3" w:rsidRPr="00C74518" w:rsidRDefault="002B03E3" w:rsidP="0004551C">
      <w:pPr>
        <w:pStyle w:val="FootnoteText"/>
      </w:pPr>
      <w:r w:rsidRPr="00C74518">
        <w:rPr>
          <w:rStyle w:val="FootnoteReference"/>
        </w:rPr>
        <w:footnoteRef/>
      </w:r>
      <w:r w:rsidRPr="00C74518">
        <w:t xml:space="preserve"> The leukocyte esterase is a test for white blood cells in the urine; the nitrite test is for bacteria.</w:t>
      </w:r>
    </w:p>
  </w:footnote>
  <w:footnote w:id="3">
    <w:p w14:paraId="478FB7A9" w14:textId="77777777" w:rsidR="002B03E3" w:rsidRPr="000172DE" w:rsidRDefault="002B03E3" w:rsidP="00206CFE">
      <w:pPr>
        <w:pStyle w:val="FootnoteText"/>
        <w:spacing w:before="100" w:beforeAutospacing="1" w:after="100" w:afterAutospacing="1"/>
        <w:ind w:left="135" w:hanging="135"/>
      </w:pPr>
      <w:r w:rsidRPr="000172DE">
        <w:rPr>
          <w:rStyle w:val="FootnoteReference"/>
        </w:rPr>
        <w:footnoteRef/>
      </w:r>
      <w:r w:rsidRPr="000172DE">
        <w:t xml:space="preserve"> AST = Aspartate Transaminase, LD = Lactate Dehydrogenase. Both are important metabolic enzymes that are commonly elevated in hepatitis, but they can also be elevated when non-liver cells, such as blood cells and muscle cells are damaged. The units of both are International Units per Liter (IU/L). We left the units out in this text to improve readability</w:t>
      </w:r>
      <w:r>
        <w:t>.</w:t>
      </w:r>
    </w:p>
  </w:footnote>
  <w:footnote w:id="4">
    <w:p w14:paraId="6F85AB01" w14:textId="42619709" w:rsidR="002B03E3" w:rsidRPr="000172DE" w:rsidRDefault="002B03E3" w:rsidP="0084013F">
      <w:pPr>
        <w:pStyle w:val="NormalWeb"/>
        <w:ind w:left="135" w:hanging="135"/>
        <w:rPr>
          <w:rFonts w:ascii="Minion-Regular" w:hAnsi="Minion-Regular" w:cs="Minion-Regular"/>
          <w:sz w:val="20"/>
          <w:szCs w:val="20"/>
        </w:rPr>
      </w:pPr>
      <w:r w:rsidRPr="000172DE">
        <w:rPr>
          <w:rStyle w:val="FootnoteReference"/>
          <w:sz w:val="20"/>
          <w:szCs w:val="20"/>
        </w:rPr>
        <w:footnoteRef/>
      </w:r>
      <w:r w:rsidRPr="000172DE">
        <w:rPr>
          <w:sz w:val="20"/>
          <w:szCs w:val="20"/>
        </w:rPr>
        <w:t xml:space="preserve"> Radiographs are recommended if the patient has tenderness of </w:t>
      </w:r>
      <w:r>
        <w:rPr>
          <w:sz w:val="20"/>
          <w:szCs w:val="20"/>
        </w:rPr>
        <w:t xml:space="preserve">the </w:t>
      </w:r>
      <w:r w:rsidRPr="000172DE">
        <w:rPr>
          <w:sz w:val="20"/>
          <w:szCs w:val="20"/>
        </w:rPr>
        <w:t>navicular</w:t>
      </w:r>
      <w:r>
        <w:rPr>
          <w:sz w:val="20"/>
          <w:szCs w:val="20"/>
        </w:rPr>
        <w:t xml:space="preserve"> bone</w:t>
      </w:r>
      <w:r w:rsidRPr="000172DE">
        <w:rPr>
          <w:sz w:val="20"/>
          <w:szCs w:val="20"/>
        </w:rPr>
        <w:t xml:space="preserve">, </w:t>
      </w:r>
      <w:r>
        <w:rPr>
          <w:sz w:val="20"/>
          <w:szCs w:val="20"/>
        </w:rPr>
        <w:t>the</w:t>
      </w:r>
      <w:r w:rsidRPr="000172DE">
        <w:rPr>
          <w:sz w:val="20"/>
          <w:szCs w:val="20"/>
        </w:rPr>
        <w:t xml:space="preserve"> base of the </w:t>
      </w:r>
      <w:r>
        <w:rPr>
          <w:sz w:val="20"/>
          <w:szCs w:val="20"/>
        </w:rPr>
        <w:t>fi</w:t>
      </w:r>
      <w:r w:rsidRPr="000172DE">
        <w:rPr>
          <w:sz w:val="20"/>
          <w:szCs w:val="20"/>
        </w:rPr>
        <w:t>fth metatarsal</w:t>
      </w:r>
      <w:r>
        <w:rPr>
          <w:sz w:val="20"/>
          <w:szCs w:val="20"/>
        </w:rPr>
        <w:t xml:space="preserve">, or </w:t>
      </w:r>
      <w:r w:rsidRPr="000172DE">
        <w:rPr>
          <w:sz w:val="20"/>
          <w:szCs w:val="20"/>
        </w:rPr>
        <w:t xml:space="preserve">either malleolus or </w:t>
      </w:r>
      <w:r>
        <w:rPr>
          <w:sz w:val="20"/>
          <w:szCs w:val="20"/>
        </w:rPr>
        <w:t xml:space="preserve">if </w:t>
      </w:r>
      <w:r w:rsidRPr="000172DE">
        <w:rPr>
          <w:sz w:val="20"/>
          <w:szCs w:val="20"/>
        </w:rPr>
        <w:t>the patient is unable to bear weight for four steps both at the time of injury and the time of evaluation</w:t>
      </w:r>
      <w:r w:rsidRPr="000172DE">
        <w:rPr>
          <w:rFonts w:ascii="Minion-Regular" w:hAnsi="Minion-Regular" w:cs="Minion-Regular"/>
          <w:sz w:val="20"/>
          <w:szCs w:val="20"/>
        </w:rPr>
        <w:t>.</w:t>
      </w:r>
    </w:p>
  </w:footnote>
  <w:footnote w:id="5">
    <w:p w14:paraId="75FE32AE" w14:textId="77777777" w:rsidR="002B03E3" w:rsidRPr="000172DE" w:rsidRDefault="002B03E3" w:rsidP="00F71953">
      <w:pPr>
        <w:pStyle w:val="NormalWeb"/>
        <w:ind w:left="135" w:hanging="135"/>
        <w:rPr>
          <w:sz w:val="20"/>
          <w:szCs w:val="20"/>
        </w:rPr>
      </w:pPr>
      <w:r w:rsidRPr="000172DE">
        <w:rPr>
          <w:rStyle w:val="FootnoteReference"/>
          <w:sz w:val="20"/>
          <w:szCs w:val="20"/>
        </w:rPr>
        <w:footnoteRef/>
      </w:r>
      <w:r w:rsidRPr="000172DE">
        <w:rPr>
          <w:sz w:val="20"/>
          <w:szCs w:val="20"/>
        </w:rPr>
        <w:t xml:space="preserve"> Cervical spine </w:t>
      </w:r>
      <w:r>
        <w:rPr>
          <w:sz w:val="20"/>
          <w:szCs w:val="20"/>
        </w:rPr>
        <w:t>fi</w:t>
      </w:r>
      <w:r w:rsidRPr="000172DE">
        <w:rPr>
          <w:sz w:val="20"/>
          <w:szCs w:val="20"/>
        </w:rPr>
        <w:t>lms are recommended if the patient has any of the following: midline posterior cervical spine tenderness, alcohol or drug intoxication, abnormal alertness, focal neurologic de</w:t>
      </w:r>
      <w:r>
        <w:rPr>
          <w:sz w:val="20"/>
          <w:szCs w:val="20"/>
        </w:rPr>
        <w:t>fi</w:t>
      </w:r>
      <w:r w:rsidRPr="000172DE">
        <w:rPr>
          <w:sz w:val="20"/>
          <w:szCs w:val="20"/>
        </w:rPr>
        <w:t>cit, or distracting painful injury.</w:t>
      </w:r>
    </w:p>
  </w:footnote>
  <w:footnote w:id="6">
    <w:p w14:paraId="33EB3E04" w14:textId="77777777" w:rsidR="002B03E3" w:rsidRPr="000172DE" w:rsidRDefault="002B03E3" w:rsidP="00F71953">
      <w:pPr>
        <w:pStyle w:val="NormalWeb"/>
        <w:ind w:left="135" w:hanging="135"/>
        <w:rPr>
          <w:sz w:val="20"/>
          <w:szCs w:val="20"/>
        </w:rPr>
      </w:pPr>
      <w:r w:rsidRPr="000172DE">
        <w:rPr>
          <w:rStyle w:val="FootnoteReference"/>
          <w:sz w:val="20"/>
          <w:szCs w:val="20"/>
        </w:rPr>
        <w:footnoteRef/>
      </w:r>
      <w:r w:rsidRPr="000172DE">
        <w:rPr>
          <w:sz w:val="20"/>
          <w:szCs w:val="20"/>
        </w:rPr>
        <w:t xml:space="preserve"> Hospitalization is recommended if the patient has shortness of breath, history of congestive heart failure, triage systolic blood pressure less than 90 mm Hg, hematocrit less than 30%, or abnormal electrocardiogram.</w:t>
      </w:r>
    </w:p>
  </w:footnote>
  <w:footnote w:id="7">
    <w:p w14:paraId="137C83C0" w14:textId="3B346B81" w:rsidR="002B03E3" w:rsidRDefault="002B03E3">
      <w:pPr>
        <w:pStyle w:val="FootnoteText"/>
      </w:pPr>
      <w:r>
        <w:rPr>
          <w:rStyle w:val="FootnoteReference"/>
        </w:rPr>
        <w:footnoteRef/>
      </w:r>
      <w:r>
        <w:t xml:space="preserve"> The “ln” part of the ln(odds) transformation is what straightens out the curve at the low end because of the exponential relationship.  The “odds” part would straighten out the curve at the high end if probabilities approached 1 because, while probabilities have to be </w:t>
      </w:r>
      <w:r>
        <w:sym w:font="Symbol" w:char="F0A3"/>
      </w:r>
      <w:r>
        <w:t xml:space="preserve"> 1, odds go to infinity.  The probabilities in 7.10 are low so the simply taking their logarithms would also have straightened out the curve.</w:t>
      </w:r>
    </w:p>
  </w:footnote>
  <w:footnote w:id="8">
    <w:p w14:paraId="62B6DC38" w14:textId="77777777" w:rsidR="002B03E3" w:rsidRPr="000172DE" w:rsidRDefault="002B03E3" w:rsidP="00206CFE">
      <w:pPr>
        <w:pStyle w:val="NormalWeb"/>
        <w:ind w:left="135" w:hanging="135"/>
        <w:rPr>
          <w:sz w:val="20"/>
          <w:szCs w:val="20"/>
        </w:rPr>
      </w:pPr>
      <w:r w:rsidRPr="000172DE">
        <w:rPr>
          <w:rStyle w:val="FootnoteReference"/>
          <w:sz w:val="20"/>
          <w:szCs w:val="20"/>
        </w:rPr>
        <w:footnoteRef/>
      </w:r>
      <w:r w:rsidRPr="000172DE">
        <w:rPr>
          <w:sz w:val="20"/>
          <w:szCs w:val="20"/>
        </w:rPr>
        <w:t xml:space="preserve"> A quick shortcut: any time sensitivity and speci</w:t>
      </w:r>
      <w:r>
        <w:rPr>
          <w:sz w:val="20"/>
          <w:szCs w:val="20"/>
        </w:rPr>
        <w:t>fi</w:t>
      </w:r>
      <w:r w:rsidRPr="000172DE">
        <w:rPr>
          <w:sz w:val="20"/>
          <w:szCs w:val="20"/>
        </w:rPr>
        <w:t>city sum to 1, the test is useless. In this case the sum is 1.0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5DB8D8" w14:textId="77777777" w:rsidR="00724412" w:rsidRPr="0025726E" w:rsidRDefault="00724412" w:rsidP="00724412">
    <w:pPr>
      <w:pStyle w:val="Heading1"/>
      <w:rPr>
        <w:sz w:val="16"/>
      </w:rPr>
    </w:pPr>
    <w:r w:rsidRPr="002717A6">
      <w:rPr>
        <w:b w:val="0"/>
        <w:sz w:val="18"/>
        <w:szCs w:val="18"/>
      </w:rPr>
      <w:t>From: Evidence-Based Diagnosis, 2</w:t>
    </w:r>
    <w:r w:rsidRPr="002717A6">
      <w:rPr>
        <w:b w:val="0"/>
        <w:sz w:val="18"/>
        <w:szCs w:val="18"/>
        <w:vertAlign w:val="superscript"/>
      </w:rPr>
      <w:t>nd</w:t>
    </w:r>
    <w:r w:rsidRPr="002717A6">
      <w:rPr>
        <w:b w:val="0"/>
        <w:sz w:val="18"/>
        <w:szCs w:val="18"/>
      </w:rPr>
      <w:t xml:space="preserve"> Edition. Cambridge University Press, Forthcoming, by T. Newman, M. Kohn, Illustrated by M </w:t>
    </w:r>
    <w:proofErr w:type="spellStart"/>
    <w:r w:rsidRPr="002717A6">
      <w:rPr>
        <w:b w:val="0"/>
        <w:sz w:val="18"/>
        <w:szCs w:val="18"/>
      </w:rPr>
      <w:t>Steurer</w:t>
    </w:r>
    <w:proofErr w:type="spellEnd"/>
    <w:r w:rsidRPr="002717A6">
      <w:rPr>
        <w:b w:val="0"/>
        <w:sz w:val="18"/>
        <w:szCs w:val="18"/>
      </w:rPr>
      <w:t xml:space="preserve"> © Thomas B. Newman and Michael A. Kohn, 2018</w:t>
    </w:r>
    <w:r>
      <w:rPr>
        <w:b w:val="0"/>
        <w:sz w:val="18"/>
        <w:szCs w:val="18"/>
      </w:rPr>
      <w:t xml:space="preserve"> </w:t>
    </w:r>
  </w:p>
  <w:p w14:paraId="5AC340E8" w14:textId="24DCE613" w:rsidR="002B03E3" w:rsidRDefault="002B03E3">
    <w:r>
      <w:rPr>
        <w:noProof/>
        <w:sz w:val="18"/>
        <w:szCs w:val="18"/>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CDEF24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C3ECC5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F88A96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DAE303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D624A0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2E05B9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DF403AA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7C848F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9A86A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7DAFDC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38807B5"/>
    <w:multiLevelType w:val="hybridMultilevel"/>
    <w:tmpl w:val="FB98B3A2"/>
    <w:lvl w:ilvl="0" w:tplc="EDAEBB74">
      <w:start w:val="7"/>
      <w:numFmt w:val="bullet"/>
      <w:lvlText w:val="–"/>
      <w:lvlJc w:val="left"/>
      <w:pPr>
        <w:ind w:left="504" w:hanging="360"/>
      </w:pPr>
      <w:rPr>
        <w:rFonts w:ascii="Times New Roman" w:eastAsia="Times New Roman" w:hAnsi="Times New Roman" w:cs="Times New Roman"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D31"/>
    <w:rsid w:val="00000447"/>
    <w:rsid w:val="000150AA"/>
    <w:rsid w:val="000172DE"/>
    <w:rsid w:val="000209AC"/>
    <w:rsid w:val="00021882"/>
    <w:rsid w:val="00024816"/>
    <w:rsid w:val="00034CF3"/>
    <w:rsid w:val="000357FB"/>
    <w:rsid w:val="00037B87"/>
    <w:rsid w:val="00040249"/>
    <w:rsid w:val="000417E4"/>
    <w:rsid w:val="00043415"/>
    <w:rsid w:val="00043B0B"/>
    <w:rsid w:val="000444B9"/>
    <w:rsid w:val="0004551C"/>
    <w:rsid w:val="00046E8D"/>
    <w:rsid w:val="00051956"/>
    <w:rsid w:val="00052155"/>
    <w:rsid w:val="00052DAA"/>
    <w:rsid w:val="00057CE9"/>
    <w:rsid w:val="00061804"/>
    <w:rsid w:val="000624C0"/>
    <w:rsid w:val="000673B1"/>
    <w:rsid w:val="00073218"/>
    <w:rsid w:val="00082FD4"/>
    <w:rsid w:val="000851F9"/>
    <w:rsid w:val="00091775"/>
    <w:rsid w:val="000944D8"/>
    <w:rsid w:val="00095BD0"/>
    <w:rsid w:val="000B19EA"/>
    <w:rsid w:val="000C4593"/>
    <w:rsid w:val="000D0327"/>
    <w:rsid w:val="000D1D27"/>
    <w:rsid w:val="000D4FAB"/>
    <w:rsid w:val="000D575B"/>
    <w:rsid w:val="000D6499"/>
    <w:rsid w:val="000D6523"/>
    <w:rsid w:val="000D65A4"/>
    <w:rsid w:val="000D7B9B"/>
    <w:rsid w:val="000E01A7"/>
    <w:rsid w:val="000F5FB2"/>
    <w:rsid w:val="000F61FF"/>
    <w:rsid w:val="00102EDC"/>
    <w:rsid w:val="00103B7C"/>
    <w:rsid w:val="00104493"/>
    <w:rsid w:val="0010538F"/>
    <w:rsid w:val="0010629C"/>
    <w:rsid w:val="0010665C"/>
    <w:rsid w:val="0011000C"/>
    <w:rsid w:val="00115B28"/>
    <w:rsid w:val="0011665E"/>
    <w:rsid w:val="00121744"/>
    <w:rsid w:val="001268A8"/>
    <w:rsid w:val="00132D79"/>
    <w:rsid w:val="00134672"/>
    <w:rsid w:val="00140862"/>
    <w:rsid w:val="00146551"/>
    <w:rsid w:val="00151A24"/>
    <w:rsid w:val="00156681"/>
    <w:rsid w:val="00163338"/>
    <w:rsid w:val="001650D4"/>
    <w:rsid w:val="001664DA"/>
    <w:rsid w:val="00181DF6"/>
    <w:rsid w:val="0019023B"/>
    <w:rsid w:val="00191BDE"/>
    <w:rsid w:val="001A2D0E"/>
    <w:rsid w:val="001A2E83"/>
    <w:rsid w:val="001A6C7E"/>
    <w:rsid w:val="001A77DC"/>
    <w:rsid w:val="001B7F1E"/>
    <w:rsid w:val="001C0198"/>
    <w:rsid w:val="001C39CC"/>
    <w:rsid w:val="001C3BB4"/>
    <w:rsid w:val="001C438A"/>
    <w:rsid w:val="001D078B"/>
    <w:rsid w:val="001D2939"/>
    <w:rsid w:val="001E003D"/>
    <w:rsid w:val="001E211E"/>
    <w:rsid w:val="001E5CF9"/>
    <w:rsid w:val="001E6EC8"/>
    <w:rsid w:val="001F0896"/>
    <w:rsid w:val="001F1F85"/>
    <w:rsid w:val="001F6793"/>
    <w:rsid w:val="001F75C1"/>
    <w:rsid w:val="0020171C"/>
    <w:rsid w:val="00202BC5"/>
    <w:rsid w:val="00206CFE"/>
    <w:rsid w:val="00214D8F"/>
    <w:rsid w:val="00221714"/>
    <w:rsid w:val="00222273"/>
    <w:rsid w:val="0023070F"/>
    <w:rsid w:val="0023610E"/>
    <w:rsid w:val="002372B3"/>
    <w:rsid w:val="00242F36"/>
    <w:rsid w:val="00243BC2"/>
    <w:rsid w:val="00244DD6"/>
    <w:rsid w:val="002476BD"/>
    <w:rsid w:val="00247EF0"/>
    <w:rsid w:val="00256A01"/>
    <w:rsid w:val="00256F9A"/>
    <w:rsid w:val="002619F9"/>
    <w:rsid w:val="00271664"/>
    <w:rsid w:val="0029053C"/>
    <w:rsid w:val="00295CF1"/>
    <w:rsid w:val="00295CF7"/>
    <w:rsid w:val="00297587"/>
    <w:rsid w:val="002A07E5"/>
    <w:rsid w:val="002A1305"/>
    <w:rsid w:val="002A249E"/>
    <w:rsid w:val="002A4002"/>
    <w:rsid w:val="002B03E3"/>
    <w:rsid w:val="002B2252"/>
    <w:rsid w:val="002C07B9"/>
    <w:rsid w:val="002C113E"/>
    <w:rsid w:val="002D2B07"/>
    <w:rsid w:val="002D6D9C"/>
    <w:rsid w:val="002D752B"/>
    <w:rsid w:val="002E2C17"/>
    <w:rsid w:val="002F5778"/>
    <w:rsid w:val="002F5787"/>
    <w:rsid w:val="002F6F52"/>
    <w:rsid w:val="0030694D"/>
    <w:rsid w:val="00313444"/>
    <w:rsid w:val="00316306"/>
    <w:rsid w:val="0032290F"/>
    <w:rsid w:val="0032575C"/>
    <w:rsid w:val="003279C5"/>
    <w:rsid w:val="00331570"/>
    <w:rsid w:val="003345F3"/>
    <w:rsid w:val="00335739"/>
    <w:rsid w:val="003413CF"/>
    <w:rsid w:val="00342A68"/>
    <w:rsid w:val="00344BF8"/>
    <w:rsid w:val="00346970"/>
    <w:rsid w:val="00354BAE"/>
    <w:rsid w:val="003565BF"/>
    <w:rsid w:val="003569EE"/>
    <w:rsid w:val="00361449"/>
    <w:rsid w:val="00364CDC"/>
    <w:rsid w:val="0037226B"/>
    <w:rsid w:val="00374DC2"/>
    <w:rsid w:val="003755B9"/>
    <w:rsid w:val="003926EA"/>
    <w:rsid w:val="003951CB"/>
    <w:rsid w:val="00395702"/>
    <w:rsid w:val="00396E68"/>
    <w:rsid w:val="003A24B9"/>
    <w:rsid w:val="003A38B9"/>
    <w:rsid w:val="003A728A"/>
    <w:rsid w:val="003A764C"/>
    <w:rsid w:val="003B3DD9"/>
    <w:rsid w:val="003B4BC4"/>
    <w:rsid w:val="003C015C"/>
    <w:rsid w:val="003C03C8"/>
    <w:rsid w:val="003C6C9F"/>
    <w:rsid w:val="003C7938"/>
    <w:rsid w:val="003D4C77"/>
    <w:rsid w:val="003E0F94"/>
    <w:rsid w:val="003E1B48"/>
    <w:rsid w:val="003E6B7A"/>
    <w:rsid w:val="003F1F16"/>
    <w:rsid w:val="003F2CDE"/>
    <w:rsid w:val="003F6D6B"/>
    <w:rsid w:val="0040117A"/>
    <w:rsid w:val="004018E0"/>
    <w:rsid w:val="004073EC"/>
    <w:rsid w:val="00410D4E"/>
    <w:rsid w:val="00411527"/>
    <w:rsid w:val="00411BA3"/>
    <w:rsid w:val="00413B35"/>
    <w:rsid w:val="00414568"/>
    <w:rsid w:val="00414AF1"/>
    <w:rsid w:val="00417640"/>
    <w:rsid w:val="00417C26"/>
    <w:rsid w:val="004228E4"/>
    <w:rsid w:val="00424BDF"/>
    <w:rsid w:val="00433227"/>
    <w:rsid w:val="0044770E"/>
    <w:rsid w:val="00453D92"/>
    <w:rsid w:val="0046270F"/>
    <w:rsid w:val="004656CF"/>
    <w:rsid w:val="004657BE"/>
    <w:rsid w:val="00467A56"/>
    <w:rsid w:val="00477198"/>
    <w:rsid w:val="00482831"/>
    <w:rsid w:val="00482AD7"/>
    <w:rsid w:val="00485444"/>
    <w:rsid w:val="004900FB"/>
    <w:rsid w:val="00491189"/>
    <w:rsid w:val="00491A5F"/>
    <w:rsid w:val="00494DC1"/>
    <w:rsid w:val="004A3FE5"/>
    <w:rsid w:val="004A4937"/>
    <w:rsid w:val="004A795D"/>
    <w:rsid w:val="004B484C"/>
    <w:rsid w:val="004C1AFF"/>
    <w:rsid w:val="004C3B18"/>
    <w:rsid w:val="004C3EEF"/>
    <w:rsid w:val="004C3EF4"/>
    <w:rsid w:val="004D11D0"/>
    <w:rsid w:val="004D5F9F"/>
    <w:rsid w:val="004D7FD5"/>
    <w:rsid w:val="004E481A"/>
    <w:rsid w:val="004E6467"/>
    <w:rsid w:val="004E6F28"/>
    <w:rsid w:val="004E7139"/>
    <w:rsid w:val="004F4B4E"/>
    <w:rsid w:val="004F6437"/>
    <w:rsid w:val="00507765"/>
    <w:rsid w:val="00513B2E"/>
    <w:rsid w:val="00514649"/>
    <w:rsid w:val="0051714B"/>
    <w:rsid w:val="00522EBC"/>
    <w:rsid w:val="00523A8F"/>
    <w:rsid w:val="005315B1"/>
    <w:rsid w:val="005323EF"/>
    <w:rsid w:val="00532E43"/>
    <w:rsid w:val="005330C0"/>
    <w:rsid w:val="00533CA1"/>
    <w:rsid w:val="0053484C"/>
    <w:rsid w:val="00551230"/>
    <w:rsid w:val="0055385B"/>
    <w:rsid w:val="00554EE1"/>
    <w:rsid w:val="00571BF7"/>
    <w:rsid w:val="00574733"/>
    <w:rsid w:val="00580862"/>
    <w:rsid w:val="00580ED1"/>
    <w:rsid w:val="00582969"/>
    <w:rsid w:val="005A3DE1"/>
    <w:rsid w:val="005A56AE"/>
    <w:rsid w:val="005B08D5"/>
    <w:rsid w:val="005C0527"/>
    <w:rsid w:val="005C0E8A"/>
    <w:rsid w:val="005C39C1"/>
    <w:rsid w:val="005D5CF4"/>
    <w:rsid w:val="005D685F"/>
    <w:rsid w:val="005E21AC"/>
    <w:rsid w:val="005E27A0"/>
    <w:rsid w:val="005E38A1"/>
    <w:rsid w:val="005E7B14"/>
    <w:rsid w:val="005E7CCB"/>
    <w:rsid w:val="005F00F2"/>
    <w:rsid w:val="005F2712"/>
    <w:rsid w:val="00603F1E"/>
    <w:rsid w:val="00606736"/>
    <w:rsid w:val="00606EB8"/>
    <w:rsid w:val="00607729"/>
    <w:rsid w:val="006131F1"/>
    <w:rsid w:val="0061608D"/>
    <w:rsid w:val="00620540"/>
    <w:rsid w:val="006230D9"/>
    <w:rsid w:val="006233BA"/>
    <w:rsid w:val="006362E7"/>
    <w:rsid w:val="006363C8"/>
    <w:rsid w:val="006366CB"/>
    <w:rsid w:val="00637297"/>
    <w:rsid w:val="006406F9"/>
    <w:rsid w:val="00640827"/>
    <w:rsid w:val="006436CF"/>
    <w:rsid w:val="00646B1F"/>
    <w:rsid w:val="00650F3E"/>
    <w:rsid w:val="00651751"/>
    <w:rsid w:val="00657DF2"/>
    <w:rsid w:val="00662DB1"/>
    <w:rsid w:val="00662FC5"/>
    <w:rsid w:val="0066660D"/>
    <w:rsid w:val="006704D0"/>
    <w:rsid w:val="00674E8F"/>
    <w:rsid w:val="00676A31"/>
    <w:rsid w:val="00677451"/>
    <w:rsid w:val="00681E10"/>
    <w:rsid w:val="00682D7C"/>
    <w:rsid w:val="006919A3"/>
    <w:rsid w:val="00691B43"/>
    <w:rsid w:val="0069748F"/>
    <w:rsid w:val="00697A6C"/>
    <w:rsid w:val="006A0939"/>
    <w:rsid w:val="006A225B"/>
    <w:rsid w:val="006B3A34"/>
    <w:rsid w:val="006B3DDE"/>
    <w:rsid w:val="006C3495"/>
    <w:rsid w:val="006D0488"/>
    <w:rsid w:val="006D40DF"/>
    <w:rsid w:val="006D5190"/>
    <w:rsid w:val="006D71FE"/>
    <w:rsid w:val="006D77D7"/>
    <w:rsid w:val="006E042E"/>
    <w:rsid w:val="006E18EF"/>
    <w:rsid w:val="006E22DE"/>
    <w:rsid w:val="006E4E67"/>
    <w:rsid w:val="006F625D"/>
    <w:rsid w:val="006F6642"/>
    <w:rsid w:val="006F71D8"/>
    <w:rsid w:val="006F7670"/>
    <w:rsid w:val="006F7BCE"/>
    <w:rsid w:val="00700790"/>
    <w:rsid w:val="007012AA"/>
    <w:rsid w:val="00703A9E"/>
    <w:rsid w:val="007040E6"/>
    <w:rsid w:val="007107ED"/>
    <w:rsid w:val="00710B89"/>
    <w:rsid w:val="00711B22"/>
    <w:rsid w:val="00716330"/>
    <w:rsid w:val="00716E2D"/>
    <w:rsid w:val="00724412"/>
    <w:rsid w:val="00727025"/>
    <w:rsid w:val="00732632"/>
    <w:rsid w:val="00740E42"/>
    <w:rsid w:val="0074228F"/>
    <w:rsid w:val="00747EE0"/>
    <w:rsid w:val="00750353"/>
    <w:rsid w:val="007505F8"/>
    <w:rsid w:val="00751E6A"/>
    <w:rsid w:val="00754ACC"/>
    <w:rsid w:val="00760AC8"/>
    <w:rsid w:val="00762C5A"/>
    <w:rsid w:val="007643B7"/>
    <w:rsid w:val="00771F74"/>
    <w:rsid w:val="00772F17"/>
    <w:rsid w:val="00784F54"/>
    <w:rsid w:val="007905FC"/>
    <w:rsid w:val="00791E98"/>
    <w:rsid w:val="00792622"/>
    <w:rsid w:val="007A3661"/>
    <w:rsid w:val="007B1468"/>
    <w:rsid w:val="007B4072"/>
    <w:rsid w:val="007B4858"/>
    <w:rsid w:val="007B4EA3"/>
    <w:rsid w:val="007B60C1"/>
    <w:rsid w:val="007C2BD3"/>
    <w:rsid w:val="007C4AFE"/>
    <w:rsid w:val="007C4F9C"/>
    <w:rsid w:val="007D3213"/>
    <w:rsid w:val="007D682D"/>
    <w:rsid w:val="007E277B"/>
    <w:rsid w:val="007E3297"/>
    <w:rsid w:val="007E4D31"/>
    <w:rsid w:val="007E4D4F"/>
    <w:rsid w:val="007E6D96"/>
    <w:rsid w:val="007E71A8"/>
    <w:rsid w:val="007F1753"/>
    <w:rsid w:val="007F1916"/>
    <w:rsid w:val="007F3966"/>
    <w:rsid w:val="007F3BF9"/>
    <w:rsid w:val="007F4E42"/>
    <w:rsid w:val="007F58EF"/>
    <w:rsid w:val="007F5E24"/>
    <w:rsid w:val="007F6AC6"/>
    <w:rsid w:val="0080650A"/>
    <w:rsid w:val="00806F73"/>
    <w:rsid w:val="00807A76"/>
    <w:rsid w:val="0081225E"/>
    <w:rsid w:val="008207F7"/>
    <w:rsid w:val="00823A86"/>
    <w:rsid w:val="00830BA4"/>
    <w:rsid w:val="00831BFD"/>
    <w:rsid w:val="008320E4"/>
    <w:rsid w:val="00837B5E"/>
    <w:rsid w:val="0084013F"/>
    <w:rsid w:val="00846F0C"/>
    <w:rsid w:val="00850688"/>
    <w:rsid w:val="00850AED"/>
    <w:rsid w:val="008555CB"/>
    <w:rsid w:val="00864804"/>
    <w:rsid w:val="00865581"/>
    <w:rsid w:val="00866B6C"/>
    <w:rsid w:val="00870C84"/>
    <w:rsid w:val="0087407C"/>
    <w:rsid w:val="008750F1"/>
    <w:rsid w:val="00884556"/>
    <w:rsid w:val="008847C5"/>
    <w:rsid w:val="00896DEA"/>
    <w:rsid w:val="008A2D62"/>
    <w:rsid w:val="008A49EF"/>
    <w:rsid w:val="008A58D0"/>
    <w:rsid w:val="008A68D8"/>
    <w:rsid w:val="008A6B79"/>
    <w:rsid w:val="008B464C"/>
    <w:rsid w:val="008C4258"/>
    <w:rsid w:val="008C4E10"/>
    <w:rsid w:val="008C5A8E"/>
    <w:rsid w:val="008C6DB1"/>
    <w:rsid w:val="008D3570"/>
    <w:rsid w:val="008D49E0"/>
    <w:rsid w:val="008D5592"/>
    <w:rsid w:val="008D5F00"/>
    <w:rsid w:val="008D65DD"/>
    <w:rsid w:val="008D6FC3"/>
    <w:rsid w:val="008D7A78"/>
    <w:rsid w:val="008E0B63"/>
    <w:rsid w:val="008E41DD"/>
    <w:rsid w:val="008E4688"/>
    <w:rsid w:val="008F6B84"/>
    <w:rsid w:val="009050B7"/>
    <w:rsid w:val="00912AE8"/>
    <w:rsid w:val="00912B85"/>
    <w:rsid w:val="00914DEC"/>
    <w:rsid w:val="009219C3"/>
    <w:rsid w:val="00921C52"/>
    <w:rsid w:val="00923868"/>
    <w:rsid w:val="009259A1"/>
    <w:rsid w:val="0093131F"/>
    <w:rsid w:val="00934319"/>
    <w:rsid w:val="009349F5"/>
    <w:rsid w:val="00936AF1"/>
    <w:rsid w:val="00943596"/>
    <w:rsid w:val="0095148A"/>
    <w:rsid w:val="00961A2B"/>
    <w:rsid w:val="00973260"/>
    <w:rsid w:val="0097344E"/>
    <w:rsid w:val="00974A43"/>
    <w:rsid w:val="00975E0C"/>
    <w:rsid w:val="009761CD"/>
    <w:rsid w:val="009801BE"/>
    <w:rsid w:val="00984E52"/>
    <w:rsid w:val="00985C57"/>
    <w:rsid w:val="00987FB8"/>
    <w:rsid w:val="0099069B"/>
    <w:rsid w:val="00990C7B"/>
    <w:rsid w:val="00994986"/>
    <w:rsid w:val="009A0EB4"/>
    <w:rsid w:val="009B1764"/>
    <w:rsid w:val="009C0155"/>
    <w:rsid w:val="009C185A"/>
    <w:rsid w:val="009C2DA9"/>
    <w:rsid w:val="009D217B"/>
    <w:rsid w:val="009E185F"/>
    <w:rsid w:val="009F6C87"/>
    <w:rsid w:val="009F7297"/>
    <w:rsid w:val="00A016B4"/>
    <w:rsid w:val="00A11001"/>
    <w:rsid w:val="00A11AE1"/>
    <w:rsid w:val="00A121B2"/>
    <w:rsid w:val="00A14657"/>
    <w:rsid w:val="00A20A38"/>
    <w:rsid w:val="00A2401C"/>
    <w:rsid w:val="00A33643"/>
    <w:rsid w:val="00A368CC"/>
    <w:rsid w:val="00A40C4D"/>
    <w:rsid w:val="00A50464"/>
    <w:rsid w:val="00A603DC"/>
    <w:rsid w:val="00A6557C"/>
    <w:rsid w:val="00A90230"/>
    <w:rsid w:val="00A914F4"/>
    <w:rsid w:val="00A93D7F"/>
    <w:rsid w:val="00A9503A"/>
    <w:rsid w:val="00AA3B48"/>
    <w:rsid w:val="00AA793D"/>
    <w:rsid w:val="00AB2EC1"/>
    <w:rsid w:val="00AB3F69"/>
    <w:rsid w:val="00AB5F73"/>
    <w:rsid w:val="00AE6563"/>
    <w:rsid w:val="00AF12E9"/>
    <w:rsid w:val="00AF2720"/>
    <w:rsid w:val="00AF3B78"/>
    <w:rsid w:val="00AF70C0"/>
    <w:rsid w:val="00B007F5"/>
    <w:rsid w:val="00B07A94"/>
    <w:rsid w:val="00B22743"/>
    <w:rsid w:val="00B23068"/>
    <w:rsid w:val="00B233DA"/>
    <w:rsid w:val="00B2745C"/>
    <w:rsid w:val="00B33B11"/>
    <w:rsid w:val="00B37FA2"/>
    <w:rsid w:val="00B4162C"/>
    <w:rsid w:val="00B4441B"/>
    <w:rsid w:val="00B607CB"/>
    <w:rsid w:val="00B62EF2"/>
    <w:rsid w:val="00B70272"/>
    <w:rsid w:val="00B74501"/>
    <w:rsid w:val="00B75593"/>
    <w:rsid w:val="00B75DF3"/>
    <w:rsid w:val="00B76492"/>
    <w:rsid w:val="00B9152F"/>
    <w:rsid w:val="00B91D4F"/>
    <w:rsid w:val="00B93138"/>
    <w:rsid w:val="00BB1255"/>
    <w:rsid w:val="00BC07D9"/>
    <w:rsid w:val="00BC2959"/>
    <w:rsid w:val="00BC6A66"/>
    <w:rsid w:val="00BD097C"/>
    <w:rsid w:val="00BD31DC"/>
    <w:rsid w:val="00BD7F43"/>
    <w:rsid w:val="00BE0223"/>
    <w:rsid w:val="00BE0274"/>
    <w:rsid w:val="00BE2D92"/>
    <w:rsid w:val="00BE516A"/>
    <w:rsid w:val="00BF19AE"/>
    <w:rsid w:val="00BF589C"/>
    <w:rsid w:val="00C146F6"/>
    <w:rsid w:val="00C21DD5"/>
    <w:rsid w:val="00C22EEC"/>
    <w:rsid w:val="00C26BC7"/>
    <w:rsid w:val="00C27F26"/>
    <w:rsid w:val="00C310D0"/>
    <w:rsid w:val="00C338FC"/>
    <w:rsid w:val="00C3490C"/>
    <w:rsid w:val="00C43D5E"/>
    <w:rsid w:val="00C453FB"/>
    <w:rsid w:val="00C501DB"/>
    <w:rsid w:val="00C50DCD"/>
    <w:rsid w:val="00C537D1"/>
    <w:rsid w:val="00C55298"/>
    <w:rsid w:val="00C64C93"/>
    <w:rsid w:val="00C66113"/>
    <w:rsid w:val="00C73FBD"/>
    <w:rsid w:val="00C7616D"/>
    <w:rsid w:val="00C80AD9"/>
    <w:rsid w:val="00C80E6D"/>
    <w:rsid w:val="00C810B3"/>
    <w:rsid w:val="00C84168"/>
    <w:rsid w:val="00C8672C"/>
    <w:rsid w:val="00C91D4E"/>
    <w:rsid w:val="00C922FD"/>
    <w:rsid w:val="00C94D8C"/>
    <w:rsid w:val="00C96D87"/>
    <w:rsid w:val="00C96EC1"/>
    <w:rsid w:val="00C97092"/>
    <w:rsid w:val="00C9735B"/>
    <w:rsid w:val="00CA04EA"/>
    <w:rsid w:val="00CA10DC"/>
    <w:rsid w:val="00CA31AD"/>
    <w:rsid w:val="00CA56C7"/>
    <w:rsid w:val="00CB14A0"/>
    <w:rsid w:val="00CB282B"/>
    <w:rsid w:val="00CB398D"/>
    <w:rsid w:val="00CC1F44"/>
    <w:rsid w:val="00CC652C"/>
    <w:rsid w:val="00CC699F"/>
    <w:rsid w:val="00CD0886"/>
    <w:rsid w:val="00CD3B1D"/>
    <w:rsid w:val="00CD71A1"/>
    <w:rsid w:val="00CE09BF"/>
    <w:rsid w:val="00CE354B"/>
    <w:rsid w:val="00CE4341"/>
    <w:rsid w:val="00CE547E"/>
    <w:rsid w:val="00D0513D"/>
    <w:rsid w:val="00D14C45"/>
    <w:rsid w:val="00D217C7"/>
    <w:rsid w:val="00D327C4"/>
    <w:rsid w:val="00D41588"/>
    <w:rsid w:val="00D4172F"/>
    <w:rsid w:val="00D41B54"/>
    <w:rsid w:val="00D471B5"/>
    <w:rsid w:val="00D506E5"/>
    <w:rsid w:val="00D539F2"/>
    <w:rsid w:val="00D65E77"/>
    <w:rsid w:val="00D6771E"/>
    <w:rsid w:val="00D67E0C"/>
    <w:rsid w:val="00D70911"/>
    <w:rsid w:val="00D717F5"/>
    <w:rsid w:val="00D74353"/>
    <w:rsid w:val="00D77575"/>
    <w:rsid w:val="00D77A17"/>
    <w:rsid w:val="00D82074"/>
    <w:rsid w:val="00D843F6"/>
    <w:rsid w:val="00D851E0"/>
    <w:rsid w:val="00D87E95"/>
    <w:rsid w:val="00D92C70"/>
    <w:rsid w:val="00D94233"/>
    <w:rsid w:val="00DA0078"/>
    <w:rsid w:val="00DA1FFF"/>
    <w:rsid w:val="00DA40D7"/>
    <w:rsid w:val="00DB35D9"/>
    <w:rsid w:val="00DC0E56"/>
    <w:rsid w:val="00DC4B23"/>
    <w:rsid w:val="00DC75AB"/>
    <w:rsid w:val="00DD2124"/>
    <w:rsid w:val="00DD2756"/>
    <w:rsid w:val="00DD676B"/>
    <w:rsid w:val="00DE4D62"/>
    <w:rsid w:val="00E011D2"/>
    <w:rsid w:val="00E01431"/>
    <w:rsid w:val="00E054A7"/>
    <w:rsid w:val="00E07E45"/>
    <w:rsid w:val="00E1152D"/>
    <w:rsid w:val="00E11FAF"/>
    <w:rsid w:val="00E149A4"/>
    <w:rsid w:val="00E150A9"/>
    <w:rsid w:val="00E155F2"/>
    <w:rsid w:val="00E17D12"/>
    <w:rsid w:val="00E30ADF"/>
    <w:rsid w:val="00E30BFF"/>
    <w:rsid w:val="00E407B3"/>
    <w:rsid w:val="00E40C60"/>
    <w:rsid w:val="00E455AB"/>
    <w:rsid w:val="00E46C0A"/>
    <w:rsid w:val="00E5020D"/>
    <w:rsid w:val="00E53B99"/>
    <w:rsid w:val="00E57803"/>
    <w:rsid w:val="00E57808"/>
    <w:rsid w:val="00E57D95"/>
    <w:rsid w:val="00E61ED4"/>
    <w:rsid w:val="00E627EF"/>
    <w:rsid w:val="00E62ECC"/>
    <w:rsid w:val="00E659EC"/>
    <w:rsid w:val="00E72CDC"/>
    <w:rsid w:val="00E778E2"/>
    <w:rsid w:val="00E77AE1"/>
    <w:rsid w:val="00E80457"/>
    <w:rsid w:val="00E86653"/>
    <w:rsid w:val="00E87828"/>
    <w:rsid w:val="00E8797E"/>
    <w:rsid w:val="00E916F8"/>
    <w:rsid w:val="00E951FC"/>
    <w:rsid w:val="00EA2E59"/>
    <w:rsid w:val="00EB2519"/>
    <w:rsid w:val="00EB68BF"/>
    <w:rsid w:val="00EC32F2"/>
    <w:rsid w:val="00EC3F99"/>
    <w:rsid w:val="00EC4909"/>
    <w:rsid w:val="00EC4FCA"/>
    <w:rsid w:val="00EC67B9"/>
    <w:rsid w:val="00EC7CB1"/>
    <w:rsid w:val="00ED2BBF"/>
    <w:rsid w:val="00EE25A1"/>
    <w:rsid w:val="00EE6842"/>
    <w:rsid w:val="00EE7FE4"/>
    <w:rsid w:val="00EF3776"/>
    <w:rsid w:val="00EF7731"/>
    <w:rsid w:val="00F009EB"/>
    <w:rsid w:val="00F00A38"/>
    <w:rsid w:val="00F03DEB"/>
    <w:rsid w:val="00F05B0C"/>
    <w:rsid w:val="00F05B4F"/>
    <w:rsid w:val="00F05F85"/>
    <w:rsid w:val="00F07224"/>
    <w:rsid w:val="00F07386"/>
    <w:rsid w:val="00F0749C"/>
    <w:rsid w:val="00F16A12"/>
    <w:rsid w:val="00F22B1D"/>
    <w:rsid w:val="00F23729"/>
    <w:rsid w:val="00F3051A"/>
    <w:rsid w:val="00F32349"/>
    <w:rsid w:val="00F33689"/>
    <w:rsid w:val="00F33C62"/>
    <w:rsid w:val="00F36615"/>
    <w:rsid w:val="00F37450"/>
    <w:rsid w:val="00F4162F"/>
    <w:rsid w:val="00F453BF"/>
    <w:rsid w:val="00F57987"/>
    <w:rsid w:val="00F607E5"/>
    <w:rsid w:val="00F70202"/>
    <w:rsid w:val="00F71171"/>
    <w:rsid w:val="00F71953"/>
    <w:rsid w:val="00F72D01"/>
    <w:rsid w:val="00F764CE"/>
    <w:rsid w:val="00F82F44"/>
    <w:rsid w:val="00F87429"/>
    <w:rsid w:val="00F90965"/>
    <w:rsid w:val="00F927C5"/>
    <w:rsid w:val="00F93DEE"/>
    <w:rsid w:val="00F9499E"/>
    <w:rsid w:val="00F9722A"/>
    <w:rsid w:val="00FA45A4"/>
    <w:rsid w:val="00FA4942"/>
    <w:rsid w:val="00FA583E"/>
    <w:rsid w:val="00FB09B8"/>
    <w:rsid w:val="00FB1341"/>
    <w:rsid w:val="00FB4152"/>
    <w:rsid w:val="00FB7707"/>
    <w:rsid w:val="00FC4064"/>
    <w:rsid w:val="00FC7AE8"/>
    <w:rsid w:val="00FD2316"/>
    <w:rsid w:val="00FD366D"/>
    <w:rsid w:val="00FD79D5"/>
    <w:rsid w:val="00FE1993"/>
    <w:rsid w:val="00FE43DD"/>
    <w:rsid w:val="00FE7F62"/>
    <w:rsid w:val="00FF3B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3AA2365"/>
  <w14:defaultImageDpi w14:val="300"/>
  <w15:chartTrackingRefBased/>
  <w15:docId w15:val="{2DEDF834-C58A-2245-AA18-F0C8AF715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73B1"/>
    <w:rPr>
      <w:rFonts w:ascii="Times New Roman" w:eastAsia="Times New Roman" w:hAnsi="Times New Roman"/>
      <w:sz w:val="24"/>
      <w:szCs w:val="24"/>
    </w:rPr>
  </w:style>
  <w:style w:type="paragraph" w:styleId="Heading1">
    <w:name w:val="heading 1"/>
    <w:basedOn w:val="NormalWeb"/>
    <w:link w:val="Heading1Char"/>
    <w:qFormat/>
    <w:rsid w:val="000673B1"/>
    <w:pPr>
      <w:keepNext/>
      <w:outlineLvl w:val="0"/>
    </w:pPr>
    <w:rPr>
      <w:rFonts w:cs="Arial"/>
      <w:b/>
      <w:bCs/>
      <w:kern w:val="32"/>
      <w:sz w:val="43"/>
      <w:szCs w:val="32"/>
    </w:rPr>
  </w:style>
  <w:style w:type="paragraph" w:styleId="Heading2">
    <w:name w:val="heading 2"/>
    <w:basedOn w:val="NormalWeb"/>
    <w:link w:val="Heading2Char"/>
    <w:qFormat/>
    <w:rsid w:val="000673B1"/>
    <w:pPr>
      <w:keepNext/>
      <w:outlineLvl w:val="1"/>
    </w:pPr>
    <w:rPr>
      <w:rFonts w:cs="Arial"/>
      <w:b/>
      <w:bCs/>
      <w:iCs/>
      <w:sz w:val="38"/>
      <w:szCs w:val="28"/>
    </w:rPr>
  </w:style>
  <w:style w:type="paragraph" w:styleId="Heading3">
    <w:name w:val="heading 3"/>
    <w:basedOn w:val="NormalWeb"/>
    <w:link w:val="Heading3Char"/>
    <w:qFormat/>
    <w:rsid w:val="000673B1"/>
    <w:pPr>
      <w:keepNext/>
      <w:outlineLvl w:val="2"/>
    </w:pPr>
    <w:rPr>
      <w:rFonts w:cs="Arial"/>
      <w:b/>
      <w:bCs/>
      <w:sz w:val="34"/>
      <w:szCs w:val="26"/>
    </w:rPr>
  </w:style>
  <w:style w:type="paragraph" w:styleId="Heading4">
    <w:name w:val="heading 4"/>
    <w:basedOn w:val="NormalWeb"/>
    <w:link w:val="Heading4Char"/>
    <w:qFormat/>
    <w:rsid w:val="000673B1"/>
    <w:pPr>
      <w:keepNext/>
      <w:outlineLvl w:val="3"/>
    </w:pPr>
    <w:rPr>
      <w:b/>
      <w:bCs/>
      <w:sz w:val="31"/>
      <w:szCs w:val="28"/>
    </w:rPr>
  </w:style>
  <w:style w:type="paragraph" w:styleId="Heading5">
    <w:name w:val="heading 5"/>
    <w:basedOn w:val="NormalWeb"/>
    <w:link w:val="Heading5Char"/>
    <w:qFormat/>
    <w:rsid w:val="000673B1"/>
    <w:pPr>
      <w:outlineLvl w:val="4"/>
    </w:pPr>
    <w:rPr>
      <w:b/>
      <w:bCs/>
      <w:iCs/>
      <w:sz w:val="29"/>
      <w:szCs w:val="26"/>
    </w:rPr>
  </w:style>
  <w:style w:type="paragraph" w:styleId="Heading6">
    <w:name w:val="heading 6"/>
    <w:basedOn w:val="NormalWeb"/>
    <w:link w:val="Heading6Char"/>
    <w:qFormat/>
    <w:rsid w:val="000673B1"/>
    <w:pPr>
      <w:outlineLvl w:val="5"/>
    </w:pPr>
    <w:rPr>
      <w:b/>
      <w:bCs/>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7E4D31"/>
    <w:rPr>
      <w:rFonts w:cs="Arial"/>
      <w:b/>
      <w:bCs/>
      <w:kern w:val="32"/>
      <w:sz w:val="43"/>
      <w:szCs w:val="32"/>
      <w:lang w:val="en-US" w:eastAsia="en-US" w:bidi="ar-SA"/>
    </w:rPr>
  </w:style>
  <w:style w:type="character" w:customStyle="1" w:styleId="Heading2Char">
    <w:name w:val="Heading 2 Char"/>
    <w:link w:val="Heading2"/>
    <w:rsid w:val="007E4D31"/>
    <w:rPr>
      <w:rFonts w:cs="Arial"/>
      <w:b/>
      <w:bCs/>
      <w:iCs/>
      <w:sz w:val="38"/>
      <w:szCs w:val="28"/>
      <w:lang w:val="en-US" w:eastAsia="en-US" w:bidi="ar-SA"/>
    </w:rPr>
  </w:style>
  <w:style w:type="character" w:customStyle="1" w:styleId="Heading3Char">
    <w:name w:val="Heading 3 Char"/>
    <w:link w:val="Heading3"/>
    <w:rsid w:val="007E4D31"/>
    <w:rPr>
      <w:rFonts w:cs="Arial"/>
      <w:b/>
      <w:bCs/>
      <w:sz w:val="34"/>
      <w:szCs w:val="26"/>
      <w:lang w:val="en-US" w:eastAsia="en-US" w:bidi="ar-SA"/>
    </w:rPr>
  </w:style>
  <w:style w:type="paragraph" w:customStyle="1" w:styleId="Style0">
    <w:name w:val="Style0"/>
    <w:basedOn w:val="Normal"/>
    <w:next w:val="Normal"/>
    <w:uiPriority w:val="99"/>
    <w:rsid w:val="007E4D31"/>
  </w:style>
  <w:style w:type="paragraph" w:customStyle="1" w:styleId="Style1">
    <w:name w:val="Style1"/>
    <w:basedOn w:val="Normal"/>
    <w:next w:val="Normal"/>
    <w:uiPriority w:val="99"/>
    <w:rsid w:val="007E4D31"/>
    <w:rPr>
      <w:rFonts w:ascii="Minion-Regular" w:hAnsi="Minion-Regular" w:cs="Minion-Regular"/>
      <w:sz w:val="32"/>
      <w:szCs w:val="32"/>
    </w:rPr>
  </w:style>
  <w:style w:type="paragraph" w:customStyle="1" w:styleId="Style2">
    <w:name w:val="Style2"/>
    <w:basedOn w:val="Normal"/>
    <w:next w:val="Normal"/>
    <w:uiPriority w:val="99"/>
    <w:rsid w:val="007E4D31"/>
    <w:rPr>
      <w:rFonts w:ascii="MTSY" w:hAnsi="MTSY" w:cs="MTSY"/>
    </w:rPr>
  </w:style>
  <w:style w:type="paragraph" w:customStyle="1" w:styleId="Style3">
    <w:name w:val="Style3"/>
    <w:basedOn w:val="Normal"/>
    <w:next w:val="Normal"/>
    <w:uiPriority w:val="99"/>
    <w:rsid w:val="007E4D31"/>
    <w:rPr>
      <w:rFonts w:ascii="Minion-Bold" w:hAnsi="Minion-Bold" w:cs="Minion-Bold"/>
    </w:rPr>
  </w:style>
  <w:style w:type="paragraph" w:customStyle="1" w:styleId="Style4">
    <w:name w:val="Style4"/>
    <w:basedOn w:val="Normal"/>
    <w:next w:val="Normal"/>
    <w:uiPriority w:val="99"/>
    <w:rsid w:val="007E4D31"/>
    <w:rPr>
      <w:rFonts w:ascii="Minion-Italic" w:hAnsi="Minion-Italic" w:cs="Minion-Italic"/>
    </w:rPr>
  </w:style>
  <w:style w:type="paragraph" w:customStyle="1" w:styleId="Style5">
    <w:name w:val="Style5"/>
    <w:basedOn w:val="Normal"/>
    <w:next w:val="Normal"/>
    <w:uiPriority w:val="99"/>
    <w:rsid w:val="007E4D31"/>
    <w:rPr>
      <w:rFonts w:ascii="Arial MT" w:hAnsi="Arial MT" w:cs="Arial MT"/>
    </w:rPr>
  </w:style>
  <w:style w:type="paragraph" w:customStyle="1" w:styleId="Style6">
    <w:name w:val="Style6"/>
    <w:basedOn w:val="Normal"/>
    <w:next w:val="Normal"/>
    <w:uiPriority w:val="99"/>
    <w:rsid w:val="007E4D31"/>
    <w:rPr>
      <w:rFonts w:ascii="Arial-Bold MT" w:hAnsi="Arial-Bold MT" w:cs="Arial-Bold MT"/>
    </w:rPr>
  </w:style>
  <w:style w:type="paragraph" w:customStyle="1" w:styleId="Style7">
    <w:name w:val="Style7"/>
    <w:basedOn w:val="Normal"/>
    <w:next w:val="Normal"/>
    <w:uiPriority w:val="99"/>
    <w:rsid w:val="007E4D31"/>
    <w:rPr>
      <w:rFonts w:ascii="Formata BQ-Regular" w:hAnsi="Formata BQ-Regular" w:cs="Formata BQ-Regular"/>
      <w:sz w:val="18"/>
      <w:szCs w:val="18"/>
    </w:rPr>
  </w:style>
  <w:style w:type="paragraph" w:customStyle="1" w:styleId="Style8">
    <w:name w:val="Style8"/>
    <w:basedOn w:val="Normal"/>
    <w:next w:val="Normal"/>
    <w:uiPriority w:val="99"/>
    <w:rsid w:val="007E4D31"/>
    <w:rPr>
      <w:rFonts w:ascii="Formata BQ-Italic" w:hAnsi="Formata BQ-Italic" w:cs="Formata BQ-Italic"/>
      <w:sz w:val="15"/>
      <w:szCs w:val="15"/>
    </w:rPr>
  </w:style>
  <w:style w:type="paragraph" w:customStyle="1" w:styleId="Style9">
    <w:name w:val="Style9"/>
    <w:basedOn w:val="Normal"/>
    <w:next w:val="Normal"/>
    <w:uiPriority w:val="99"/>
    <w:rsid w:val="007E4D31"/>
    <w:rPr>
      <w:rFonts w:ascii="RMTMI" w:hAnsi="RMTMI" w:cs="RMTMI"/>
      <w:sz w:val="12"/>
      <w:szCs w:val="12"/>
    </w:rPr>
  </w:style>
  <w:style w:type="paragraph" w:customStyle="1" w:styleId="Style10">
    <w:name w:val="Style10"/>
    <w:basedOn w:val="Normal"/>
    <w:next w:val="Normal"/>
    <w:uiPriority w:val="99"/>
    <w:rsid w:val="007E4D31"/>
    <w:rPr>
      <w:rFonts w:ascii="Times New Roman PS-Bold" w:hAnsi="Times New Roman PS-Bold" w:cs="Times New Roman PS-Bold"/>
      <w:sz w:val="16"/>
      <w:szCs w:val="16"/>
    </w:rPr>
  </w:style>
  <w:style w:type="paragraph" w:customStyle="1" w:styleId="Style11">
    <w:name w:val="Style11"/>
    <w:basedOn w:val="Normal"/>
    <w:next w:val="Normal"/>
    <w:uiPriority w:val="99"/>
    <w:rsid w:val="007E4D31"/>
    <w:rPr>
      <w:rFonts w:ascii="Times New Roman PS-Bold Italic" w:hAnsi="Times New Roman PS-Bold Italic" w:cs="Times New Roman PS-Bold Italic"/>
      <w:sz w:val="16"/>
      <w:szCs w:val="16"/>
    </w:rPr>
  </w:style>
  <w:style w:type="paragraph" w:customStyle="1" w:styleId="Style12">
    <w:name w:val="Style12"/>
    <w:basedOn w:val="Normal"/>
    <w:next w:val="Normal"/>
    <w:uiPriority w:val="99"/>
    <w:rsid w:val="007E4D31"/>
    <w:rPr>
      <w:rFonts w:ascii="Symbol" w:hAnsi="Symbol" w:cs="Symbol"/>
      <w:sz w:val="15"/>
      <w:szCs w:val="15"/>
    </w:rPr>
  </w:style>
  <w:style w:type="paragraph" w:customStyle="1" w:styleId="Style13">
    <w:name w:val="Style13"/>
    <w:basedOn w:val="Normal"/>
    <w:next w:val="Normal"/>
    <w:uiPriority w:val="99"/>
    <w:rsid w:val="007E4D31"/>
    <w:rPr>
      <w:rFonts w:ascii="Formata BQ-Bold" w:hAnsi="Formata BQ-Bold" w:cs="Formata BQ-Bold"/>
      <w:sz w:val="13"/>
      <w:szCs w:val="13"/>
    </w:rPr>
  </w:style>
  <w:style w:type="paragraph" w:customStyle="1" w:styleId="Style14">
    <w:name w:val="Style14"/>
    <w:basedOn w:val="Normal"/>
    <w:next w:val="Normal"/>
    <w:uiPriority w:val="99"/>
    <w:rsid w:val="007E4D31"/>
    <w:rPr>
      <w:rFonts w:ascii="Times New Roman PS" w:hAnsi="Times New Roman PS" w:cs="Times New Roman PS"/>
      <w:sz w:val="15"/>
      <w:szCs w:val="15"/>
    </w:rPr>
  </w:style>
  <w:style w:type="paragraph" w:customStyle="1" w:styleId="Style15">
    <w:name w:val="Style15"/>
    <w:basedOn w:val="Normal"/>
    <w:next w:val="Normal"/>
    <w:uiPriority w:val="99"/>
    <w:rsid w:val="007E4D31"/>
    <w:rPr>
      <w:rFonts w:ascii="Helvetica-Bold" w:hAnsi="Helvetica-Bold" w:cs="Helvetica-Bold"/>
      <w:sz w:val="16"/>
      <w:szCs w:val="16"/>
    </w:rPr>
  </w:style>
  <w:style w:type="paragraph" w:customStyle="1" w:styleId="Style16">
    <w:name w:val="Style16"/>
    <w:basedOn w:val="Normal"/>
    <w:next w:val="Normal"/>
    <w:uiPriority w:val="99"/>
    <w:rsid w:val="007E4D31"/>
    <w:rPr>
      <w:rFonts w:ascii="Symbol Proportional BT-Regular" w:hAnsi="Symbol Proportional BT-Regular" w:cs="Symbol Proportional BT-Regular"/>
      <w:sz w:val="17"/>
      <w:szCs w:val="17"/>
    </w:rPr>
  </w:style>
  <w:style w:type="paragraph" w:customStyle="1" w:styleId="Style17">
    <w:name w:val="Style17"/>
    <w:basedOn w:val="Normal"/>
    <w:next w:val="Normal"/>
    <w:uiPriority w:val="99"/>
    <w:rsid w:val="007E4D31"/>
    <w:rPr>
      <w:rFonts w:ascii="Helvetica-Bold Oblique" w:hAnsi="Helvetica-Bold Oblique" w:cs="Helvetica-Bold Oblique"/>
      <w:sz w:val="17"/>
      <w:szCs w:val="17"/>
    </w:rPr>
  </w:style>
  <w:style w:type="paragraph" w:customStyle="1" w:styleId="Style18">
    <w:name w:val="Style18"/>
    <w:basedOn w:val="Normal"/>
    <w:next w:val="Normal"/>
    <w:uiPriority w:val="99"/>
    <w:rsid w:val="007E4D31"/>
    <w:rPr>
      <w:rFonts w:ascii="Verdana" w:hAnsi="Verdana" w:cs="Verdana"/>
      <w:sz w:val="17"/>
      <w:szCs w:val="17"/>
    </w:rPr>
  </w:style>
  <w:style w:type="paragraph" w:customStyle="1" w:styleId="Style19">
    <w:name w:val="Style19"/>
    <w:basedOn w:val="Normal"/>
    <w:next w:val="Normal"/>
    <w:uiPriority w:val="99"/>
    <w:rsid w:val="007E4D31"/>
    <w:rPr>
      <w:rFonts w:ascii="Helvetica" w:hAnsi="Helvetica" w:cs="Helvetica"/>
      <w:sz w:val="12"/>
      <w:szCs w:val="12"/>
    </w:rPr>
  </w:style>
  <w:style w:type="paragraph" w:customStyle="1" w:styleId="Style20">
    <w:name w:val="Style20"/>
    <w:basedOn w:val="Normal"/>
    <w:next w:val="Normal"/>
    <w:uiPriority w:val="99"/>
    <w:rsid w:val="007E4D31"/>
    <w:rPr>
      <w:rFonts w:ascii="EURM10" w:hAnsi="EURM10" w:cs="EURM10"/>
      <w:sz w:val="17"/>
      <w:szCs w:val="17"/>
    </w:rPr>
  </w:style>
  <w:style w:type="paragraph" w:customStyle="1" w:styleId="Style21">
    <w:name w:val="Style21"/>
    <w:basedOn w:val="Normal"/>
    <w:next w:val="Normal"/>
    <w:uiPriority w:val="99"/>
    <w:rsid w:val="007E4D31"/>
    <w:rPr>
      <w:sz w:val="18"/>
      <w:szCs w:val="18"/>
    </w:rPr>
  </w:style>
  <w:style w:type="paragraph" w:customStyle="1" w:styleId="Style22">
    <w:name w:val="Style22"/>
    <w:basedOn w:val="Normal"/>
    <w:next w:val="Normal"/>
    <w:uiPriority w:val="99"/>
    <w:rsid w:val="007E4D31"/>
    <w:rPr>
      <w:sz w:val="18"/>
      <w:szCs w:val="18"/>
    </w:rPr>
  </w:style>
  <w:style w:type="paragraph" w:customStyle="1" w:styleId="Style23">
    <w:name w:val="Style23"/>
    <w:basedOn w:val="Normal"/>
    <w:next w:val="Normal"/>
    <w:uiPriority w:val="99"/>
    <w:rsid w:val="007E4D31"/>
    <w:rPr>
      <w:sz w:val="18"/>
      <w:szCs w:val="18"/>
    </w:rPr>
  </w:style>
  <w:style w:type="paragraph" w:customStyle="1" w:styleId="Style24">
    <w:name w:val="Style24"/>
    <w:basedOn w:val="Normal"/>
    <w:next w:val="Normal"/>
    <w:uiPriority w:val="99"/>
    <w:rsid w:val="007E4D31"/>
    <w:rPr>
      <w:sz w:val="12"/>
      <w:szCs w:val="12"/>
    </w:rPr>
  </w:style>
  <w:style w:type="paragraph" w:customStyle="1" w:styleId="Style25">
    <w:name w:val="Style25"/>
    <w:basedOn w:val="Normal"/>
    <w:next w:val="Normal"/>
    <w:uiPriority w:val="99"/>
    <w:rsid w:val="007E4D31"/>
    <w:rPr>
      <w:sz w:val="18"/>
      <w:szCs w:val="18"/>
    </w:rPr>
  </w:style>
  <w:style w:type="paragraph" w:customStyle="1" w:styleId="Style26">
    <w:name w:val="Style26"/>
    <w:basedOn w:val="Normal"/>
    <w:next w:val="Normal"/>
    <w:uiPriority w:val="99"/>
    <w:rsid w:val="007E4D31"/>
    <w:rPr>
      <w:sz w:val="16"/>
      <w:szCs w:val="16"/>
    </w:rPr>
  </w:style>
  <w:style w:type="paragraph" w:customStyle="1" w:styleId="Style27">
    <w:name w:val="Style27"/>
    <w:basedOn w:val="Normal"/>
    <w:next w:val="Normal"/>
    <w:uiPriority w:val="99"/>
    <w:rsid w:val="007E4D31"/>
    <w:rPr>
      <w:sz w:val="18"/>
      <w:szCs w:val="18"/>
    </w:rPr>
  </w:style>
  <w:style w:type="paragraph" w:customStyle="1" w:styleId="Style28">
    <w:name w:val="Style28"/>
    <w:basedOn w:val="Normal"/>
    <w:next w:val="Normal"/>
    <w:uiPriority w:val="99"/>
    <w:rsid w:val="007E4D31"/>
  </w:style>
  <w:style w:type="paragraph" w:customStyle="1" w:styleId="Style29">
    <w:name w:val="Style29"/>
    <w:basedOn w:val="Normal"/>
    <w:next w:val="Normal"/>
    <w:uiPriority w:val="99"/>
    <w:rsid w:val="007E4D31"/>
    <w:rPr>
      <w:sz w:val="13"/>
      <w:szCs w:val="13"/>
    </w:rPr>
  </w:style>
  <w:style w:type="paragraph" w:customStyle="1" w:styleId="Style30">
    <w:name w:val="Style30"/>
    <w:basedOn w:val="Normal"/>
    <w:next w:val="Normal"/>
    <w:uiPriority w:val="99"/>
    <w:rsid w:val="007E4D31"/>
    <w:rPr>
      <w:sz w:val="16"/>
      <w:szCs w:val="16"/>
    </w:rPr>
  </w:style>
  <w:style w:type="paragraph" w:customStyle="1" w:styleId="Style31">
    <w:name w:val="Style31"/>
    <w:basedOn w:val="Normal"/>
    <w:next w:val="Normal"/>
    <w:uiPriority w:val="99"/>
    <w:rsid w:val="007E4D31"/>
    <w:rPr>
      <w:sz w:val="16"/>
      <w:szCs w:val="16"/>
    </w:rPr>
  </w:style>
  <w:style w:type="paragraph" w:customStyle="1" w:styleId="Style32">
    <w:name w:val="Style32"/>
    <w:basedOn w:val="Normal"/>
    <w:next w:val="Normal"/>
    <w:uiPriority w:val="99"/>
    <w:rsid w:val="007E4D31"/>
    <w:rPr>
      <w:sz w:val="16"/>
      <w:szCs w:val="16"/>
    </w:rPr>
  </w:style>
  <w:style w:type="paragraph" w:customStyle="1" w:styleId="Style33">
    <w:name w:val="Style33"/>
    <w:basedOn w:val="Normal"/>
    <w:next w:val="Normal"/>
    <w:uiPriority w:val="99"/>
    <w:rsid w:val="007E4D31"/>
    <w:rPr>
      <w:sz w:val="18"/>
      <w:szCs w:val="18"/>
    </w:rPr>
  </w:style>
  <w:style w:type="paragraph" w:customStyle="1" w:styleId="Style34">
    <w:name w:val="Style34"/>
    <w:basedOn w:val="Normal"/>
    <w:next w:val="Normal"/>
    <w:uiPriority w:val="99"/>
    <w:rsid w:val="007E4D31"/>
    <w:rPr>
      <w:sz w:val="18"/>
      <w:szCs w:val="18"/>
    </w:rPr>
  </w:style>
  <w:style w:type="paragraph" w:customStyle="1" w:styleId="Style35">
    <w:name w:val="Style35"/>
    <w:basedOn w:val="Normal"/>
    <w:next w:val="Normal"/>
    <w:uiPriority w:val="99"/>
    <w:rsid w:val="007E4D31"/>
    <w:rPr>
      <w:sz w:val="17"/>
      <w:szCs w:val="17"/>
    </w:rPr>
  </w:style>
  <w:style w:type="paragraph" w:customStyle="1" w:styleId="Style36">
    <w:name w:val="Style36"/>
    <w:basedOn w:val="Normal"/>
    <w:next w:val="Normal"/>
    <w:uiPriority w:val="99"/>
    <w:rsid w:val="007E4D31"/>
    <w:rPr>
      <w:sz w:val="15"/>
      <w:szCs w:val="15"/>
    </w:rPr>
  </w:style>
  <w:style w:type="paragraph" w:customStyle="1" w:styleId="Style37">
    <w:name w:val="Style37"/>
    <w:basedOn w:val="Normal"/>
    <w:next w:val="Normal"/>
    <w:uiPriority w:val="99"/>
    <w:rsid w:val="007E4D31"/>
    <w:rPr>
      <w:sz w:val="15"/>
      <w:szCs w:val="15"/>
    </w:rPr>
  </w:style>
  <w:style w:type="paragraph" w:customStyle="1" w:styleId="Style38">
    <w:name w:val="Style38"/>
    <w:basedOn w:val="Normal"/>
    <w:next w:val="Normal"/>
    <w:uiPriority w:val="99"/>
    <w:rsid w:val="007E4D31"/>
    <w:rPr>
      <w:sz w:val="15"/>
      <w:szCs w:val="15"/>
    </w:rPr>
  </w:style>
  <w:style w:type="paragraph" w:customStyle="1" w:styleId="Style39">
    <w:name w:val="Style39"/>
    <w:basedOn w:val="Normal"/>
    <w:next w:val="Normal"/>
    <w:uiPriority w:val="99"/>
    <w:rsid w:val="007E4D31"/>
    <w:rPr>
      <w:sz w:val="15"/>
      <w:szCs w:val="15"/>
    </w:rPr>
  </w:style>
  <w:style w:type="paragraph" w:customStyle="1" w:styleId="Style40">
    <w:name w:val="Style40"/>
    <w:basedOn w:val="Normal"/>
    <w:next w:val="Normal"/>
    <w:uiPriority w:val="99"/>
    <w:rsid w:val="007E4D31"/>
    <w:rPr>
      <w:sz w:val="20"/>
      <w:szCs w:val="20"/>
    </w:rPr>
  </w:style>
  <w:style w:type="paragraph" w:customStyle="1" w:styleId="Style41">
    <w:name w:val="Style41"/>
    <w:basedOn w:val="Normal"/>
    <w:next w:val="Normal"/>
    <w:uiPriority w:val="99"/>
    <w:rsid w:val="007E4D31"/>
    <w:rPr>
      <w:sz w:val="20"/>
      <w:szCs w:val="20"/>
    </w:rPr>
  </w:style>
  <w:style w:type="paragraph" w:customStyle="1" w:styleId="Style42">
    <w:name w:val="Style42"/>
    <w:basedOn w:val="Normal"/>
    <w:next w:val="Normal"/>
    <w:uiPriority w:val="99"/>
    <w:rsid w:val="007E4D31"/>
    <w:rPr>
      <w:sz w:val="14"/>
      <w:szCs w:val="14"/>
    </w:rPr>
  </w:style>
  <w:style w:type="paragraph" w:customStyle="1" w:styleId="Style43">
    <w:name w:val="Style43"/>
    <w:basedOn w:val="Normal"/>
    <w:next w:val="Normal"/>
    <w:uiPriority w:val="99"/>
    <w:rsid w:val="007E4D31"/>
    <w:rPr>
      <w:sz w:val="13"/>
      <w:szCs w:val="13"/>
    </w:rPr>
  </w:style>
  <w:style w:type="paragraph" w:customStyle="1" w:styleId="Style44">
    <w:name w:val="Style44"/>
    <w:basedOn w:val="Normal"/>
    <w:next w:val="Normal"/>
    <w:uiPriority w:val="99"/>
    <w:rsid w:val="007E4D31"/>
    <w:rPr>
      <w:sz w:val="13"/>
      <w:szCs w:val="13"/>
    </w:rPr>
  </w:style>
  <w:style w:type="paragraph" w:customStyle="1" w:styleId="Style45">
    <w:name w:val="Style45"/>
    <w:basedOn w:val="Normal"/>
    <w:next w:val="Normal"/>
    <w:uiPriority w:val="99"/>
    <w:rsid w:val="007E4D31"/>
    <w:rPr>
      <w:sz w:val="13"/>
      <w:szCs w:val="13"/>
    </w:rPr>
  </w:style>
  <w:style w:type="paragraph" w:customStyle="1" w:styleId="Style46">
    <w:name w:val="Style46"/>
    <w:basedOn w:val="Normal"/>
    <w:next w:val="Normal"/>
    <w:uiPriority w:val="99"/>
    <w:rsid w:val="007E4D31"/>
    <w:rPr>
      <w:sz w:val="13"/>
      <w:szCs w:val="13"/>
    </w:rPr>
  </w:style>
  <w:style w:type="paragraph" w:customStyle="1" w:styleId="Style47">
    <w:name w:val="Style47"/>
    <w:basedOn w:val="Normal"/>
    <w:next w:val="Normal"/>
    <w:uiPriority w:val="99"/>
    <w:rsid w:val="007E4D31"/>
    <w:rPr>
      <w:sz w:val="15"/>
      <w:szCs w:val="15"/>
    </w:rPr>
  </w:style>
  <w:style w:type="paragraph" w:customStyle="1" w:styleId="Style48">
    <w:name w:val="Style48"/>
    <w:basedOn w:val="Normal"/>
    <w:next w:val="Normal"/>
    <w:uiPriority w:val="99"/>
    <w:rsid w:val="007E4D31"/>
    <w:rPr>
      <w:sz w:val="15"/>
      <w:szCs w:val="15"/>
    </w:rPr>
  </w:style>
  <w:style w:type="paragraph" w:customStyle="1" w:styleId="Style49">
    <w:name w:val="Style49"/>
    <w:basedOn w:val="Normal"/>
    <w:next w:val="Normal"/>
    <w:uiPriority w:val="99"/>
    <w:rsid w:val="007E4D31"/>
    <w:rPr>
      <w:sz w:val="15"/>
      <w:szCs w:val="15"/>
    </w:rPr>
  </w:style>
  <w:style w:type="paragraph" w:customStyle="1" w:styleId="Style50">
    <w:name w:val="Style50"/>
    <w:basedOn w:val="Normal"/>
    <w:next w:val="Normal"/>
    <w:uiPriority w:val="99"/>
    <w:rsid w:val="007E4D31"/>
    <w:rPr>
      <w:sz w:val="17"/>
      <w:szCs w:val="17"/>
    </w:rPr>
  </w:style>
  <w:style w:type="paragraph" w:customStyle="1" w:styleId="Style51">
    <w:name w:val="Style51"/>
    <w:basedOn w:val="Normal"/>
    <w:next w:val="Normal"/>
    <w:uiPriority w:val="99"/>
    <w:rsid w:val="007E4D31"/>
    <w:rPr>
      <w:sz w:val="17"/>
      <w:szCs w:val="17"/>
    </w:rPr>
  </w:style>
  <w:style w:type="paragraph" w:customStyle="1" w:styleId="Style52">
    <w:name w:val="Style52"/>
    <w:basedOn w:val="Normal"/>
    <w:next w:val="Normal"/>
    <w:uiPriority w:val="99"/>
    <w:rsid w:val="007E4D31"/>
    <w:rPr>
      <w:sz w:val="16"/>
      <w:szCs w:val="16"/>
    </w:rPr>
  </w:style>
  <w:style w:type="paragraph" w:customStyle="1" w:styleId="Style53">
    <w:name w:val="Style53"/>
    <w:basedOn w:val="Normal"/>
    <w:next w:val="Normal"/>
    <w:uiPriority w:val="99"/>
    <w:rsid w:val="007E4D31"/>
    <w:rPr>
      <w:sz w:val="16"/>
      <w:szCs w:val="16"/>
    </w:rPr>
  </w:style>
  <w:style w:type="paragraph" w:customStyle="1" w:styleId="Style54">
    <w:name w:val="Style54"/>
    <w:basedOn w:val="Normal"/>
    <w:next w:val="Normal"/>
    <w:uiPriority w:val="99"/>
    <w:rsid w:val="007E4D31"/>
    <w:rPr>
      <w:sz w:val="16"/>
      <w:szCs w:val="16"/>
    </w:rPr>
  </w:style>
  <w:style w:type="paragraph" w:customStyle="1" w:styleId="Style55">
    <w:name w:val="Style55"/>
    <w:basedOn w:val="Normal"/>
    <w:next w:val="Normal"/>
    <w:uiPriority w:val="99"/>
    <w:rsid w:val="007E4D31"/>
    <w:rPr>
      <w:sz w:val="20"/>
      <w:szCs w:val="20"/>
    </w:rPr>
  </w:style>
  <w:style w:type="paragraph" w:customStyle="1" w:styleId="Style56">
    <w:name w:val="Style56"/>
    <w:basedOn w:val="Normal"/>
    <w:next w:val="Normal"/>
    <w:uiPriority w:val="99"/>
    <w:rsid w:val="007E4D31"/>
    <w:rPr>
      <w:sz w:val="20"/>
      <w:szCs w:val="20"/>
    </w:rPr>
  </w:style>
  <w:style w:type="paragraph" w:customStyle="1" w:styleId="Style57">
    <w:name w:val="Style57"/>
    <w:basedOn w:val="Normal"/>
    <w:next w:val="Normal"/>
    <w:uiPriority w:val="99"/>
    <w:rsid w:val="007E4D31"/>
    <w:rPr>
      <w:sz w:val="18"/>
      <w:szCs w:val="18"/>
    </w:rPr>
  </w:style>
  <w:style w:type="paragraph" w:customStyle="1" w:styleId="Style58">
    <w:name w:val="Style58"/>
    <w:basedOn w:val="Normal"/>
    <w:next w:val="Normal"/>
    <w:uiPriority w:val="99"/>
    <w:rsid w:val="007E4D31"/>
    <w:rPr>
      <w:sz w:val="12"/>
      <w:szCs w:val="12"/>
    </w:rPr>
  </w:style>
  <w:style w:type="paragraph" w:customStyle="1" w:styleId="Style59">
    <w:name w:val="Style59"/>
    <w:basedOn w:val="Normal"/>
    <w:next w:val="Normal"/>
    <w:uiPriority w:val="99"/>
    <w:rsid w:val="007E4D31"/>
    <w:rPr>
      <w:sz w:val="18"/>
      <w:szCs w:val="18"/>
    </w:rPr>
  </w:style>
  <w:style w:type="paragraph" w:customStyle="1" w:styleId="Style60">
    <w:name w:val="Style60"/>
    <w:basedOn w:val="Normal"/>
    <w:next w:val="Normal"/>
    <w:uiPriority w:val="99"/>
    <w:rsid w:val="007E4D31"/>
    <w:rPr>
      <w:sz w:val="16"/>
      <w:szCs w:val="16"/>
    </w:rPr>
  </w:style>
  <w:style w:type="paragraph" w:customStyle="1" w:styleId="Style61">
    <w:name w:val="Style61"/>
    <w:basedOn w:val="Normal"/>
    <w:next w:val="Normal"/>
    <w:uiPriority w:val="99"/>
    <w:rsid w:val="007E4D31"/>
    <w:rPr>
      <w:sz w:val="11"/>
      <w:szCs w:val="11"/>
    </w:rPr>
  </w:style>
  <w:style w:type="paragraph" w:customStyle="1" w:styleId="Style62">
    <w:name w:val="Style62"/>
    <w:basedOn w:val="Normal"/>
    <w:next w:val="Normal"/>
    <w:uiPriority w:val="99"/>
    <w:rsid w:val="007E4D31"/>
    <w:rPr>
      <w:sz w:val="15"/>
      <w:szCs w:val="15"/>
    </w:rPr>
  </w:style>
  <w:style w:type="paragraph" w:customStyle="1" w:styleId="Style63">
    <w:name w:val="Style63"/>
    <w:basedOn w:val="Normal"/>
    <w:next w:val="Normal"/>
    <w:uiPriority w:val="99"/>
    <w:rsid w:val="007E4D31"/>
    <w:rPr>
      <w:sz w:val="22"/>
      <w:szCs w:val="22"/>
    </w:rPr>
  </w:style>
  <w:style w:type="paragraph" w:customStyle="1" w:styleId="Style64">
    <w:name w:val="Style64"/>
    <w:basedOn w:val="Normal"/>
    <w:next w:val="Normal"/>
    <w:uiPriority w:val="99"/>
    <w:rsid w:val="007E4D31"/>
    <w:rPr>
      <w:sz w:val="17"/>
      <w:szCs w:val="17"/>
    </w:rPr>
  </w:style>
  <w:style w:type="character" w:customStyle="1" w:styleId="Heading4Char">
    <w:name w:val="Heading 4 Char"/>
    <w:link w:val="Heading4"/>
    <w:rsid w:val="00682D7C"/>
    <w:rPr>
      <w:b/>
      <w:bCs/>
      <w:sz w:val="31"/>
      <w:szCs w:val="28"/>
      <w:lang w:val="en-US" w:eastAsia="en-US" w:bidi="ar-SA"/>
    </w:rPr>
  </w:style>
  <w:style w:type="character" w:customStyle="1" w:styleId="Heading5Char">
    <w:name w:val="Heading 5 Char"/>
    <w:link w:val="Heading5"/>
    <w:rsid w:val="00682D7C"/>
    <w:rPr>
      <w:b/>
      <w:bCs/>
      <w:iCs/>
      <w:sz w:val="29"/>
      <w:szCs w:val="26"/>
      <w:lang w:val="en-US" w:eastAsia="en-US" w:bidi="ar-SA"/>
    </w:rPr>
  </w:style>
  <w:style w:type="character" w:customStyle="1" w:styleId="Heading6Char">
    <w:name w:val="Heading 6 Char"/>
    <w:link w:val="Heading6"/>
    <w:rsid w:val="00682D7C"/>
    <w:rPr>
      <w:b/>
      <w:bCs/>
      <w:sz w:val="26"/>
      <w:szCs w:val="22"/>
      <w:lang w:val="en-US" w:eastAsia="en-US" w:bidi="ar-SA"/>
    </w:rPr>
  </w:style>
  <w:style w:type="paragraph" w:styleId="NormalWeb">
    <w:name w:val="Normal (Web)"/>
    <w:basedOn w:val="Normal"/>
    <w:link w:val="NormalWebChar"/>
    <w:rsid w:val="000673B1"/>
    <w:pPr>
      <w:spacing w:before="100" w:beforeAutospacing="1" w:after="100" w:afterAutospacing="1"/>
    </w:pPr>
  </w:style>
  <w:style w:type="paragraph" w:customStyle="1" w:styleId="Affiliation">
    <w:name w:val="Affiliation"/>
    <w:basedOn w:val="NormalWeb"/>
    <w:rsid w:val="000673B1"/>
  </w:style>
  <w:style w:type="paragraph" w:customStyle="1" w:styleId="Author">
    <w:name w:val="Author"/>
    <w:basedOn w:val="NormalWeb"/>
    <w:rsid w:val="000673B1"/>
    <w:rPr>
      <w:sz w:val="26"/>
    </w:rPr>
  </w:style>
  <w:style w:type="paragraph" w:customStyle="1" w:styleId="Editor">
    <w:name w:val="Editor"/>
    <w:basedOn w:val="NormalWeb"/>
    <w:rsid w:val="000673B1"/>
    <w:rPr>
      <w:sz w:val="26"/>
    </w:rPr>
  </w:style>
  <w:style w:type="paragraph" w:customStyle="1" w:styleId="Edition">
    <w:name w:val="Edition"/>
    <w:basedOn w:val="NormalWeb"/>
    <w:rsid w:val="000673B1"/>
  </w:style>
  <w:style w:type="paragraph" w:customStyle="1" w:styleId="Dedication">
    <w:name w:val="Dedication"/>
    <w:basedOn w:val="NormalWeb"/>
    <w:rsid w:val="000673B1"/>
  </w:style>
  <w:style w:type="paragraph" w:customStyle="1" w:styleId="Half-title">
    <w:name w:val="Half-title"/>
    <w:basedOn w:val="NormalWeb"/>
    <w:rsid w:val="000673B1"/>
  </w:style>
  <w:style w:type="paragraph" w:customStyle="1" w:styleId="Copyright">
    <w:name w:val="Copyright"/>
    <w:basedOn w:val="NormalWeb"/>
    <w:rsid w:val="000673B1"/>
  </w:style>
  <w:style w:type="paragraph" w:customStyle="1" w:styleId="LOC">
    <w:name w:val="LOC"/>
    <w:basedOn w:val="NormalWeb"/>
    <w:rsid w:val="000673B1"/>
  </w:style>
  <w:style w:type="paragraph" w:customStyle="1" w:styleId="Publisher">
    <w:name w:val="Publisher"/>
    <w:basedOn w:val="NormalWeb"/>
    <w:rsid w:val="000673B1"/>
  </w:style>
  <w:style w:type="paragraph" w:styleId="Subtitle">
    <w:name w:val="Subtitle"/>
    <w:basedOn w:val="NormalWeb"/>
    <w:link w:val="SubtitleChar"/>
    <w:qFormat/>
    <w:rsid w:val="000673B1"/>
    <w:pPr>
      <w:outlineLvl w:val="1"/>
    </w:pPr>
    <w:rPr>
      <w:rFonts w:cs="Arial"/>
    </w:rPr>
  </w:style>
  <w:style w:type="character" w:customStyle="1" w:styleId="SubtitleChar">
    <w:name w:val="Subtitle Char"/>
    <w:link w:val="Subtitle"/>
    <w:rsid w:val="00682D7C"/>
    <w:rPr>
      <w:rFonts w:cs="Arial"/>
      <w:sz w:val="24"/>
      <w:szCs w:val="24"/>
      <w:lang w:val="en-US" w:eastAsia="en-US" w:bidi="ar-SA"/>
    </w:rPr>
  </w:style>
  <w:style w:type="paragraph" w:customStyle="1" w:styleId="TOCpart">
    <w:name w:val="TOCpart"/>
    <w:basedOn w:val="NormalWeb"/>
    <w:rsid w:val="000673B1"/>
  </w:style>
  <w:style w:type="paragraph" w:customStyle="1" w:styleId="TOCChapter">
    <w:name w:val="TOCChapter"/>
    <w:basedOn w:val="NormalWeb"/>
    <w:rsid w:val="000673B1"/>
  </w:style>
  <w:style w:type="paragraph" w:customStyle="1" w:styleId="TOCpagenumber">
    <w:name w:val="TOCpagenumber"/>
    <w:basedOn w:val="NormalWeb"/>
    <w:rsid w:val="000673B1"/>
  </w:style>
  <w:style w:type="paragraph" w:customStyle="1" w:styleId="TOCsubchapter">
    <w:name w:val="TOCsubchapter"/>
    <w:basedOn w:val="NormalWeb"/>
    <w:rsid w:val="000673B1"/>
  </w:style>
  <w:style w:type="paragraph" w:customStyle="1" w:styleId="TOCsubsubchapter">
    <w:name w:val="TOCsubsubchapter"/>
    <w:basedOn w:val="NormalWeb"/>
    <w:rsid w:val="000673B1"/>
  </w:style>
  <w:style w:type="paragraph" w:customStyle="1" w:styleId="TOCsubsubsubchapter">
    <w:name w:val="TOCsubsubsubchapter"/>
    <w:basedOn w:val="NormalWeb"/>
    <w:rsid w:val="000673B1"/>
  </w:style>
  <w:style w:type="paragraph" w:styleId="Caption">
    <w:name w:val="caption"/>
    <w:basedOn w:val="NormalWeb"/>
    <w:qFormat/>
    <w:rsid w:val="000673B1"/>
    <w:rPr>
      <w:bCs/>
      <w:szCs w:val="20"/>
    </w:rPr>
  </w:style>
  <w:style w:type="paragraph" w:customStyle="1" w:styleId="Blockquote">
    <w:name w:val="Blockquote"/>
    <w:basedOn w:val="NormalWeb"/>
    <w:rsid w:val="000673B1"/>
    <w:pPr>
      <w:ind w:left="432" w:right="432"/>
    </w:pPr>
  </w:style>
  <w:style w:type="paragraph" w:customStyle="1" w:styleId="Extract">
    <w:name w:val="Extract"/>
    <w:basedOn w:val="NormalWeb"/>
    <w:rsid w:val="000673B1"/>
    <w:pPr>
      <w:ind w:left="432" w:right="432"/>
    </w:pPr>
  </w:style>
  <w:style w:type="paragraph" w:customStyle="1" w:styleId="Indentblock">
    <w:name w:val="Indentblock"/>
    <w:basedOn w:val="NormalWeb"/>
    <w:rsid w:val="000673B1"/>
    <w:pPr>
      <w:ind w:left="432"/>
    </w:pPr>
  </w:style>
  <w:style w:type="paragraph" w:customStyle="1" w:styleId="Indenthanginga">
    <w:name w:val="Indenthanginga"/>
    <w:basedOn w:val="NormalWeb"/>
    <w:rsid w:val="000673B1"/>
    <w:pPr>
      <w:ind w:left="432" w:hanging="432"/>
    </w:pPr>
  </w:style>
  <w:style w:type="paragraph" w:customStyle="1" w:styleId="Indenthanging1">
    <w:name w:val="Indenthanging1"/>
    <w:basedOn w:val="NormalWeb"/>
    <w:rsid w:val="000673B1"/>
    <w:pPr>
      <w:ind w:left="190" w:hanging="190"/>
    </w:pPr>
  </w:style>
  <w:style w:type="paragraph" w:customStyle="1" w:styleId="Indenthangingb">
    <w:name w:val="Indenthangingb"/>
    <w:basedOn w:val="NormalWeb"/>
    <w:rsid w:val="000673B1"/>
    <w:pPr>
      <w:ind w:left="432" w:hanging="432"/>
    </w:pPr>
  </w:style>
  <w:style w:type="paragraph" w:customStyle="1" w:styleId="Table">
    <w:name w:val="Table"/>
    <w:basedOn w:val="NormalWeb"/>
    <w:rsid w:val="000673B1"/>
    <w:pPr>
      <w:spacing w:before="48" w:beforeAutospacing="0" w:after="48" w:afterAutospacing="0"/>
      <w:ind w:left="144"/>
    </w:pPr>
  </w:style>
  <w:style w:type="paragraph" w:customStyle="1" w:styleId="NlTable">
    <w:name w:val="NlTable"/>
    <w:basedOn w:val="Table"/>
    <w:rsid w:val="000673B1"/>
  </w:style>
  <w:style w:type="paragraph" w:customStyle="1" w:styleId="Note">
    <w:name w:val="Note"/>
    <w:basedOn w:val="Table"/>
    <w:rsid w:val="000673B1"/>
  </w:style>
  <w:style w:type="paragraph" w:customStyle="1" w:styleId="Sidebar">
    <w:name w:val="Sidebar"/>
    <w:basedOn w:val="Table"/>
    <w:rsid w:val="000673B1"/>
  </w:style>
  <w:style w:type="paragraph" w:customStyle="1" w:styleId="Indexmain">
    <w:name w:val="Indexmain"/>
    <w:basedOn w:val="NormalWeb"/>
    <w:rsid w:val="000673B1"/>
    <w:pPr>
      <w:spacing w:before="24" w:beforeAutospacing="0" w:after="24" w:afterAutospacing="0"/>
      <w:ind w:left="360" w:hanging="360"/>
    </w:pPr>
  </w:style>
  <w:style w:type="paragraph" w:customStyle="1" w:styleId="Indexsub">
    <w:name w:val="Indexsub"/>
    <w:basedOn w:val="NormalWeb"/>
    <w:rsid w:val="000673B1"/>
    <w:pPr>
      <w:spacing w:before="24" w:beforeAutospacing="0" w:after="24" w:afterAutospacing="0"/>
      <w:ind w:left="619" w:hanging="360"/>
    </w:pPr>
  </w:style>
  <w:style w:type="paragraph" w:customStyle="1" w:styleId="Indexsubsub">
    <w:name w:val="Indexsubsub"/>
    <w:basedOn w:val="NormalWeb"/>
    <w:rsid w:val="000673B1"/>
    <w:pPr>
      <w:spacing w:before="24" w:beforeAutospacing="0" w:after="24" w:afterAutospacing="0"/>
      <w:ind w:left="907" w:hanging="360"/>
    </w:pPr>
  </w:style>
  <w:style w:type="paragraph" w:customStyle="1" w:styleId="Indexsubsubsub">
    <w:name w:val="Indexsubsubsub"/>
    <w:basedOn w:val="NormalWeb"/>
    <w:rsid w:val="000673B1"/>
    <w:pPr>
      <w:spacing w:before="24" w:beforeAutospacing="0" w:after="24" w:afterAutospacing="0"/>
      <w:ind w:left="1080" w:hanging="360"/>
    </w:pPr>
  </w:style>
  <w:style w:type="character" w:customStyle="1" w:styleId="eBol">
    <w:name w:val="eBol"/>
    <w:rsid w:val="000673B1"/>
    <w:rPr>
      <w:rFonts w:ascii="Times New Roman" w:hAnsi="Times New Roman"/>
      <w:b/>
    </w:rPr>
  </w:style>
  <w:style w:type="character" w:customStyle="1" w:styleId="eIta">
    <w:name w:val="eIta"/>
    <w:rsid w:val="000673B1"/>
    <w:rPr>
      <w:rFonts w:ascii="Times New Roman" w:hAnsi="Times New Roman"/>
      <w:i/>
    </w:rPr>
  </w:style>
  <w:style w:type="character" w:customStyle="1" w:styleId="eBolIta">
    <w:name w:val="eBolIta"/>
    <w:rsid w:val="000673B1"/>
    <w:rPr>
      <w:rFonts w:ascii="Times New Roman" w:hAnsi="Times New Roman"/>
      <w:b/>
      <w:i/>
    </w:rPr>
  </w:style>
  <w:style w:type="paragraph" w:customStyle="1" w:styleId="TOC-Chapter">
    <w:name w:val="TOC-Chapter"/>
    <w:basedOn w:val="NormalWeb"/>
    <w:rsid w:val="000673B1"/>
    <w:pPr>
      <w:spacing w:before="48" w:beforeAutospacing="0" w:after="48" w:afterAutospacing="0"/>
    </w:pPr>
  </w:style>
  <w:style w:type="paragraph" w:customStyle="1" w:styleId="TOC-pagenumber">
    <w:name w:val="TOC-pagenumber"/>
    <w:basedOn w:val="NormalWeb"/>
    <w:rsid w:val="000673B1"/>
    <w:pPr>
      <w:spacing w:before="48" w:beforeAutospacing="0" w:after="48" w:afterAutospacing="0"/>
    </w:pPr>
  </w:style>
  <w:style w:type="paragraph" w:customStyle="1" w:styleId="TOC-part">
    <w:name w:val="TOC-part"/>
    <w:basedOn w:val="NormalWeb"/>
    <w:rsid w:val="000673B1"/>
    <w:pPr>
      <w:spacing w:before="48" w:beforeAutospacing="0" w:after="48" w:afterAutospacing="0"/>
    </w:pPr>
  </w:style>
  <w:style w:type="paragraph" w:customStyle="1" w:styleId="TOC-subchapter">
    <w:name w:val="TOC-subchapter"/>
    <w:basedOn w:val="NormalWeb"/>
    <w:rsid w:val="000673B1"/>
    <w:pPr>
      <w:spacing w:before="48" w:beforeAutospacing="0" w:after="48" w:afterAutospacing="0"/>
    </w:pPr>
  </w:style>
  <w:style w:type="paragraph" w:customStyle="1" w:styleId="TOC-subsubchapter">
    <w:name w:val="TOC-subsubchapter"/>
    <w:basedOn w:val="NormalWeb"/>
    <w:rsid w:val="000673B1"/>
    <w:pPr>
      <w:spacing w:before="48" w:beforeAutospacing="0" w:after="48" w:afterAutospacing="0"/>
    </w:pPr>
  </w:style>
  <w:style w:type="paragraph" w:customStyle="1" w:styleId="TOC-subsubsubchapter">
    <w:name w:val="TOC-subsubsubchapter"/>
    <w:basedOn w:val="NormalWeb"/>
    <w:rsid w:val="000673B1"/>
    <w:pPr>
      <w:spacing w:before="48" w:beforeAutospacing="0" w:after="48" w:afterAutospacing="0"/>
    </w:pPr>
  </w:style>
  <w:style w:type="paragraph" w:customStyle="1" w:styleId="TOC-Chapauthor">
    <w:name w:val="TOC-Chapauthor"/>
    <w:basedOn w:val="NormalWeb"/>
    <w:rsid w:val="000673B1"/>
    <w:pPr>
      <w:spacing w:before="48" w:beforeAutospacing="0" w:after="48" w:afterAutospacing="0"/>
    </w:pPr>
  </w:style>
  <w:style w:type="paragraph" w:customStyle="1" w:styleId="Table-H">
    <w:name w:val="Table-H"/>
    <w:basedOn w:val="NormalWeb"/>
    <w:rsid w:val="000673B1"/>
    <w:pPr>
      <w:spacing w:before="48" w:beforeAutospacing="0" w:after="48" w:afterAutospacing="0"/>
      <w:ind w:left="432" w:hanging="288"/>
    </w:pPr>
  </w:style>
  <w:style w:type="paragraph" w:customStyle="1" w:styleId="N1Table-H">
    <w:name w:val="N1Table-H"/>
    <w:basedOn w:val="Table-H"/>
    <w:rsid w:val="000673B1"/>
  </w:style>
  <w:style w:type="paragraph" w:customStyle="1" w:styleId="NlTable-H">
    <w:name w:val="NlTable-H"/>
    <w:basedOn w:val="Table-H"/>
    <w:rsid w:val="000673B1"/>
  </w:style>
  <w:style w:type="paragraph" w:customStyle="1" w:styleId="Note-H">
    <w:name w:val="Note-H"/>
    <w:basedOn w:val="Table-H"/>
    <w:rsid w:val="000673B1"/>
  </w:style>
  <w:style w:type="paragraph" w:customStyle="1" w:styleId="Sidebar-H">
    <w:name w:val="Sidebar-H"/>
    <w:basedOn w:val="Table-H"/>
    <w:rsid w:val="000673B1"/>
  </w:style>
  <w:style w:type="paragraph" w:customStyle="1" w:styleId="Poem">
    <w:name w:val="Poem"/>
    <w:basedOn w:val="Extract"/>
    <w:qFormat/>
    <w:rsid w:val="000673B1"/>
    <w:pPr>
      <w:spacing w:before="0" w:beforeAutospacing="0" w:after="0" w:afterAutospacing="0"/>
    </w:pPr>
  </w:style>
  <w:style w:type="paragraph" w:customStyle="1" w:styleId="Poem1">
    <w:name w:val="Poem 1"/>
    <w:basedOn w:val="Poem"/>
    <w:rsid w:val="000673B1"/>
    <w:pPr>
      <w:ind w:left="864"/>
    </w:pPr>
  </w:style>
  <w:style w:type="paragraph" w:customStyle="1" w:styleId="indent1">
    <w:name w:val="indent1"/>
    <w:basedOn w:val="Normal"/>
    <w:next w:val="NormalWeb"/>
    <w:qFormat/>
    <w:rsid w:val="000673B1"/>
    <w:pPr>
      <w:ind w:left="288" w:hanging="288"/>
    </w:pPr>
  </w:style>
  <w:style w:type="paragraph" w:styleId="FootnoteText">
    <w:name w:val="footnote text"/>
    <w:basedOn w:val="Normal"/>
    <w:link w:val="FootnoteTextChar"/>
    <w:uiPriority w:val="99"/>
    <w:semiHidden/>
    <w:unhideWhenUsed/>
    <w:rsid w:val="00921C52"/>
    <w:rPr>
      <w:sz w:val="20"/>
      <w:szCs w:val="20"/>
    </w:rPr>
  </w:style>
  <w:style w:type="character" w:customStyle="1" w:styleId="FootnoteTextChar">
    <w:name w:val="Footnote Text Char"/>
    <w:link w:val="FootnoteText"/>
    <w:uiPriority w:val="99"/>
    <w:semiHidden/>
    <w:rsid w:val="00921C52"/>
    <w:rPr>
      <w:rFonts w:ascii="Times New Roman" w:eastAsia="Times New Roman" w:hAnsi="Times New Roman"/>
      <w:lang w:val="en-US" w:eastAsia="en-US"/>
    </w:rPr>
  </w:style>
  <w:style w:type="character" w:styleId="FootnoteReference">
    <w:name w:val="footnote reference"/>
    <w:uiPriority w:val="99"/>
    <w:semiHidden/>
    <w:unhideWhenUsed/>
    <w:rsid w:val="00921C52"/>
    <w:rPr>
      <w:vertAlign w:val="superscript"/>
    </w:rPr>
  </w:style>
  <w:style w:type="table" w:styleId="TableGrid">
    <w:name w:val="Table Grid"/>
    <w:basedOn w:val="TableNormal"/>
    <w:uiPriority w:val="39"/>
    <w:rsid w:val="00E014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Table">
    <w:name w:val="NITable"/>
    <w:basedOn w:val="Table"/>
    <w:rsid w:val="00F07386"/>
    <w:rPr>
      <w:lang w:val="sq-AL"/>
    </w:rPr>
  </w:style>
  <w:style w:type="paragraph" w:customStyle="1" w:styleId="MTDisplayEquation">
    <w:name w:val="MTDisplayEquation"/>
    <w:basedOn w:val="NormalWeb"/>
    <w:next w:val="Normal"/>
    <w:rsid w:val="00823A86"/>
    <w:pPr>
      <w:tabs>
        <w:tab w:val="center" w:pos="4320"/>
        <w:tab w:val="right" w:pos="8640"/>
      </w:tabs>
    </w:pPr>
  </w:style>
  <w:style w:type="character" w:customStyle="1" w:styleId="NormalWebChar">
    <w:name w:val="Normal (Web) Char"/>
    <w:link w:val="NormalWeb"/>
    <w:rsid w:val="00806F73"/>
    <w:rPr>
      <w:sz w:val="24"/>
      <w:szCs w:val="24"/>
      <w:lang w:val="en-US" w:eastAsia="en-US" w:bidi="ar-SA"/>
    </w:rPr>
  </w:style>
  <w:style w:type="paragraph" w:styleId="BalloonText">
    <w:name w:val="Balloon Text"/>
    <w:basedOn w:val="Normal"/>
    <w:link w:val="BalloonTextChar"/>
    <w:uiPriority w:val="99"/>
    <w:semiHidden/>
    <w:unhideWhenUsed/>
    <w:rsid w:val="007A3661"/>
    <w:rPr>
      <w:rFonts w:ascii="Lucida Grande" w:hAnsi="Lucida Grande" w:cs="Lucida Grande"/>
      <w:sz w:val="18"/>
      <w:szCs w:val="18"/>
    </w:rPr>
  </w:style>
  <w:style w:type="character" w:customStyle="1" w:styleId="BalloonTextChar">
    <w:name w:val="Balloon Text Char"/>
    <w:link w:val="BalloonText"/>
    <w:uiPriority w:val="99"/>
    <w:semiHidden/>
    <w:rsid w:val="007A3661"/>
    <w:rPr>
      <w:rFonts w:ascii="Lucida Grande" w:eastAsia="Times New Roman" w:hAnsi="Lucida Grande" w:cs="Lucida Grande"/>
      <w:sz w:val="18"/>
      <w:szCs w:val="18"/>
    </w:rPr>
  </w:style>
  <w:style w:type="paragraph" w:styleId="Header">
    <w:name w:val="header"/>
    <w:basedOn w:val="Normal"/>
    <w:link w:val="HeaderChar"/>
    <w:uiPriority w:val="99"/>
    <w:unhideWhenUsed/>
    <w:rsid w:val="007A3661"/>
    <w:pPr>
      <w:tabs>
        <w:tab w:val="center" w:pos="4320"/>
        <w:tab w:val="right" w:pos="8640"/>
      </w:tabs>
    </w:pPr>
  </w:style>
  <w:style w:type="character" w:customStyle="1" w:styleId="HeaderChar">
    <w:name w:val="Header Char"/>
    <w:link w:val="Header"/>
    <w:uiPriority w:val="99"/>
    <w:rsid w:val="007A3661"/>
    <w:rPr>
      <w:rFonts w:ascii="Times New Roman" w:eastAsia="Times New Roman" w:hAnsi="Times New Roman"/>
      <w:sz w:val="24"/>
      <w:szCs w:val="24"/>
    </w:rPr>
  </w:style>
  <w:style w:type="paragraph" w:styleId="Footer">
    <w:name w:val="footer"/>
    <w:basedOn w:val="Normal"/>
    <w:link w:val="FooterChar"/>
    <w:uiPriority w:val="99"/>
    <w:unhideWhenUsed/>
    <w:rsid w:val="007A3661"/>
    <w:pPr>
      <w:tabs>
        <w:tab w:val="center" w:pos="4320"/>
        <w:tab w:val="right" w:pos="8640"/>
      </w:tabs>
    </w:pPr>
  </w:style>
  <w:style w:type="character" w:customStyle="1" w:styleId="FooterChar">
    <w:name w:val="Footer Char"/>
    <w:link w:val="Footer"/>
    <w:uiPriority w:val="99"/>
    <w:rsid w:val="007A3661"/>
    <w:rPr>
      <w:rFonts w:ascii="Times New Roman" w:eastAsia="Times New Roman" w:hAnsi="Times New Roman"/>
      <w:sz w:val="24"/>
      <w:szCs w:val="24"/>
    </w:rPr>
  </w:style>
  <w:style w:type="character" w:styleId="PageNumber">
    <w:name w:val="page number"/>
    <w:uiPriority w:val="99"/>
    <w:semiHidden/>
    <w:unhideWhenUsed/>
    <w:rsid w:val="001C39CC"/>
  </w:style>
  <w:style w:type="character" w:styleId="CommentReference">
    <w:name w:val="annotation reference"/>
    <w:basedOn w:val="DefaultParagraphFont"/>
    <w:uiPriority w:val="99"/>
    <w:semiHidden/>
    <w:unhideWhenUsed/>
    <w:rsid w:val="00140862"/>
    <w:rPr>
      <w:sz w:val="16"/>
      <w:szCs w:val="16"/>
    </w:rPr>
  </w:style>
  <w:style w:type="paragraph" w:styleId="CommentText">
    <w:name w:val="annotation text"/>
    <w:basedOn w:val="Normal"/>
    <w:link w:val="CommentTextChar"/>
    <w:uiPriority w:val="99"/>
    <w:semiHidden/>
    <w:unhideWhenUsed/>
    <w:rsid w:val="00140862"/>
    <w:rPr>
      <w:sz w:val="20"/>
      <w:szCs w:val="20"/>
    </w:rPr>
  </w:style>
  <w:style w:type="character" w:customStyle="1" w:styleId="CommentTextChar">
    <w:name w:val="Comment Text Char"/>
    <w:basedOn w:val="DefaultParagraphFont"/>
    <w:link w:val="CommentText"/>
    <w:uiPriority w:val="99"/>
    <w:semiHidden/>
    <w:rsid w:val="00140862"/>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140862"/>
    <w:rPr>
      <w:b/>
      <w:bCs/>
    </w:rPr>
  </w:style>
  <w:style w:type="character" w:customStyle="1" w:styleId="CommentSubjectChar">
    <w:name w:val="Comment Subject Char"/>
    <w:basedOn w:val="CommentTextChar"/>
    <w:link w:val="CommentSubject"/>
    <w:uiPriority w:val="99"/>
    <w:semiHidden/>
    <w:rsid w:val="00140862"/>
    <w:rPr>
      <w:rFonts w:ascii="Times New Roman" w:eastAsia="Times New Roman" w:hAnsi="Times New Roman"/>
      <w:b/>
      <w:bCs/>
    </w:rPr>
  </w:style>
  <w:style w:type="character" w:styleId="Hyperlink">
    <w:name w:val="Hyperlink"/>
    <w:basedOn w:val="DefaultParagraphFont"/>
    <w:uiPriority w:val="99"/>
    <w:unhideWhenUsed/>
    <w:rsid w:val="00E155F2"/>
    <w:rPr>
      <w:color w:val="0563C1" w:themeColor="hyperlink"/>
      <w:u w:val="single"/>
    </w:rPr>
  </w:style>
  <w:style w:type="character" w:styleId="UnresolvedMention">
    <w:name w:val="Unresolved Mention"/>
    <w:basedOn w:val="DefaultParagraphFont"/>
    <w:uiPriority w:val="99"/>
    <w:semiHidden/>
    <w:unhideWhenUsed/>
    <w:rsid w:val="00E155F2"/>
    <w:rPr>
      <w:color w:val="605E5C"/>
      <w:shd w:val="clear" w:color="auto" w:fill="E1DFDD"/>
    </w:rPr>
  </w:style>
  <w:style w:type="character" w:styleId="FollowedHyperlink">
    <w:name w:val="FollowedHyperlink"/>
    <w:basedOn w:val="DefaultParagraphFont"/>
    <w:uiPriority w:val="99"/>
    <w:semiHidden/>
    <w:unhideWhenUsed/>
    <w:rsid w:val="00E155F2"/>
    <w:rPr>
      <w:color w:val="954F72" w:themeColor="followedHyperlink"/>
      <w:u w:val="single"/>
    </w:rPr>
  </w:style>
  <w:style w:type="paragraph" w:styleId="Revision">
    <w:name w:val="Revision"/>
    <w:hidden/>
    <w:uiPriority w:val="71"/>
    <w:rsid w:val="00A9503A"/>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5721755">
      <w:bodyDiv w:val="1"/>
      <w:marLeft w:val="0"/>
      <w:marRight w:val="0"/>
      <w:marTop w:val="0"/>
      <w:marBottom w:val="0"/>
      <w:divBdr>
        <w:top w:val="none" w:sz="0" w:space="0" w:color="auto"/>
        <w:left w:val="none" w:sz="0" w:space="0" w:color="auto"/>
        <w:bottom w:val="none" w:sz="0" w:space="0" w:color="auto"/>
        <w:right w:val="none" w:sz="0" w:space="0" w:color="auto"/>
      </w:divBdr>
    </w:div>
    <w:div w:id="1156454965">
      <w:bodyDiv w:val="1"/>
      <w:marLeft w:val="0"/>
      <w:marRight w:val="0"/>
      <w:marTop w:val="0"/>
      <w:marBottom w:val="0"/>
      <w:divBdr>
        <w:top w:val="none" w:sz="0" w:space="0" w:color="auto"/>
        <w:left w:val="none" w:sz="0" w:space="0" w:color="auto"/>
        <w:bottom w:val="none" w:sz="0" w:space="0" w:color="auto"/>
        <w:right w:val="none" w:sz="0" w:space="0" w:color="auto"/>
      </w:divBdr>
    </w:div>
    <w:div w:id="1922520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yperlink" Target="https://en.wikipedia.org/wiki/Illinois%27s_4th_congressional_district" TargetMode="Externa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tif"/><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Template\WordTemplateforMcGrawHil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4E5E5D-8A5B-4143-A167-D8D7958BF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forMcGrawHill.dot</Template>
  <TotalTime>10</TotalTime>
  <Pages>33</Pages>
  <Words>8454</Words>
  <Characters>48192</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minic</dc:creator>
  <cp:keywords/>
  <dc:description/>
  <cp:lastModifiedBy>Michael A. Kohn</cp:lastModifiedBy>
  <cp:revision>3</cp:revision>
  <cp:lastPrinted>2018-10-17T23:52:00Z</cp:lastPrinted>
  <dcterms:created xsi:type="dcterms:W3CDTF">2018-10-25T00:44:00Z</dcterms:created>
  <dcterms:modified xsi:type="dcterms:W3CDTF">2018-10-25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